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3.xml" ContentType="application/vnd.openxmlformats-officedocument.presentationml.tags+xml"/>
  <Override PartName="/ppt/notesSlides/notesSlide8.xml" ContentType="application/vnd.openxmlformats-officedocument.presentationml.notesSlide+xml"/>
  <Override PartName="/ppt/charts/chart1.xml" ContentType="application/vnd.openxmlformats-officedocument.drawingml.chart+xml"/>
  <Override PartName="/ppt/notesSlides/notesSlide9.xml" ContentType="application/vnd.openxmlformats-officedocument.presentationml.notesSlide+xml"/>
  <Override PartName="/ppt/charts/chart2.xml" ContentType="application/vnd.openxmlformats-officedocument.drawingml.chart+xml"/>
  <Override PartName="/ppt/charts/style1.xml" ContentType="application/vnd.ms-office.chartstyle+xml"/>
  <Override PartName="/ppt/charts/colors1.xml" ContentType="application/vnd.ms-office.chartcolorstyle+xml"/>
  <Override PartName="/ppt/charts/chart3.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1.xml" ContentType="application/vnd.openxmlformats-officedocument.drawingml.chartshapes+xml"/>
  <Override PartName="/ppt/notesSlides/notesSlide10.xml" ContentType="application/vnd.openxmlformats-officedocument.presentationml.notesSlide+xml"/>
  <Override PartName="/ppt/tags/tag4.xml" ContentType="application/vnd.openxmlformats-officedocument.presentationml.tags+xml"/>
  <Override PartName="/ppt/notesSlides/notesSlide11.xml" ContentType="application/vnd.openxmlformats-officedocument.presentationml.notesSlide+xml"/>
  <Override PartName="/ppt/charts/chart4.xml" ContentType="application/vnd.openxmlformats-officedocument.drawingml.chart+xml"/>
  <Override PartName="/ppt/drawings/drawing2.xml" ContentType="application/vnd.openxmlformats-officedocument.drawingml.chartshapes+xml"/>
  <Override PartName="/ppt/charts/chart5.xml" ContentType="application/vnd.openxmlformats-officedocument.drawingml.chart+xml"/>
  <Override PartName="/ppt/tags/tag5.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6.xml" ContentType="application/vnd.openxmlformats-officedocument.presentationml.tags+xml"/>
  <Override PartName="/ppt/notesSlides/notesSlide14.xml" ContentType="application/vnd.openxmlformats-officedocument.presentationml.notesSlide+xml"/>
  <Override PartName="/ppt/charts/chart6.xml" ContentType="application/vnd.openxmlformats-officedocument.drawingml.chart+xml"/>
  <Override PartName="/ppt/charts/style3.xml" ContentType="application/vnd.ms-office.chartstyle+xml"/>
  <Override PartName="/ppt/charts/colors3.xml" ContentType="application/vnd.ms-office.chartcolorstyle+xml"/>
  <Override PartName="/ppt/charts/chart7.xml" ContentType="application/vnd.openxmlformats-officedocument.drawingml.chart+xml"/>
  <Override PartName="/ppt/charts/style4.xml" ContentType="application/vnd.ms-office.chartstyle+xml"/>
  <Override PartName="/ppt/charts/colors4.xml" ContentType="application/vnd.ms-office.chartcolorstyle+xml"/>
  <Override PartName="/ppt/tags/tag7.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8"/>
  </p:notesMasterIdLst>
  <p:handoutMasterIdLst>
    <p:handoutMasterId r:id="rId19"/>
  </p:handoutMasterIdLst>
  <p:sldIdLst>
    <p:sldId id="1229" r:id="rId2"/>
    <p:sldId id="1272" r:id="rId3"/>
    <p:sldId id="1058" r:id="rId4"/>
    <p:sldId id="1060" r:id="rId5"/>
    <p:sldId id="1061" r:id="rId6"/>
    <p:sldId id="1273" r:id="rId7"/>
    <p:sldId id="1277" r:id="rId8"/>
    <p:sldId id="1276" r:id="rId9"/>
    <p:sldId id="1278" r:id="rId10"/>
    <p:sldId id="1274" r:id="rId11"/>
    <p:sldId id="1279" r:id="rId12"/>
    <p:sldId id="1280" r:id="rId13"/>
    <p:sldId id="1275" r:id="rId14"/>
    <p:sldId id="1281" r:id="rId15"/>
    <p:sldId id="1282" r:id="rId16"/>
    <p:sldId id="1283" r:id="rId17"/>
  </p:sldIdLst>
  <p:sldSz cx="12192000" cy="6858000"/>
  <p:notesSz cx="6858000" cy="9144000"/>
  <p:custDataLst>
    <p:tags r:id="rId20"/>
  </p:custDataLst>
  <p:defaultTextStyle>
    <a:defPPr>
      <a:defRPr lang="es-ES"/>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48" userDrawn="1">
          <p15:clr>
            <a:srgbClr val="A4A3A4"/>
          </p15:clr>
        </p15:guide>
        <p15:guide id="2" orient="horz" pos="1759" userDrawn="1">
          <p15:clr>
            <a:srgbClr val="A4A3A4"/>
          </p15:clr>
        </p15:guide>
        <p15:guide id="3" orient="horz" pos="682" userDrawn="1">
          <p15:clr>
            <a:srgbClr val="A4A3A4"/>
          </p15:clr>
        </p15:guide>
        <p15:guide id="4" orient="horz" pos="983" userDrawn="1">
          <p15:clr>
            <a:srgbClr val="A4A3A4"/>
          </p15:clr>
        </p15:guide>
        <p15:guide id="5" orient="horz" pos="3833" userDrawn="1">
          <p15:clr>
            <a:srgbClr val="A4A3A4"/>
          </p15:clr>
        </p15:guide>
        <p15:guide id="6" orient="horz" pos="4211" userDrawn="1">
          <p15:clr>
            <a:srgbClr val="A4A3A4"/>
          </p15:clr>
        </p15:guide>
        <p15:guide id="7" pos="211" userDrawn="1">
          <p15:clr>
            <a:srgbClr val="A4A3A4"/>
          </p15:clr>
        </p15:guide>
        <p15:guide id="8" pos="7520" userDrawn="1">
          <p15:clr>
            <a:srgbClr val="A4A3A4"/>
          </p15:clr>
        </p15:guide>
        <p15:guide id="9" pos="3501" userDrawn="1">
          <p15:clr>
            <a:srgbClr val="A4A3A4"/>
          </p15:clr>
        </p15:guide>
        <p15:guide id="10" pos="6067"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陈锡武" initials="陈锡武" lastIdx="1" clrIdx="0"/>
  <p:cmAuthor id="1" name="Liu" initials="L" lastIdx="7"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E3BC2"/>
    <a:srgbClr val="92B154"/>
    <a:srgbClr val="685183"/>
    <a:srgbClr val="0000FF"/>
    <a:srgbClr val="00FFFF"/>
    <a:srgbClr val="FE0000"/>
    <a:srgbClr val="B5B4B2"/>
    <a:srgbClr val="00FF01"/>
    <a:srgbClr val="FF00FE"/>
    <a:srgbClr val="FEFF0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87431" autoAdjust="0"/>
  </p:normalViewPr>
  <p:slideViewPr>
    <p:cSldViewPr snapToGrid="0" showGuides="1">
      <p:cViewPr varScale="1">
        <p:scale>
          <a:sx n="100" d="100"/>
          <a:sy n="100" d="100"/>
        </p:scale>
        <p:origin x="990" y="66"/>
      </p:cViewPr>
      <p:guideLst>
        <p:guide orient="horz" pos="2248"/>
        <p:guide orient="horz" pos="1759"/>
        <p:guide orient="horz" pos="682"/>
        <p:guide orient="horz" pos="983"/>
        <p:guide orient="horz" pos="3833"/>
        <p:guide orient="horz" pos="4211"/>
        <p:guide pos="211"/>
        <p:guide pos="7520"/>
        <p:guide pos="3501"/>
        <p:guide pos="6067"/>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100" d="100"/>
        <a:sy n="100" d="100"/>
      </p:scale>
      <p:origin x="0" y="1287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oleObject" Target="file:///E:\&#23398;&#26415;&#20043;&#36335;\&#21016;&#36947;&#24029;&#21338;&#22763;&#35770;&#25991;\&#21338;&#22763;&#35770;&#25991;&#20998;&#31456;&#20869;&#23481;\&#38453;&#24615;&#27877;&#30707;&#27969;&#20316;&#29992;&#19979;&#25318;&#30722;&#22365;&#30340;&#31283;&#23450;&#24615;&#20998;&#26512;\&#35268;&#27169;&#19982;&#38388;&#38548;&#26102;&#38388;.xlsx" TargetMode="External"/></Relationships>
</file>

<file path=ppt/charts/_rels/chart2.xml.rels><?xml version="1.0" encoding="UTF-8" standalone="yes"?>
<Relationships xmlns="http://schemas.openxmlformats.org/package/2006/relationships"><Relationship Id="rId3" Type="http://schemas.openxmlformats.org/officeDocument/2006/relationships/oleObject" Target="file:///H:\&#30805;&#21338;&#26399;&#38388;&#36164;&#26009;\&#21016;&#36947;&#24029;&#21338;&#22763;&#35770;&#25991;\5%20&#21457;&#34920;&#35770;&#25991;&#24773;&#20917;\Stability%20analysis%20of%20check%20dam%20impacted%20by%20the%20intermittent%20surges\&#27877;&#28145;&#19982;&#27969;&#36895;&#34928;&#20943;.xlsx" TargetMode="External"/><Relationship Id="rId2" Type="http://schemas.microsoft.com/office/2011/relationships/chartColorStyle" Target="colors1.xml"/><Relationship Id="rId1" Type="http://schemas.microsoft.com/office/2011/relationships/chartStyle" Target="style1.xml"/></Relationships>
</file>

<file path=ppt/charts/_rels/chart3.xml.rels><?xml version="1.0" encoding="UTF-8" standalone="yes"?>
<Relationships xmlns="http://schemas.openxmlformats.org/package/2006/relationships"><Relationship Id="rId3" Type="http://schemas.openxmlformats.org/officeDocument/2006/relationships/oleObject" Target="file:///H:\&#30805;&#21338;&#26399;&#38388;&#36164;&#26009;\&#21016;&#36947;&#24029;&#21338;&#22763;&#35770;&#25991;\5%20&#21457;&#34920;&#35770;&#25991;&#24773;&#20917;\Stability%20analysis%20of%20check%20dam%20impacted%20by%20the%20intermittent%20surges\&#27877;&#28145;&#19982;&#27969;&#36895;&#34928;&#20943;.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1.xml"/></Relationships>
</file>

<file path=ppt/charts/_rels/chart4.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21016;&#36947;&#24029;\&#23398;&#26415;&#20043;&#36335;\&#21016;&#36947;&#24029;&#21338;&#22763;&#35770;&#25991;\&#21338;&#22763;&#35770;&#25991;&#20998;&#31456;&#20869;&#23481;\&#27605;&#19994;&#31572;&#36777;\&#38453;&#27969;&#20914;&#20987;&#22365;&#20307;&#35745;&#31639;&#19982;&#35752;&#35770;\&#30011;&#22270;&#29992;.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E:\&#21016;&#36947;&#24029;\&#23398;&#26415;&#20043;&#36335;\&#21016;&#36947;&#24029;&#21338;&#22763;&#35770;&#25991;\&#21338;&#22763;&#35770;&#25991;&#20998;&#31456;&#20869;&#23481;\&#27605;&#19994;&#31572;&#36777;\&#38453;&#27969;&#20914;&#20987;&#22365;&#20307;&#35745;&#31639;&#19982;&#35752;&#35770;\&#30011;&#22270;&#29992;.xlsx" TargetMode="External"/></Relationships>
</file>

<file path=ppt/charts/_rels/chart6.xml.rels><?xml version="1.0" encoding="UTF-8" standalone="yes"?>
<Relationships xmlns="http://schemas.openxmlformats.org/package/2006/relationships"><Relationship Id="rId3" Type="http://schemas.openxmlformats.org/officeDocument/2006/relationships/oleObject" Target="file:///H:\&#30805;&#21338;&#26399;&#38388;&#36164;&#26009;\&#21016;&#36947;&#24029;&#21338;&#22763;&#35770;&#25991;\8%20&#35770;&#25991;&#21508;&#31456;&#33410;&#30456;&#20851;&#36164;&#26009;&#25968;&#25454;\&#31532;&#19971;&#31456;&#30456;&#20851;&#36164;&#26009;&#25968;&#25454;\&#25968;&#25454;&#23545;&#27604;.xlsx" TargetMode="External"/><Relationship Id="rId2" Type="http://schemas.microsoft.com/office/2011/relationships/chartColorStyle" Target="colors3.xml"/><Relationship Id="rId1" Type="http://schemas.microsoft.com/office/2011/relationships/chartStyle" Target="style3.xml"/></Relationships>
</file>

<file path=ppt/charts/_rels/chart7.xml.rels><?xml version="1.0" encoding="UTF-8" standalone="yes"?>
<Relationships xmlns="http://schemas.openxmlformats.org/package/2006/relationships"><Relationship Id="rId3" Type="http://schemas.openxmlformats.org/officeDocument/2006/relationships/oleObject" Target="file:///H:\&#30805;&#21338;&#26399;&#38388;&#36164;&#26009;\&#21016;&#36947;&#24029;&#21338;&#22763;&#35770;&#25991;\8%20&#35770;&#25991;&#21508;&#31456;&#33410;&#30456;&#20851;&#36164;&#26009;&#25968;&#25454;\&#31532;&#19971;&#31456;&#30456;&#20851;&#36164;&#26009;&#25968;&#25454;\&#25968;&#25454;&#23545;&#27604;.xlsx"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0924312497543496E-2"/>
          <c:y val="4.1140713904766202E-2"/>
          <c:w val="0.846326638454719"/>
          <c:h val="0.83469561025343197"/>
        </c:manualLayout>
      </c:layout>
      <c:scatterChart>
        <c:scatterStyle val="smoothMarker"/>
        <c:varyColors val="0"/>
        <c:ser>
          <c:idx val="1"/>
          <c:order val="1"/>
          <c:tx>
            <c:strRef>
              <c:f>velocity</c:f>
              <c:strCache>
                <c:ptCount val="1"/>
                <c:pt idx="0">
                  <c:v>velocity</c:v>
                </c:pt>
              </c:strCache>
            </c:strRef>
          </c:tx>
          <c:spPr>
            <a:ln w="12700" cap="rnd" cmpd="sng" algn="ctr">
              <a:solidFill>
                <a:schemeClr val="tx1"/>
              </a:solidFill>
              <a:prstDash val="solid"/>
              <a:round/>
            </a:ln>
            <a:effectLst/>
          </c:spPr>
          <c:marker>
            <c:symbol val="circle"/>
            <c:size val="4"/>
            <c:spPr>
              <a:noFill/>
              <a:ln w="9525" cap="flat" cmpd="sng" algn="ctr">
                <a:solidFill>
                  <a:schemeClr val="tx1"/>
                </a:solidFill>
                <a:prstDash val="solid"/>
                <a:round/>
              </a:ln>
              <a:effectLst/>
            </c:spPr>
          </c:marker>
          <c:xVal>
            <c:numRef>
              <c:f>'890802'!$B$3:$B$131</c:f>
              <c:numCache>
                <c:formatCode>General</c:formatCode>
                <c:ptCount val="12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numCache>
            </c:numRef>
          </c:xVal>
          <c:yVal>
            <c:numRef>
              <c:f>'890802'!$I$3:$I$131</c:f>
              <c:numCache>
                <c:formatCode>General</c:formatCode>
                <c:ptCount val="129"/>
                <c:pt idx="0">
                  <c:v>3.96</c:v>
                </c:pt>
                <c:pt idx="1">
                  <c:v>6</c:v>
                </c:pt>
                <c:pt idx="2">
                  <c:v>4</c:v>
                </c:pt>
                <c:pt idx="3">
                  <c:v>4</c:v>
                </c:pt>
                <c:pt idx="4">
                  <c:v>6.32</c:v>
                </c:pt>
                <c:pt idx="5">
                  <c:v>6.86</c:v>
                </c:pt>
                <c:pt idx="6">
                  <c:v>5.54</c:v>
                </c:pt>
                <c:pt idx="7">
                  <c:v>7.2</c:v>
                </c:pt>
                <c:pt idx="8">
                  <c:v>7.2</c:v>
                </c:pt>
                <c:pt idx="9">
                  <c:v>6.86</c:v>
                </c:pt>
                <c:pt idx="10">
                  <c:v>6.55</c:v>
                </c:pt>
                <c:pt idx="11">
                  <c:v>8</c:v>
                </c:pt>
                <c:pt idx="12">
                  <c:v>5.45</c:v>
                </c:pt>
                <c:pt idx="13">
                  <c:v>6</c:v>
                </c:pt>
                <c:pt idx="14">
                  <c:v>5.76</c:v>
                </c:pt>
                <c:pt idx="15">
                  <c:v>7.2</c:v>
                </c:pt>
                <c:pt idx="16">
                  <c:v>7.58</c:v>
                </c:pt>
                <c:pt idx="17">
                  <c:v>6</c:v>
                </c:pt>
                <c:pt idx="18">
                  <c:v>7.66</c:v>
                </c:pt>
                <c:pt idx="19">
                  <c:v>8.24</c:v>
                </c:pt>
                <c:pt idx="20">
                  <c:v>6.52</c:v>
                </c:pt>
                <c:pt idx="21">
                  <c:v>5.54</c:v>
                </c:pt>
                <c:pt idx="22">
                  <c:v>6.86</c:v>
                </c:pt>
                <c:pt idx="23">
                  <c:v>9.3800000000000008</c:v>
                </c:pt>
                <c:pt idx="24">
                  <c:v>7.89</c:v>
                </c:pt>
                <c:pt idx="25">
                  <c:v>8.24</c:v>
                </c:pt>
                <c:pt idx="26">
                  <c:v>7.84</c:v>
                </c:pt>
                <c:pt idx="27">
                  <c:v>7.27</c:v>
                </c:pt>
                <c:pt idx="28">
                  <c:v>10</c:v>
                </c:pt>
                <c:pt idx="29">
                  <c:v>5.88</c:v>
                </c:pt>
                <c:pt idx="30">
                  <c:v>8</c:v>
                </c:pt>
                <c:pt idx="31">
                  <c:v>5.49</c:v>
                </c:pt>
                <c:pt idx="32">
                  <c:v>8.51</c:v>
                </c:pt>
                <c:pt idx="33">
                  <c:v>6.55</c:v>
                </c:pt>
                <c:pt idx="34">
                  <c:v>6.92</c:v>
                </c:pt>
                <c:pt idx="35">
                  <c:v>8.51</c:v>
                </c:pt>
                <c:pt idx="36">
                  <c:v>8.51</c:v>
                </c:pt>
                <c:pt idx="37">
                  <c:v>8.58</c:v>
                </c:pt>
                <c:pt idx="38">
                  <c:v>7.41</c:v>
                </c:pt>
                <c:pt idx="39">
                  <c:v>5.43</c:v>
                </c:pt>
                <c:pt idx="40">
                  <c:v>7.69</c:v>
                </c:pt>
                <c:pt idx="41">
                  <c:v>7.25</c:v>
                </c:pt>
                <c:pt idx="42">
                  <c:v>8.51</c:v>
                </c:pt>
                <c:pt idx="43">
                  <c:v>7.94</c:v>
                </c:pt>
                <c:pt idx="44">
                  <c:v>7.14</c:v>
                </c:pt>
                <c:pt idx="45">
                  <c:v>5.26</c:v>
                </c:pt>
                <c:pt idx="46">
                  <c:v>7.63</c:v>
                </c:pt>
                <c:pt idx="47">
                  <c:v>6.94</c:v>
                </c:pt>
                <c:pt idx="48">
                  <c:v>6.99</c:v>
                </c:pt>
                <c:pt idx="49">
                  <c:v>6.45</c:v>
                </c:pt>
                <c:pt idx="50">
                  <c:v>5.88</c:v>
                </c:pt>
                <c:pt idx="51">
                  <c:v>7.58</c:v>
                </c:pt>
                <c:pt idx="52">
                  <c:v>8.66</c:v>
                </c:pt>
                <c:pt idx="53">
                  <c:v>7.02</c:v>
                </c:pt>
                <c:pt idx="54">
                  <c:v>7.63</c:v>
                </c:pt>
                <c:pt idx="55">
                  <c:v>7.69</c:v>
                </c:pt>
                <c:pt idx="56">
                  <c:v>6.67</c:v>
                </c:pt>
                <c:pt idx="57">
                  <c:v>5.71</c:v>
                </c:pt>
                <c:pt idx="58">
                  <c:v>6.67</c:v>
                </c:pt>
                <c:pt idx="59">
                  <c:v>5.88</c:v>
                </c:pt>
                <c:pt idx="60">
                  <c:v>7.84</c:v>
                </c:pt>
                <c:pt idx="61">
                  <c:v>5.88</c:v>
                </c:pt>
                <c:pt idx="62">
                  <c:v>6.67</c:v>
                </c:pt>
                <c:pt idx="63">
                  <c:v>7.02</c:v>
                </c:pt>
                <c:pt idx="64">
                  <c:v>5.33</c:v>
                </c:pt>
                <c:pt idx="65">
                  <c:v>7.02</c:v>
                </c:pt>
                <c:pt idx="66">
                  <c:v>5.54</c:v>
                </c:pt>
                <c:pt idx="67">
                  <c:v>6.35</c:v>
                </c:pt>
                <c:pt idx="68">
                  <c:v>5.97</c:v>
                </c:pt>
                <c:pt idx="69">
                  <c:v>5.97</c:v>
                </c:pt>
                <c:pt idx="70">
                  <c:v>5.26</c:v>
                </c:pt>
                <c:pt idx="71">
                  <c:v>7.69</c:v>
                </c:pt>
                <c:pt idx="72">
                  <c:v>6.35</c:v>
                </c:pt>
                <c:pt idx="73">
                  <c:v>6.45</c:v>
                </c:pt>
                <c:pt idx="74">
                  <c:v>6.45</c:v>
                </c:pt>
                <c:pt idx="75">
                  <c:v>7.14</c:v>
                </c:pt>
                <c:pt idx="76">
                  <c:v>7.14</c:v>
                </c:pt>
                <c:pt idx="77">
                  <c:v>5.56</c:v>
                </c:pt>
                <c:pt idx="78">
                  <c:v>6.25</c:v>
                </c:pt>
                <c:pt idx="79">
                  <c:v>5.88</c:v>
                </c:pt>
                <c:pt idx="80">
                  <c:v>6.25</c:v>
                </c:pt>
                <c:pt idx="81">
                  <c:v>6.15</c:v>
                </c:pt>
                <c:pt idx="82">
                  <c:v>5.71</c:v>
                </c:pt>
                <c:pt idx="83">
                  <c:v>5.71</c:v>
                </c:pt>
                <c:pt idx="84">
                  <c:v>5.71</c:v>
                </c:pt>
                <c:pt idx="85">
                  <c:v>4.4400000000000004</c:v>
                </c:pt>
                <c:pt idx="86">
                  <c:v>4.24</c:v>
                </c:pt>
                <c:pt idx="87">
                  <c:v>4.6500000000000004</c:v>
                </c:pt>
                <c:pt idx="88">
                  <c:v>4.03</c:v>
                </c:pt>
                <c:pt idx="89">
                  <c:v>3.91</c:v>
                </c:pt>
                <c:pt idx="90">
                  <c:v>4.0999999999999996</c:v>
                </c:pt>
                <c:pt idx="91">
                  <c:v>3.85</c:v>
                </c:pt>
                <c:pt idx="92">
                  <c:v>5.05</c:v>
                </c:pt>
                <c:pt idx="93">
                  <c:v>5.68</c:v>
                </c:pt>
                <c:pt idx="94">
                  <c:v>5.68</c:v>
                </c:pt>
                <c:pt idx="95">
                  <c:v>4.24</c:v>
                </c:pt>
                <c:pt idx="96">
                  <c:v>4.8099999999999996</c:v>
                </c:pt>
                <c:pt idx="97">
                  <c:v>5</c:v>
                </c:pt>
                <c:pt idx="98">
                  <c:v>5.68</c:v>
                </c:pt>
                <c:pt idx="99">
                  <c:v>5</c:v>
                </c:pt>
                <c:pt idx="100">
                  <c:v>4.07</c:v>
                </c:pt>
                <c:pt idx="101">
                  <c:v>4.55</c:v>
                </c:pt>
                <c:pt idx="102">
                  <c:v>3.85</c:v>
                </c:pt>
                <c:pt idx="103">
                  <c:v>5</c:v>
                </c:pt>
                <c:pt idx="104">
                  <c:v>4</c:v>
                </c:pt>
                <c:pt idx="105">
                  <c:v>3.91</c:v>
                </c:pt>
                <c:pt idx="106">
                  <c:v>3.62</c:v>
                </c:pt>
                <c:pt idx="107">
                  <c:v>3.33</c:v>
                </c:pt>
                <c:pt idx="108">
                  <c:v>3.33</c:v>
                </c:pt>
                <c:pt idx="109">
                  <c:v>4.24</c:v>
                </c:pt>
                <c:pt idx="110">
                  <c:v>4.24</c:v>
                </c:pt>
                <c:pt idx="111">
                  <c:v>4.24</c:v>
                </c:pt>
                <c:pt idx="112">
                  <c:v>3.38</c:v>
                </c:pt>
                <c:pt idx="113">
                  <c:v>3.42</c:v>
                </c:pt>
                <c:pt idx="114">
                  <c:v>4.24</c:v>
                </c:pt>
                <c:pt idx="115">
                  <c:v>3.73</c:v>
                </c:pt>
                <c:pt idx="116">
                  <c:v>3.16</c:v>
                </c:pt>
                <c:pt idx="117">
                  <c:v>4.8</c:v>
                </c:pt>
                <c:pt idx="118">
                  <c:v>4.6500000000000004</c:v>
                </c:pt>
                <c:pt idx="119">
                  <c:v>6</c:v>
                </c:pt>
                <c:pt idx="120">
                  <c:v>4</c:v>
                </c:pt>
                <c:pt idx="121">
                  <c:v>4</c:v>
                </c:pt>
                <c:pt idx="122">
                  <c:v>4</c:v>
                </c:pt>
                <c:pt idx="123">
                  <c:v>4</c:v>
                </c:pt>
                <c:pt idx="124">
                  <c:v>4</c:v>
                </c:pt>
                <c:pt idx="125">
                  <c:v>4</c:v>
                </c:pt>
                <c:pt idx="126">
                  <c:v>3.6</c:v>
                </c:pt>
                <c:pt idx="127">
                  <c:v>3.6</c:v>
                </c:pt>
                <c:pt idx="128">
                  <c:v>3.6</c:v>
                </c:pt>
              </c:numCache>
            </c:numRef>
          </c:yVal>
          <c:smooth val="1"/>
          <c:extLst>
            <c:ext xmlns:c16="http://schemas.microsoft.com/office/drawing/2014/chart" uri="{C3380CC4-5D6E-409C-BE32-E72D297353CC}">
              <c16:uniqueId val="{00000000-495A-49DB-AE08-25ACD8AA6D3C}"/>
            </c:ext>
          </c:extLst>
        </c:ser>
        <c:ser>
          <c:idx val="3"/>
          <c:order val="3"/>
          <c:tx>
            <c:strRef>
              <c:f>Average of velocity</c:f>
              <c:strCache>
                <c:ptCount val="1"/>
                <c:pt idx="0">
                  <c:v>Average of velocity</c:v>
                </c:pt>
              </c:strCache>
            </c:strRef>
          </c:tx>
          <c:spPr>
            <a:ln w="12700" cap="rnd" cmpd="sng" algn="ctr">
              <a:solidFill>
                <a:schemeClr val="tx1"/>
              </a:solidFill>
              <a:prstDash val="solid"/>
              <a:round/>
            </a:ln>
            <a:effectLst/>
          </c:spPr>
          <c:marker>
            <c:symbol val="none"/>
          </c:marker>
          <c:xVal>
            <c:numRef>
              <c:f>'890802'!$B$3:$B$131</c:f>
              <c:numCache>
                <c:formatCode>General</c:formatCode>
                <c:ptCount val="12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numCache>
            </c:numRef>
          </c:xVal>
          <c:yVal>
            <c:numRef>
              <c:f>'890802'!$K$3:$K$131</c:f>
              <c:numCache>
                <c:formatCode>General</c:formatCode>
                <c:ptCount val="129"/>
                <c:pt idx="0">
                  <c:v>5.9</c:v>
                </c:pt>
                <c:pt idx="1">
                  <c:v>5.9</c:v>
                </c:pt>
                <c:pt idx="2">
                  <c:v>5.9</c:v>
                </c:pt>
                <c:pt idx="3">
                  <c:v>5.9</c:v>
                </c:pt>
                <c:pt idx="4">
                  <c:v>5.9</c:v>
                </c:pt>
                <c:pt idx="5">
                  <c:v>5.9</c:v>
                </c:pt>
                <c:pt idx="6">
                  <c:v>5.9</c:v>
                </c:pt>
                <c:pt idx="7">
                  <c:v>5.9</c:v>
                </c:pt>
                <c:pt idx="8">
                  <c:v>5.9</c:v>
                </c:pt>
                <c:pt idx="9">
                  <c:v>5.9</c:v>
                </c:pt>
                <c:pt idx="10">
                  <c:v>5.9</c:v>
                </c:pt>
                <c:pt idx="11">
                  <c:v>5.9</c:v>
                </c:pt>
                <c:pt idx="12">
                  <c:v>5.9</c:v>
                </c:pt>
                <c:pt idx="13">
                  <c:v>5.9</c:v>
                </c:pt>
                <c:pt idx="14">
                  <c:v>5.9</c:v>
                </c:pt>
                <c:pt idx="15">
                  <c:v>5.9</c:v>
                </c:pt>
                <c:pt idx="16">
                  <c:v>5.9</c:v>
                </c:pt>
                <c:pt idx="17">
                  <c:v>5.9</c:v>
                </c:pt>
                <c:pt idx="18">
                  <c:v>5.9</c:v>
                </c:pt>
                <c:pt idx="19">
                  <c:v>5.9</c:v>
                </c:pt>
                <c:pt idx="20">
                  <c:v>5.9</c:v>
                </c:pt>
                <c:pt idx="21">
                  <c:v>5.9</c:v>
                </c:pt>
                <c:pt idx="22">
                  <c:v>5.9</c:v>
                </c:pt>
                <c:pt idx="23">
                  <c:v>5.9</c:v>
                </c:pt>
                <c:pt idx="24">
                  <c:v>5.9</c:v>
                </c:pt>
                <c:pt idx="25">
                  <c:v>5.9</c:v>
                </c:pt>
                <c:pt idx="26">
                  <c:v>5.9</c:v>
                </c:pt>
                <c:pt idx="27">
                  <c:v>5.9</c:v>
                </c:pt>
                <c:pt idx="28">
                  <c:v>5.9</c:v>
                </c:pt>
                <c:pt idx="29">
                  <c:v>5.9</c:v>
                </c:pt>
                <c:pt idx="30">
                  <c:v>5.9</c:v>
                </c:pt>
                <c:pt idx="31">
                  <c:v>5.9</c:v>
                </c:pt>
                <c:pt idx="32">
                  <c:v>5.9</c:v>
                </c:pt>
                <c:pt idx="33">
                  <c:v>5.9</c:v>
                </c:pt>
                <c:pt idx="34">
                  <c:v>5.9</c:v>
                </c:pt>
                <c:pt idx="35">
                  <c:v>5.9</c:v>
                </c:pt>
                <c:pt idx="36">
                  <c:v>5.9</c:v>
                </c:pt>
                <c:pt idx="37">
                  <c:v>5.9</c:v>
                </c:pt>
                <c:pt idx="38">
                  <c:v>5.9</c:v>
                </c:pt>
                <c:pt idx="39">
                  <c:v>5.9</c:v>
                </c:pt>
                <c:pt idx="40">
                  <c:v>5.9</c:v>
                </c:pt>
                <c:pt idx="41">
                  <c:v>5.9</c:v>
                </c:pt>
                <c:pt idx="42">
                  <c:v>5.9</c:v>
                </c:pt>
                <c:pt idx="43">
                  <c:v>5.9</c:v>
                </c:pt>
                <c:pt idx="44">
                  <c:v>5.9</c:v>
                </c:pt>
                <c:pt idx="45">
                  <c:v>5.9</c:v>
                </c:pt>
                <c:pt idx="46">
                  <c:v>5.9</c:v>
                </c:pt>
                <c:pt idx="47">
                  <c:v>5.9</c:v>
                </c:pt>
                <c:pt idx="48">
                  <c:v>5.9</c:v>
                </c:pt>
                <c:pt idx="49">
                  <c:v>5.9</c:v>
                </c:pt>
                <c:pt idx="50">
                  <c:v>5.9</c:v>
                </c:pt>
                <c:pt idx="51">
                  <c:v>5.9</c:v>
                </c:pt>
                <c:pt idx="52">
                  <c:v>5.9</c:v>
                </c:pt>
                <c:pt idx="53">
                  <c:v>5.9</c:v>
                </c:pt>
                <c:pt idx="54">
                  <c:v>5.9</c:v>
                </c:pt>
                <c:pt idx="55">
                  <c:v>5.9</c:v>
                </c:pt>
                <c:pt idx="56">
                  <c:v>5.9</c:v>
                </c:pt>
                <c:pt idx="57">
                  <c:v>5.9</c:v>
                </c:pt>
                <c:pt idx="58">
                  <c:v>5.9</c:v>
                </c:pt>
                <c:pt idx="59">
                  <c:v>5.9</c:v>
                </c:pt>
                <c:pt idx="60">
                  <c:v>5.9</c:v>
                </c:pt>
                <c:pt idx="61">
                  <c:v>5.9</c:v>
                </c:pt>
                <c:pt idx="62">
                  <c:v>5.9</c:v>
                </c:pt>
                <c:pt idx="63">
                  <c:v>5.9</c:v>
                </c:pt>
                <c:pt idx="64">
                  <c:v>5.9</c:v>
                </c:pt>
                <c:pt idx="65">
                  <c:v>5.9</c:v>
                </c:pt>
                <c:pt idx="66">
                  <c:v>5.9</c:v>
                </c:pt>
                <c:pt idx="67">
                  <c:v>5.9</c:v>
                </c:pt>
                <c:pt idx="68">
                  <c:v>5.9</c:v>
                </c:pt>
                <c:pt idx="69">
                  <c:v>5.9</c:v>
                </c:pt>
                <c:pt idx="70">
                  <c:v>5.9</c:v>
                </c:pt>
                <c:pt idx="71">
                  <c:v>5.9</c:v>
                </c:pt>
                <c:pt idx="72">
                  <c:v>5.9</c:v>
                </c:pt>
                <c:pt idx="73">
                  <c:v>5.9</c:v>
                </c:pt>
                <c:pt idx="74">
                  <c:v>5.9</c:v>
                </c:pt>
                <c:pt idx="75">
                  <c:v>5.9</c:v>
                </c:pt>
                <c:pt idx="76">
                  <c:v>5.9</c:v>
                </c:pt>
                <c:pt idx="77">
                  <c:v>5.9</c:v>
                </c:pt>
                <c:pt idx="78">
                  <c:v>5.9</c:v>
                </c:pt>
                <c:pt idx="79">
                  <c:v>5.9</c:v>
                </c:pt>
                <c:pt idx="80">
                  <c:v>5.9</c:v>
                </c:pt>
                <c:pt idx="81">
                  <c:v>5.9</c:v>
                </c:pt>
                <c:pt idx="82">
                  <c:v>5.9</c:v>
                </c:pt>
                <c:pt idx="83">
                  <c:v>5.9</c:v>
                </c:pt>
                <c:pt idx="84">
                  <c:v>5.9</c:v>
                </c:pt>
                <c:pt idx="85">
                  <c:v>5.9</c:v>
                </c:pt>
                <c:pt idx="86">
                  <c:v>5.9</c:v>
                </c:pt>
                <c:pt idx="87">
                  <c:v>5.9</c:v>
                </c:pt>
                <c:pt idx="88">
                  <c:v>5.9</c:v>
                </c:pt>
                <c:pt idx="89">
                  <c:v>5.9</c:v>
                </c:pt>
                <c:pt idx="90">
                  <c:v>5.9</c:v>
                </c:pt>
                <c:pt idx="91">
                  <c:v>5.9</c:v>
                </c:pt>
                <c:pt idx="92">
                  <c:v>5.9</c:v>
                </c:pt>
                <c:pt idx="93">
                  <c:v>5.9</c:v>
                </c:pt>
                <c:pt idx="94">
                  <c:v>5.9</c:v>
                </c:pt>
                <c:pt idx="95">
                  <c:v>5.9</c:v>
                </c:pt>
                <c:pt idx="96">
                  <c:v>5.9</c:v>
                </c:pt>
                <c:pt idx="97">
                  <c:v>5.9</c:v>
                </c:pt>
                <c:pt idx="98">
                  <c:v>5.9</c:v>
                </c:pt>
                <c:pt idx="99">
                  <c:v>5.9</c:v>
                </c:pt>
                <c:pt idx="100">
                  <c:v>5.9</c:v>
                </c:pt>
                <c:pt idx="101">
                  <c:v>5.9</c:v>
                </c:pt>
                <c:pt idx="102">
                  <c:v>5.9</c:v>
                </c:pt>
                <c:pt idx="103">
                  <c:v>5.9</c:v>
                </c:pt>
                <c:pt idx="104">
                  <c:v>5.9</c:v>
                </c:pt>
                <c:pt idx="105">
                  <c:v>5.9</c:v>
                </c:pt>
                <c:pt idx="106">
                  <c:v>5.9</c:v>
                </c:pt>
                <c:pt idx="107">
                  <c:v>5.9</c:v>
                </c:pt>
                <c:pt idx="108">
                  <c:v>5.9</c:v>
                </c:pt>
                <c:pt idx="109">
                  <c:v>5.9</c:v>
                </c:pt>
                <c:pt idx="110">
                  <c:v>5.9</c:v>
                </c:pt>
                <c:pt idx="111">
                  <c:v>5.9</c:v>
                </c:pt>
                <c:pt idx="112">
                  <c:v>5.9</c:v>
                </c:pt>
                <c:pt idx="113">
                  <c:v>5.9</c:v>
                </c:pt>
                <c:pt idx="114">
                  <c:v>5.9</c:v>
                </c:pt>
                <c:pt idx="115">
                  <c:v>5.9</c:v>
                </c:pt>
                <c:pt idx="116">
                  <c:v>5.9</c:v>
                </c:pt>
                <c:pt idx="117">
                  <c:v>5.9</c:v>
                </c:pt>
                <c:pt idx="118">
                  <c:v>5.9</c:v>
                </c:pt>
                <c:pt idx="119">
                  <c:v>5.9</c:v>
                </c:pt>
                <c:pt idx="120">
                  <c:v>5.9</c:v>
                </c:pt>
                <c:pt idx="121">
                  <c:v>5.9</c:v>
                </c:pt>
                <c:pt idx="122">
                  <c:v>5.9</c:v>
                </c:pt>
                <c:pt idx="123">
                  <c:v>5.9</c:v>
                </c:pt>
                <c:pt idx="124">
                  <c:v>5.9</c:v>
                </c:pt>
                <c:pt idx="125">
                  <c:v>5.9</c:v>
                </c:pt>
                <c:pt idx="126">
                  <c:v>5.9</c:v>
                </c:pt>
                <c:pt idx="127">
                  <c:v>5.9</c:v>
                </c:pt>
                <c:pt idx="128">
                  <c:v>5.9</c:v>
                </c:pt>
              </c:numCache>
            </c:numRef>
          </c:yVal>
          <c:smooth val="1"/>
          <c:extLst>
            <c:ext xmlns:c16="http://schemas.microsoft.com/office/drawing/2014/chart" uri="{C3380CC4-5D6E-409C-BE32-E72D297353CC}">
              <c16:uniqueId val="{00000001-495A-49DB-AE08-25ACD8AA6D3C}"/>
            </c:ext>
          </c:extLst>
        </c:ser>
        <c:dLbls>
          <c:showLegendKey val="0"/>
          <c:showVal val="0"/>
          <c:showCatName val="0"/>
          <c:showSerName val="0"/>
          <c:showPercent val="0"/>
          <c:showBubbleSize val="0"/>
        </c:dLbls>
        <c:axId val="651900832"/>
        <c:axId val="651901392"/>
      </c:scatterChart>
      <c:scatterChart>
        <c:scatterStyle val="smoothMarker"/>
        <c:varyColors val="0"/>
        <c:ser>
          <c:idx val="0"/>
          <c:order val="0"/>
          <c:tx>
            <c:strRef>
              <c:f>Depth</c:f>
              <c:strCache>
                <c:ptCount val="1"/>
                <c:pt idx="0">
                  <c:v>Depth</c:v>
                </c:pt>
              </c:strCache>
            </c:strRef>
          </c:tx>
          <c:spPr>
            <a:ln w="12700" cap="rnd" cmpd="sng" algn="ctr">
              <a:solidFill>
                <a:srgbClr val="7030A0"/>
              </a:solidFill>
              <a:prstDash val="dash"/>
              <a:round/>
            </a:ln>
            <a:effectLst/>
          </c:spPr>
          <c:marker>
            <c:symbol val="triangle"/>
            <c:size val="4"/>
            <c:spPr>
              <a:noFill/>
              <a:ln w="9525" cap="flat" cmpd="sng" algn="ctr">
                <a:solidFill>
                  <a:srgbClr val="7030A0"/>
                </a:solidFill>
                <a:prstDash val="solid"/>
                <a:round/>
              </a:ln>
              <a:effectLst/>
            </c:spPr>
          </c:marker>
          <c:xVal>
            <c:numRef>
              <c:f>'890802'!$B$3:$B$131</c:f>
              <c:numCache>
                <c:formatCode>General</c:formatCode>
                <c:ptCount val="12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numCache>
            </c:numRef>
          </c:xVal>
          <c:yVal>
            <c:numRef>
              <c:f>'890802'!$C$3:$C$131</c:f>
              <c:numCache>
                <c:formatCode>General</c:formatCode>
                <c:ptCount val="129"/>
                <c:pt idx="0">
                  <c:v>0.35</c:v>
                </c:pt>
                <c:pt idx="1">
                  <c:v>0.5</c:v>
                </c:pt>
                <c:pt idx="2">
                  <c:v>0.4</c:v>
                </c:pt>
                <c:pt idx="3">
                  <c:v>0.55000000000000004</c:v>
                </c:pt>
                <c:pt idx="4">
                  <c:v>0.45</c:v>
                </c:pt>
                <c:pt idx="5">
                  <c:v>0.4</c:v>
                </c:pt>
                <c:pt idx="6">
                  <c:v>0.45</c:v>
                </c:pt>
                <c:pt idx="7">
                  <c:v>0.4</c:v>
                </c:pt>
                <c:pt idx="8">
                  <c:v>0.6</c:v>
                </c:pt>
                <c:pt idx="9">
                  <c:v>0.5</c:v>
                </c:pt>
                <c:pt idx="10">
                  <c:v>0.6</c:v>
                </c:pt>
                <c:pt idx="11">
                  <c:v>0.7</c:v>
                </c:pt>
                <c:pt idx="12">
                  <c:v>0.6</c:v>
                </c:pt>
                <c:pt idx="13">
                  <c:v>0.5</c:v>
                </c:pt>
                <c:pt idx="14">
                  <c:v>0.5</c:v>
                </c:pt>
                <c:pt idx="15">
                  <c:v>0.6</c:v>
                </c:pt>
                <c:pt idx="16">
                  <c:v>0.7</c:v>
                </c:pt>
                <c:pt idx="17">
                  <c:v>0.4</c:v>
                </c:pt>
                <c:pt idx="18">
                  <c:v>0.75</c:v>
                </c:pt>
                <c:pt idx="19">
                  <c:v>0.65</c:v>
                </c:pt>
                <c:pt idx="20">
                  <c:v>0.45</c:v>
                </c:pt>
                <c:pt idx="21">
                  <c:v>0.45</c:v>
                </c:pt>
                <c:pt idx="22">
                  <c:v>0.55000000000000004</c:v>
                </c:pt>
                <c:pt idx="23">
                  <c:v>0.8</c:v>
                </c:pt>
                <c:pt idx="24">
                  <c:v>0.65</c:v>
                </c:pt>
                <c:pt idx="25">
                  <c:v>0.65</c:v>
                </c:pt>
                <c:pt idx="26">
                  <c:v>0.5</c:v>
                </c:pt>
                <c:pt idx="27">
                  <c:v>0.55000000000000004</c:v>
                </c:pt>
                <c:pt idx="28">
                  <c:v>1</c:v>
                </c:pt>
                <c:pt idx="29">
                  <c:v>0.35</c:v>
                </c:pt>
                <c:pt idx="30">
                  <c:v>0.85</c:v>
                </c:pt>
                <c:pt idx="31">
                  <c:v>0.35</c:v>
                </c:pt>
                <c:pt idx="32">
                  <c:v>0.7</c:v>
                </c:pt>
                <c:pt idx="33">
                  <c:v>0.5</c:v>
                </c:pt>
                <c:pt idx="34">
                  <c:v>0.65</c:v>
                </c:pt>
                <c:pt idx="35">
                  <c:v>1.1000000000000001</c:v>
                </c:pt>
                <c:pt idx="36">
                  <c:v>0.47</c:v>
                </c:pt>
                <c:pt idx="37">
                  <c:v>0.65</c:v>
                </c:pt>
                <c:pt idx="38">
                  <c:v>0.6</c:v>
                </c:pt>
                <c:pt idx="39">
                  <c:v>0.45</c:v>
                </c:pt>
                <c:pt idx="40">
                  <c:v>0.7</c:v>
                </c:pt>
                <c:pt idx="41">
                  <c:v>0.8</c:v>
                </c:pt>
                <c:pt idx="42">
                  <c:v>1.2</c:v>
                </c:pt>
                <c:pt idx="43">
                  <c:v>0.8</c:v>
                </c:pt>
                <c:pt idx="44">
                  <c:v>0.65</c:v>
                </c:pt>
                <c:pt idx="45">
                  <c:v>0.35</c:v>
                </c:pt>
                <c:pt idx="46">
                  <c:v>0.65</c:v>
                </c:pt>
                <c:pt idx="47">
                  <c:v>0.6</c:v>
                </c:pt>
                <c:pt idx="48">
                  <c:v>0.55000000000000004</c:v>
                </c:pt>
                <c:pt idx="49">
                  <c:v>0.4</c:v>
                </c:pt>
                <c:pt idx="50">
                  <c:v>0.3</c:v>
                </c:pt>
                <c:pt idx="51">
                  <c:v>0.5</c:v>
                </c:pt>
                <c:pt idx="52">
                  <c:v>1.1000000000000001</c:v>
                </c:pt>
                <c:pt idx="53">
                  <c:v>0.55000000000000004</c:v>
                </c:pt>
                <c:pt idx="54">
                  <c:v>0.7</c:v>
                </c:pt>
                <c:pt idx="55">
                  <c:v>0.8</c:v>
                </c:pt>
                <c:pt idx="56">
                  <c:v>0.5</c:v>
                </c:pt>
                <c:pt idx="57">
                  <c:v>0.6</c:v>
                </c:pt>
                <c:pt idx="58">
                  <c:v>0.6</c:v>
                </c:pt>
                <c:pt idx="59">
                  <c:v>0.5</c:v>
                </c:pt>
                <c:pt idx="60">
                  <c:v>1</c:v>
                </c:pt>
                <c:pt idx="61">
                  <c:v>0.3</c:v>
                </c:pt>
                <c:pt idx="62">
                  <c:v>0.6</c:v>
                </c:pt>
                <c:pt idx="63">
                  <c:v>0.7</c:v>
                </c:pt>
                <c:pt idx="64">
                  <c:v>0.4</c:v>
                </c:pt>
                <c:pt idx="65">
                  <c:v>0.7</c:v>
                </c:pt>
                <c:pt idx="66">
                  <c:v>0.7</c:v>
                </c:pt>
                <c:pt idx="67">
                  <c:v>0.7</c:v>
                </c:pt>
                <c:pt idx="68">
                  <c:v>0.5</c:v>
                </c:pt>
                <c:pt idx="69">
                  <c:v>0.6</c:v>
                </c:pt>
                <c:pt idx="70">
                  <c:v>0.4</c:v>
                </c:pt>
                <c:pt idx="71">
                  <c:v>1</c:v>
                </c:pt>
                <c:pt idx="72">
                  <c:v>0.7</c:v>
                </c:pt>
                <c:pt idx="73">
                  <c:v>0.7</c:v>
                </c:pt>
                <c:pt idx="74">
                  <c:v>0.6</c:v>
                </c:pt>
                <c:pt idx="75">
                  <c:v>0.9</c:v>
                </c:pt>
                <c:pt idx="76">
                  <c:v>0.9</c:v>
                </c:pt>
                <c:pt idx="77">
                  <c:v>0.6</c:v>
                </c:pt>
                <c:pt idx="78">
                  <c:v>0.7</c:v>
                </c:pt>
                <c:pt idx="79">
                  <c:v>0.6</c:v>
                </c:pt>
                <c:pt idx="80">
                  <c:v>0.7</c:v>
                </c:pt>
                <c:pt idx="81">
                  <c:v>0.6</c:v>
                </c:pt>
                <c:pt idx="82">
                  <c:v>0.6</c:v>
                </c:pt>
                <c:pt idx="83">
                  <c:v>0.5</c:v>
                </c:pt>
                <c:pt idx="84">
                  <c:v>0.6</c:v>
                </c:pt>
                <c:pt idx="85">
                  <c:v>0.4</c:v>
                </c:pt>
                <c:pt idx="86">
                  <c:v>0.4</c:v>
                </c:pt>
                <c:pt idx="87">
                  <c:v>0.5</c:v>
                </c:pt>
                <c:pt idx="88">
                  <c:v>0.4</c:v>
                </c:pt>
                <c:pt idx="89">
                  <c:v>0.4</c:v>
                </c:pt>
                <c:pt idx="90">
                  <c:v>0.6</c:v>
                </c:pt>
                <c:pt idx="91">
                  <c:v>0.4</c:v>
                </c:pt>
                <c:pt idx="92">
                  <c:v>0.4</c:v>
                </c:pt>
                <c:pt idx="93">
                  <c:v>0.55000000000000004</c:v>
                </c:pt>
                <c:pt idx="94">
                  <c:v>0.5</c:v>
                </c:pt>
                <c:pt idx="95">
                  <c:v>0.35</c:v>
                </c:pt>
                <c:pt idx="96">
                  <c:v>0.4</c:v>
                </c:pt>
                <c:pt idx="97">
                  <c:v>0.45</c:v>
                </c:pt>
                <c:pt idx="98">
                  <c:v>0.5</c:v>
                </c:pt>
                <c:pt idx="99">
                  <c:v>0.45</c:v>
                </c:pt>
                <c:pt idx="100">
                  <c:v>0.4</c:v>
                </c:pt>
                <c:pt idx="101">
                  <c:v>0.4</c:v>
                </c:pt>
                <c:pt idx="102">
                  <c:v>0.4</c:v>
                </c:pt>
                <c:pt idx="103">
                  <c:v>0.4</c:v>
                </c:pt>
                <c:pt idx="104">
                  <c:v>0.45</c:v>
                </c:pt>
                <c:pt idx="105">
                  <c:v>0.35</c:v>
                </c:pt>
                <c:pt idx="106">
                  <c:v>0.35</c:v>
                </c:pt>
                <c:pt idx="107">
                  <c:v>0.35</c:v>
                </c:pt>
                <c:pt idx="108">
                  <c:v>0.35</c:v>
                </c:pt>
                <c:pt idx="109">
                  <c:v>0.35</c:v>
                </c:pt>
                <c:pt idx="110">
                  <c:v>0.35</c:v>
                </c:pt>
                <c:pt idx="111">
                  <c:v>0.38</c:v>
                </c:pt>
                <c:pt idx="112">
                  <c:v>0.32</c:v>
                </c:pt>
                <c:pt idx="113">
                  <c:v>0.3</c:v>
                </c:pt>
                <c:pt idx="114">
                  <c:v>0.3</c:v>
                </c:pt>
                <c:pt idx="115">
                  <c:v>0.35</c:v>
                </c:pt>
                <c:pt idx="116">
                  <c:v>0.25</c:v>
                </c:pt>
                <c:pt idx="117">
                  <c:v>0.28000000000000003</c:v>
                </c:pt>
                <c:pt idx="118">
                  <c:v>0.25</c:v>
                </c:pt>
                <c:pt idx="119">
                  <c:v>0.2</c:v>
                </c:pt>
                <c:pt idx="120">
                  <c:v>0.2</c:v>
                </c:pt>
                <c:pt idx="121">
                  <c:v>0.25</c:v>
                </c:pt>
                <c:pt idx="122">
                  <c:v>0.2</c:v>
                </c:pt>
                <c:pt idx="123">
                  <c:v>0.2</c:v>
                </c:pt>
                <c:pt idx="124">
                  <c:v>0.2</c:v>
                </c:pt>
                <c:pt idx="125">
                  <c:v>0.25</c:v>
                </c:pt>
                <c:pt idx="126">
                  <c:v>0.25</c:v>
                </c:pt>
                <c:pt idx="127">
                  <c:v>0.2</c:v>
                </c:pt>
                <c:pt idx="128">
                  <c:v>0.1</c:v>
                </c:pt>
              </c:numCache>
            </c:numRef>
          </c:yVal>
          <c:smooth val="1"/>
          <c:extLst>
            <c:ext xmlns:c16="http://schemas.microsoft.com/office/drawing/2014/chart" uri="{C3380CC4-5D6E-409C-BE32-E72D297353CC}">
              <c16:uniqueId val="{00000002-495A-49DB-AE08-25ACD8AA6D3C}"/>
            </c:ext>
          </c:extLst>
        </c:ser>
        <c:ser>
          <c:idx val="2"/>
          <c:order val="2"/>
          <c:tx>
            <c:strRef>
              <c:f>Average of depth</c:f>
              <c:strCache>
                <c:ptCount val="1"/>
                <c:pt idx="0">
                  <c:v>Average of depth</c:v>
                </c:pt>
              </c:strCache>
            </c:strRef>
          </c:tx>
          <c:spPr>
            <a:ln w="12700" cap="rnd" cmpd="sng" algn="ctr">
              <a:solidFill>
                <a:srgbClr val="7030A0"/>
              </a:solidFill>
              <a:prstDash val="dash"/>
              <a:round/>
            </a:ln>
            <a:effectLst/>
          </c:spPr>
          <c:marker>
            <c:symbol val="none"/>
          </c:marker>
          <c:xVal>
            <c:numRef>
              <c:f>'890802'!$B$3:$B$131</c:f>
              <c:numCache>
                <c:formatCode>General</c:formatCode>
                <c:ptCount val="12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numCache>
            </c:numRef>
          </c:xVal>
          <c:yVal>
            <c:numRef>
              <c:f>'890802'!$E$3:$E$131</c:f>
              <c:numCache>
                <c:formatCode>0.00_ </c:formatCode>
                <c:ptCount val="129"/>
                <c:pt idx="0">
                  <c:v>0.52</c:v>
                </c:pt>
                <c:pt idx="1">
                  <c:v>0.52</c:v>
                </c:pt>
                <c:pt idx="2">
                  <c:v>0.52</c:v>
                </c:pt>
                <c:pt idx="3">
                  <c:v>0.52</c:v>
                </c:pt>
                <c:pt idx="4">
                  <c:v>0.52</c:v>
                </c:pt>
                <c:pt idx="5">
                  <c:v>0.52</c:v>
                </c:pt>
                <c:pt idx="6">
                  <c:v>0.52</c:v>
                </c:pt>
                <c:pt idx="7">
                  <c:v>0.52</c:v>
                </c:pt>
                <c:pt idx="8">
                  <c:v>0.52</c:v>
                </c:pt>
                <c:pt idx="9">
                  <c:v>0.52</c:v>
                </c:pt>
                <c:pt idx="10">
                  <c:v>0.52</c:v>
                </c:pt>
                <c:pt idx="11">
                  <c:v>0.52</c:v>
                </c:pt>
                <c:pt idx="12">
                  <c:v>0.52</c:v>
                </c:pt>
                <c:pt idx="13">
                  <c:v>0.52</c:v>
                </c:pt>
                <c:pt idx="14">
                  <c:v>0.52</c:v>
                </c:pt>
                <c:pt idx="15">
                  <c:v>0.52</c:v>
                </c:pt>
                <c:pt idx="16">
                  <c:v>0.52</c:v>
                </c:pt>
                <c:pt idx="17">
                  <c:v>0.52</c:v>
                </c:pt>
                <c:pt idx="18">
                  <c:v>0.52</c:v>
                </c:pt>
                <c:pt idx="19">
                  <c:v>0.52</c:v>
                </c:pt>
                <c:pt idx="20">
                  <c:v>0.52</c:v>
                </c:pt>
                <c:pt idx="21">
                  <c:v>0.52</c:v>
                </c:pt>
                <c:pt idx="22">
                  <c:v>0.52</c:v>
                </c:pt>
                <c:pt idx="23">
                  <c:v>0.52</c:v>
                </c:pt>
                <c:pt idx="24">
                  <c:v>0.52</c:v>
                </c:pt>
                <c:pt idx="25">
                  <c:v>0.52</c:v>
                </c:pt>
                <c:pt idx="26">
                  <c:v>0.52</c:v>
                </c:pt>
                <c:pt idx="27">
                  <c:v>0.52</c:v>
                </c:pt>
                <c:pt idx="28">
                  <c:v>0.52</c:v>
                </c:pt>
                <c:pt idx="29">
                  <c:v>0.52</c:v>
                </c:pt>
                <c:pt idx="30">
                  <c:v>0.52</c:v>
                </c:pt>
                <c:pt idx="31">
                  <c:v>0.52</c:v>
                </c:pt>
                <c:pt idx="32">
                  <c:v>0.52</c:v>
                </c:pt>
                <c:pt idx="33">
                  <c:v>0.52</c:v>
                </c:pt>
                <c:pt idx="34">
                  <c:v>0.52</c:v>
                </c:pt>
                <c:pt idx="35">
                  <c:v>0.52</c:v>
                </c:pt>
                <c:pt idx="36">
                  <c:v>0.52</c:v>
                </c:pt>
                <c:pt idx="37">
                  <c:v>0.52</c:v>
                </c:pt>
                <c:pt idx="38">
                  <c:v>0.52</c:v>
                </c:pt>
                <c:pt idx="39">
                  <c:v>0.52</c:v>
                </c:pt>
                <c:pt idx="40">
                  <c:v>0.52</c:v>
                </c:pt>
                <c:pt idx="41">
                  <c:v>0.52</c:v>
                </c:pt>
                <c:pt idx="42">
                  <c:v>0.52</c:v>
                </c:pt>
                <c:pt idx="43">
                  <c:v>0.52</c:v>
                </c:pt>
                <c:pt idx="44">
                  <c:v>0.52</c:v>
                </c:pt>
                <c:pt idx="45">
                  <c:v>0.52</c:v>
                </c:pt>
                <c:pt idx="46">
                  <c:v>0.52</c:v>
                </c:pt>
                <c:pt idx="47">
                  <c:v>0.52</c:v>
                </c:pt>
                <c:pt idx="48">
                  <c:v>0.52</c:v>
                </c:pt>
                <c:pt idx="49">
                  <c:v>0.52</c:v>
                </c:pt>
                <c:pt idx="50">
                  <c:v>0.52</c:v>
                </c:pt>
                <c:pt idx="51">
                  <c:v>0.52</c:v>
                </c:pt>
                <c:pt idx="52">
                  <c:v>0.52</c:v>
                </c:pt>
                <c:pt idx="53">
                  <c:v>0.52</c:v>
                </c:pt>
                <c:pt idx="54">
                  <c:v>0.52</c:v>
                </c:pt>
                <c:pt idx="55">
                  <c:v>0.52</c:v>
                </c:pt>
                <c:pt idx="56">
                  <c:v>0.52</c:v>
                </c:pt>
                <c:pt idx="57">
                  <c:v>0.52</c:v>
                </c:pt>
                <c:pt idx="58">
                  <c:v>0.52</c:v>
                </c:pt>
                <c:pt idx="59">
                  <c:v>0.52</c:v>
                </c:pt>
                <c:pt idx="60">
                  <c:v>0.52</c:v>
                </c:pt>
                <c:pt idx="61">
                  <c:v>0.52</c:v>
                </c:pt>
                <c:pt idx="62">
                  <c:v>0.52</c:v>
                </c:pt>
                <c:pt idx="63">
                  <c:v>0.52</c:v>
                </c:pt>
                <c:pt idx="64">
                  <c:v>0.52</c:v>
                </c:pt>
                <c:pt idx="65">
                  <c:v>0.52</c:v>
                </c:pt>
                <c:pt idx="66">
                  <c:v>0.52</c:v>
                </c:pt>
                <c:pt idx="67">
                  <c:v>0.52</c:v>
                </c:pt>
                <c:pt idx="68">
                  <c:v>0.52</c:v>
                </c:pt>
                <c:pt idx="69">
                  <c:v>0.52</c:v>
                </c:pt>
                <c:pt idx="70">
                  <c:v>0.52</c:v>
                </c:pt>
                <c:pt idx="71">
                  <c:v>0.52</c:v>
                </c:pt>
                <c:pt idx="72">
                  <c:v>0.52</c:v>
                </c:pt>
                <c:pt idx="73">
                  <c:v>0.52</c:v>
                </c:pt>
                <c:pt idx="74">
                  <c:v>0.52</c:v>
                </c:pt>
                <c:pt idx="75">
                  <c:v>0.52</c:v>
                </c:pt>
                <c:pt idx="76">
                  <c:v>0.52</c:v>
                </c:pt>
                <c:pt idx="77">
                  <c:v>0.52</c:v>
                </c:pt>
                <c:pt idx="78">
                  <c:v>0.52</c:v>
                </c:pt>
                <c:pt idx="79">
                  <c:v>0.52</c:v>
                </c:pt>
                <c:pt idx="80">
                  <c:v>0.52</c:v>
                </c:pt>
                <c:pt idx="81">
                  <c:v>0.52</c:v>
                </c:pt>
                <c:pt idx="82">
                  <c:v>0.52</c:v>
                </c:pt>
                <c:pt idx="83">
                  <c:v>0.52</c:v>
                </c:pt>
                <c:pt idx="84">
                  <c:v>0.52</c:v>
                </c:pt>
                <c:pt idx="85">
                  <c:v>0.52</c:v>
                </c:pt>
                <c:pt idx="86">
                  <c:v>0.52</c:v>
                </c:pt>
                <c:pt idx="87">
                  <c:v>0.52</c:v>
                </c:pt>
                <c:pt idx="88">
                  <c:v>0.52</c:v>
                </c:pt>
                <c:pt idx="89">
                  <c:v>0.52</c:v>
                </c:pt>
                <c:pt idx="90">
                  <c:v>0.52</c:v>
                </c:pt>
                <c:pt idx="91">
                  <c:v>0.52</c:v>
                </c:pt>
                <c:pt idx="92">
                  <c:v>0.52</c:v>
                </c:pt>
                <c:pt idx="93">
                  <c:v>0.52</c:v>
                </c:pt>
                <c:pt idx="94">
                  <c:v>0.52</c:v>
                </c:pt>
                <c:pt idx="95">
                  <c:v>0.52</c:v>
                </c:pt>
                <c:pt idx="96">
                  <c:v>0.52</c:v>
                </c:pt>
                <c:pt idx="97">
                  <c:v>0.52</c:v>
                </c:pt>
                <c:pt idx="98">
                  <c:v>0.52</c:v>
                </c:pt>
                <c:pt idx="99">
                  <c:v>0.52</c:v>
                </c:pt>
                <c:pt idx="100">
                  <c:v>0.52</c:v>
                </c:pt>
                <c:pt idx="101">
                  <c:v>0.52</c:v>
                </c:pt>
                <c:pt idx="102">
                  <c:v>0.52</c:v>
                </c:pt>
                <c:pt idx="103">
                  <c:v>0.52</c:v>
                </c:pt>
                <c:pt idx="104">
                  <c:v>0.52</c:v>
                </c:pt>
                <c:pt idx="105">
                  <c:v>0.52</c:v>
                </c:pt>
                <c:pt idx="106">
                  <c:v>0.52</c:v>
                </c:pt>
                <c:pt idx="107">
                  <c:v>0.52</c:v>
                </c:pt>
                <c:pt idx="108">
                  <c:v>0.52</c:v>
                </c:pt>
                <c:pt idx="109">
                  <c:v>0.52</c:v>
                </c:pt>
                <c:pt idx="110">
                  <c:v>0.52</c:v>
                </c:pt>
                <c:pt idx="111">
                  <c:v>0.52</c:v>
                </c:pt>
                <c:pt idx="112">
                  <c:v>0.52</c:v>
                </c:pt>
                <c:pt idx="113">
                  <c:v>0.52</c:v>
                </c:pt>
                <c:pt idx="114">
                  <c:v>0.52</c:v>
                </c:pt>
                <c:pt idx="115">
                  <c:v>0.52</c:v>
                </c:pt>
                <c:pt idx="116">
                  <c:v>0.52</c:v>
                </c:pt>
                <c:pt idx="117">
                  <c:v>0.52</c:v>
                </c:pt>
                <c:pt idx="118">
                  <c:v>0.52</c:v>
                </c:pt>
                <c:pt idx="119">
                  <c:v>0.52</c:v>
                </c:pt>
                <c:pt idx="120">
                  <c:v>0.52</c:v>
                </c:pt>
                <c:pt idx="121">
                  <c:v>0.52</c:v>
                </c:pt>
                <c:pt idx="122">
                  <c:v>0.52</c:v>
                </c:pt>
                <c:pt idx="123">
                  <c:v>0.52</c:v>
                </c:pt>
                <c:pt idx="124">
                  <c:v>0.52</c:v>
                </c:pt>
                <c:pt idx="125">
                  <c:v>0.52</c:v>
                </c:pt>
                <c:pt idx="126">
                  <c:v>0.52</c:v>
                </c:pt>
                <c:pt idx="127">
                  <c:v>0.52</c:v>
                </c:pt>
                <c:pt idx="128">
                  <c:v>0.52</c:v>
                </c:pt>
              </c:numCache>
            </c:numRef>
          </c:yVal>
          <c:smooth val="1"/>
          <c:extLst>
            <c:ext xmlns:c16="http://schemas.microsoft.com/office/drawing/2014/chart" uri="{C3380CC4-5D6E-409C-BE32-E72D297353CC}">
              <c16:uniqueId val="{00000003-495A-49DB-AE08-25ACD8AA6D3C}"/>
            </c:ext>
          </c:extLst>
        </c:ser>
        <c:dLbls>
          <c:showLegendKey val="0"/>
          <c:showVal val="0"/>
          <c:showCatName val="0"/>
          <c:showSerName val="0"/>
          <c:showPercent val="0"/>
          <c:showBubbleSize val="0"/>
        </c:dLbls>
        <c:axId val="651902512"/>
        <c:axId val="651901952"/>
      </c:scatterChart>
      <c:valAx>
        <c:axId val="651900832"/>
        <c:scaling>
          <c:orientation val="minMax"/>
        </c:scaling>
        <c:delete val="0"/>
        <c:axPos val="b"/>
        <c:title>
          <c:tx>
            <c:rich>
              <a:bodyPr rot="0" spcFirstLastPara="1" vertOverflow="ellipsis" vert="horz" wrap="square" anchor="ctr" anchorCtr="1"/>
              <a:lstStyle/>
              <a:p>
                <a:pPr>
                  <a:defRPr lang="zh-CN" sz="900" b="0" i="0" u="none" strike="noStrike" kern="1200" baseline="0">
                    <a:solidFill>
                      <a:schemeClr val="tx1"/>
                    </a:solidFill>
                    <a:latin typeface="Times New Roman" panose="02020603050405020304" charset="0"/>
                    <a:ea typeface="+mn-ea"/>
                    <a:cs typeface="+mn-cs"/>
                  </a:defRPr>
                </a:pPr>
                <a:r>
                  <a:rPr lang="en-US"/>
                  <a:t>Surge number </a:t>
                </a:r>
                <a:r>
                  <a:rPr lang="en-US" i="1"/>
                  <a:t>N</a:t>
                </a:r>
                <a:endParaRPr lang="zh-CN" i="1"/>
              </a:p>
            </c:rich>
          </c:tx>
          <c:layout/>
          <c:overlay val="0"/>
          <c:spPr>
            <a:noFill/>
            <a:ln>
              <a:noFill/>
            </a:ln>
            <a:effectLst/>
          </c:spPr>
        </c:title>
        <c:numFmt formatCode="General" sourceLinked="1"/>
        <c:majorTickMark val="in"/>
        <c:minorTickMark val="none"/>
        <c:tickLblPos val="nextTo"/>
        <c:spPr>
          <a:noFill/>
          <a:ln w="9525" cap="flat" cmpd="sng" algn="ctr">
            <a:solidFill>
              <a:schemeClr val="tx1"/>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solidFill>
                <a:latin typeface="Times New Roman" panose="02020603050405020304" charset="0"/>
                <a:ea typeface="+mn-ea"/>
                <a:cs typeface="+mn-cs"/>
              </a:defRPr>
            </a:pPr>
            <a:endParaRPr lang="zh-CN"/>
          </a:p>
        </c:txPr>
        <c:crossAx val="651901392"/>
        <c:crosses val="autoZero"/>
        <c:crossBetween val="midCat"/>
      </c:valAx>
      <c:valAx>
        <c:axId val="651901392"/>
        <c:scaling>
          <c:orientation val="minMax"/>
        </c:scaling>
        <c:delete val="0"/>
        <c:axPos val="l"/>
        <c:title>
          <c:tx>
            <c:rich>
              <a:bodyPr rot="-5400000" spcFirstLastPara="1" vertOverflow="ellipsis" vert="horz" wrap="square" anchor="ctr" anchorCtr="1"/>
              <a:lstStyle/>
              <a:p>
                <a:pPr>
                  <a:defRPr lang="zh-CN" sz="900" b="0" i="0" u="none" strike="noStrike" kern="1200" baseline="0">
                    <a:solidFill>
                      <a:schemeClr val="tx1"/>
                    </a:solidFill>
                    <a:latin typeface="Times New Roman" panose="02020603050405020304" charset="0"/>
                    <a:ea typeface="+mn-ea"/>
                    <a:cs typeface="+mn-cs"/>
                  </a:defRPr>
                </a:pPr>
                <a:r>
                  <a:rPr lang="en-US" i="1"/>
                  <a:t>v</a:t>
                </a:r>
                <a:r>
                  <a:rPr lang="en-US"/>
                  <a:t> (m/s)</a:t>
                </a:r>
                <a:endParaRPr lang="zh-CN"/>
              </a:p>
            </c:rich>
          </c:tx>
          <c:layout>
            <c:manualLayout>
              <c:xMode val="edge"/>
              <c:yMode val="edge"/>
              <c:x val="0"/>
              <c:y val="0.38040524044936103"/>
            </c:manualLayout>
          </c:layout>
          <c:overlay val="0"/>
          <c:spPr>
            <a:noFill/>
            <a:ln>
              <a:noFill/>
            </a:ln>
            <a:effectLst/>
          </c:spPr>
        </c:title>
        <c:numFmt formatCode="General" sourceLinked="1"/>
        <c:majorTickMark val="in"/>
        <c:minorTickMark val="none"/>
        <c:tickLblPos val="nextTo"/>
        <c:spPr>
          <a:noFill/>
          <a:ln w="9525" cap="flat" cmpd="sng" algn="ctr">
            <a:solidFill>
              <a:schemeClr val="tx1"/>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solidFill>
                <a:latin typeface="Times New Roman" panose="02020603050405020304" charset="0"/>
                <a:ea typeface="+mn-ea"/>
                <a:cs typeface="+mn-cs"/>
              </a:defRPr>
            </a:pPr>
            <a:endParaRPr lang="zh-CN"/>
          </a:p>
        </c:txPr>
        <c:crossAx val="651900832"/>
        <c:crosses val="autoZero"/>
        <c:crossBetween val="midCat"/>
      </c:valAx>
      <c:valAx>
        <c:axId val="651902512"/>
        <c:scaling>
          <c:orientation val="minMax"/>
        </c:scaling>
        <c:delete val="1"/>
        <c:axPos val="t"/>
        <c:numFmt formatCode="General" sourceLinked="1"/>
        <c:majorTickMark val="out"/>
        <c:minorTickMark val="none"/>
        <c:tickLblPos val="nextTo"/>
        <c:crossAx val="651901952"/>
        <c:crosses val="max"/>
        <c:crossBetween val="midCat"/>
      </c:valAx>
      <c:valAx>
        <c:axId val="651901952"/>
        <c:scaling>
          <c:orientation val="minMax"/>
        </c:scaling>
        <c:delete val="0"/>
        <c:axPos val="r"/>
        <c:title>
          <c:tx>
            <c:rich>
              <a:bodyPr rot="-5400000" spcFirstLastPara="1" vertOverflow="ellipsis" vert="horz" wrap="square" anchor="ctr" anchorCtr="1"/>
              <a:lstStyle/>
              <a:p>
                <a:pPr>
                  <a:defRPr lang="zh-CN" sz="900" b="0" i="0" u="none" strike="noStrike" kern="1200" baseline="0">
                    <a:solidFill>
                      <a:schemeClr val="tx1"/>
                    </a:solidFill>
                    <a:latin typeface="Times New Roman" panose="02020603050405020304" charset="0"/>
                    <a:ea typeface="+mn-ea"/>
                    <a:cs typeface="+mn-cs"/>
                  </a:defRPr>
                </a:pPr>
                <a:r>
                  <a:rPr lang="en-US" i="1"/>
                  <a:t>H </a:t>
                </a:r>
                <a:r>
                  <a:rPr lang="en-US"/>
                  <a:t>(m)</a:t>
                </a:r>
                <a:endParaRPr lang="zh-CN"/>
              </a:p>
            </c:rich>
          </c:tx>
          <c:layout/>
          <c:overlay val="0"/>
          <c:spPr>
            <a:noFill/>
            <a:ln>
              <a:noFill/>
            </a:ln>
            <a:effectLst/>
          </c:spPr>
        </c:title>
        <c:numFmt formatCode="General" sourceLinked="1"/>
        <c:majorTickMark val="in"/>
        <c:minorTickMark val="none"/>
        <c:tickLblPos val="nextTo"/>
        <c:spPr>
          <a:noFill/>
          <a:ln w="9525" cap="flat" cmpd="sng" algn="ctr">
            <a:solidFill>
              <a:schemeClr val="tx1"/>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solidFill>
                <a:latin typeface="Times New Roman" panose="02020603050405020304" charset="0"/>
                <a:ea typeface="+mn-ea"/>
                <a:cs typeface="+mn-cs"/>
              </a:defRPr>
            </a:pPr>
            <a:endParaRPr lang="zh-CN"/>
          </a:p>
        </c:txPr>
        <c:crossAx val="651902512"/>
        <c:crosses val="max"/>
        <c:crossBetween val="midCat"/>
      </c:valAx>
      <c:spPr>
        <a:noFill/>
        <a:ln>
          <a:noFill/>
        </a:ln>
        <a:effectLst/>
      </c:spPr>
    </c:plotArea>
    <c:legend>
      <c:legendPos val="r"/>
      <c:layout>
        <c:manualLayout>
          <c:xMode val="edge"/>
          <c:yMode val="edge"/>
          <c:x val="0.53841367288398201"/>
          <c:y val="6.5989774252825401E-2"/>
          <c:w val="0.33513033832501399"/>
          <c:h val="0.20996562854068901"/>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solidFill>
              <a:latin typeface="Times New Roman" panose="02020603050405020304" charset="0"/>
              <a:ea typeface="+mn-ea"/>
              <a:cs typeface="+mn-cs"/>
            </a:defRPr>
          </a:pPr>
          <a:endParaRPr lang="zh-CN"/>
        </a:p>
      </c:txPr>
    </c:legend>
    <c:plotVisOnly val="1"/>
    <c:dispBlanksAs val="gap"/>
    <c:showDLblsOverMax val="0"/>
  </c:chart>
  <c:spPr>
    <a:solidFill>
      <a:schemeClr val="bg1"/>
    </a:solidFill>
    <a:ln w="9525" cap="flat" cmpd="sng" algn="ctr">
      <a:noFill/>
      <a:prstDash val="solid"/>
      <a:round/>
    </a:ln>
    <a:effectLst/>
  </c:spPr>
  <c:txPr>
    <a:bodyPr/>
    <a:lstStyle/>
    <a:p>
      <a:pPr>
        <a:defRPr lang="zh-CN" sz="900" baseline="0">
          <a:solidFill>
            <a:schemeClr val="tx1"/>
          </a:solidFill>
          <a:latin typeface="Times New Roman" panose="02020603050405020304" charset="0"/>
        </a:defRPr>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200" b="0" i="0" u="none" strike="noStrike" kern="1200" spc="0" baseline="0">
                <a:solidFill>
                  <a:schemeClr val="tx1"/>
                </a:solidFill>
                <a:latin typeface="Times New Roman" panose="02020603050405020304" charset="0"/>
                <a:ea typeface="+mn-ea"/>
                <a:cs typeface="+mn-cs"/>
              </a:defRPr>
            </a:pPr>
            <a:r>
              <a:rPr lang="en-US"/>
              <a:t>(a)</a:t>
            </a:r>
            <a:endParaRPr lang="zh-CN"/>
          </a:p>
        </c:rich>
      </c:tx>
      <c:layout>
        <c:manualLayout>
          <c:xMode val="edge"/>
          <c:yMode val="edge"/>
          <c:x val="0.10813713392690499"/>
          <c:y val="7.6624088790090195E-2"/>
        </c:manualLayout>
      </c:layout>
      <c:overlay val="0"/>
      <c:spPr>
        <a:noFill/>
        <a:ln>
          <a:noFill/>
        </a:ln>
        <a:effectLst/>
      </c:spPr>
      <c:txPr>
        <a:bodyPr rot="0" spcFirstLastPara="1" vertOverflow="ellipsis" vert="horz" wrap="square" anchor="ctr" anchorCtr="1"/>
        <a:lstStyle/>
        <a:p>
          <a:pPr>
            <a:defRPr lang="zh-CN" sz="1200" b="0" i="0" u="none" strike="noStrike" kern="1200" spc="0" baseline="0">
              <a:solidFill>
                <a:schemeClr val="tx1"/>
              </a:solidFill>
              <a:latin typeface="Times New Roman" panose="02020603050405020304" charset="0"/>
              <a:ea typeface="+mn-ea"/>
              <a:cs typeface="+mn-cs"/>
            </a:defRPr>
          </a:pPr>
          <a:endParaRPr lang="zh-CN"/>
        </a:p>
      </c:txPr>
    </c:title>
    <c:autoTitleDeleted val="0"/>
    <c:plotArea>
      <c:layout>
        <c:manualLayout>
          <c:layoutTarget val="inner"/>
          <c:xMode val="edge"/>
          <c:yMode val="edge"/>
          <c:x val="8.8044335447637706E-2"/>
          <c:y val="6.1567086635498598E-2"/>
          <c:w val="0.87791979663092701"/>
          <c:h val="0.806000276195316"/>
        </c:manualLayout>
      </c:layout>
      <c:scatterChart>
        <c:scatterStyle val="lineMarker"/>
        <c:varyColors val="0"/>
        <c:ser>
          <c:idx val="0"/>
          <c:order val="0"/>
          <c:tx>
            <c:strRef>
              <c:f>890802</c:f>
              <c:strCache>
                <c:ptCount val="1"/>
                <c:pt idx="0">
                  <c:v>890802</c:v>
                </c:pt>
              </c:strCache>
            </c:strRef>
          </c:tx>
          <c:spPr>
            <a:ln w="19050" cap="rnd">
              <a:noFill/>
              <a:round/>
            </a:ln>
            <a:effectLst/>
          </c:spPr>
          <c:marker>
            <c:symbol val="circle"/>
            <c:size val="4"/>
            <c:spPr>
              <a:noFill/>
              <a:ln w="9525">
                <a:solidFill>
                  <a:schemeClr val="accent1"/>
                </a:solidFill>
              </a:ln>
              <a:effectLst/>
            </c:spPr>
          </c:marker>
          <c:xVal>
            <c:numRef>
              <c:f>'衰减图 数据'!$A$3:$A$131</c:f>
              <c:numCache>
                <c:formatCode>General</c:formatCode>
                <c:ptCount val="12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numCache>
            </c:numRef>
          </c:xVal>
          <c:yVal>
            <c:numRef>
              <c:f>'衰减图 数据'!$B$3:$B$131</c:f>
              <c:numCache>
                <c:formatCode>General</c:formatCode>
                <c:ptCount val="129"/>
                <c:pt idx="0">
                  <c:v>0.35</c:v>
                </c:pt>
                <c:pt idx="1">
                  <c:v>0.42499999999999999</c:v>
                </c:pt>
                <c:pt idx="2">
                  <c:v>0.41666666666666702</c:v>
                </c:pt>
                <c:pt idx="3">
                  <c:v>0.45</c:v>
                </c:pt>
                <c:pt idx="4">
                  <c:v>0.45</c:v>
                </c:pt>
                <c:pt idx="5">
                  <c:v>0.44166666666666698</c:v>
                </c:pt>
                <c:pt idx="6">
                  <c:v>0.442857142857143</c:v>
                </c:pt>
                <c:pt idx="7">
                  <c:v>0.4375</c:v>
                </c:pt>
                <c:pt idx="8">
                  <c:v>0.45555555555555499</c:v>
                </c:pt>
                <c:pt idx="9">
                  <c:v>0.46</c:v>
                </c:pt>
                <c:pt idx="10">
                  <c:v>0.472727272727273</c:v>
                </c:pt>
                <c:pt idx="11">
                  <c:v>0.49166666666666697</c:v>
                </c:pt>
                <c:pt idx="12">
                  <c:v>0.5</c:v>
                </c:pt>
                <c:pt idx="13">
                  <c:v>0.5</c:v>
                </c:pt>
                <c:pt idx="14">
                  <c:v>0.5</c:v>
                </c:pt>
                <c:pt idx="15">
                  <c:v>0.50624999999999998</c:v>
                </c:pt>
                <c:pt idx="16">
                  <c:v>0.51764705882352902</c:v>
                </c:pt>
                <c:pt idx="17">
                  <c:v>0.51111111111111096</c:v>
                </c:pt>
                <c:pt idx="18">
                  <c:v>0.52368421052631597</c:v>
                </c:pt>
                <c:pt idx="19">
                  <c:v>0.53</c:v>
                </c:pt>
                <c:pt idx="20">
                  <c:v>0.52619047619047599</c:v>
                </c:pt>
                <c:pt idx="21">
                  <c:v>0.52272727272727304</c:v>
                </c:pt>
                <c:pt idx="22">
                  <c:v>0.52391304347826095</c:v>
                </c:pt>
                <c:pt idx="23">
                  <c:v>0.53541666666666698</c:v>
                </c:pt>
                <c:pt idx="24">
                  <c:v>0.54</c:v>
                </c:pt>
                <c:pt idx="25">
                  <c:v>0.54423076923076896</c:v>
                </c:pt>
                <c:pt idx="26">
                  <c:v>0.54259259259259296</c:v>
                </c:pt>
                <c:pt idx="27">
                  <c:v>0.54285714285714304</c:v>
                </c:pt>
                <c:pt idx="28">
                  <c:v>0.55862068965517298</c:v>
                </c:pt>
                <c:pt idx="29">
                  <c:v>0.55166666666666697</c:v>
                </c:pt>
                <c:pt idx="30">
                  <c:v>0.56129032258064504</c:v>
                </c:pt>
                <c:pt idx="31">
                  <c:v>0.5546875</c:v>
                </c:pt>
                <c:pt idx="32">
                  <c:v>0.55909090909090897</c:v>
                </c:pt>
                <c:pt idx="33">
                  <c:v>0.55735294117647105</c:v>
                </c:pt>
                <c:pt idx="34">
                  <c:v>0.56000000000000005</c:v>
                </c:pt>
                <c:pt idx="35">
                  <c:v>0.57499999999999996</c:v>
                </c:pt>
                <c:pt idx="36">
                  <c:v>0.57216216216216198</c:v>
                </c:pt>
                <c:pt idx="37">
                  <c:v>0.57421052631578995</c:v>
                </c:pt>
                <c:pt idx="38">
                  <c:v>0.57487179487179496</c:v>
                </c:pt>
                <c:pt idx="39">
                  <c:v>0.57174999999999998</c:v>
                </c:pt>
                <c:pt idx="40">
                  <c:v>0.57487804878048798</c:v>
                </c:pt>
                <c:pt idx="41">
                  <c:v>0.580238095238095</c:v>
                </c:pt>
                <c:pt idx="42">
                  <c:v>0.59465116279069796</c:v>
                </c:pt>
                <c:pt idx="43">
                  <c:v>0.59931818181818197</c:v>
                </c:pt>
                <c:pt idx="44">
                  <c:v>0.600444444444445</c:v>
                </c:pt>
                <c:pt idx="45">
                  <c:v>0.59499999999999997</c:v>
                </c:pt>
                <c:pt idx="46">
                  <c:v>0.59617021276595705</c:v>
                </c:pt>
                <c:pt idx="47">
                  <c:v>0.59624999999999995</c:v>
                </c:pt>
                <c:pt idx="48">
                  <c:v>0.59530612244897996</c:v>
                </c:pt>
                <c:pt idx="49">
                  <c:v>0.59140000000000004</c:v>
                </c:pt>
                <c:pt idx="50">
                  <c:v>0.58568627450980404</c:v>
                </c:pt>
                <c:pt idx="51">
                  <c:v>0.58403846153846195</c:v>
                </c:pt>
                <c:pt idx="52">
                  <c:v>0.59377358490566001</c:v>
                </c:pt>
                <c:pt idx="53">
                  <c:v>0.59296296296296302</c:v>
                </c:pt>
                <c:pt idx="54">
                  <c:v>0.59490909090909105</c:v>
                </c:pt>
                <c:pt idx="55">
                  <c:v>0.59857142857142898</c:v>
                </c:pt>
                <c:pt idx="56">
                  <c:v>0.59684210526315795</c:v>
                </c:pt>
                <c:pt idx="57">
                  <c:v>0.59689655172413802</c:v>
                </c:pt>
                <c:pt idx="58">
                  <c:v>0.59694915254237302</c:v>
                </c:pt>
                <c:pt idx="59">
                  <c:v>0.59533333333333305</c:v>
                </c:pt>
                <c:pt idx="60">
                  <c:v>0.60196721311475399</c:v>
                </c:pt>
                <c:pt idx="61">
                  <c:v>0.59709677419354801</c:v>
                </c:pt>
                <c:pt idx="62">
                  <c:v>0.59714285714285698</c:v>
                </c:pt>
                <c:pt idx="63">
                  <c:v>0.59875</c:v>
                </c:pt>
                <c:pt idx="64">
                  <c:v>0.59569230769230797</c:v>
                </c:pt>
                <c:pt idx="65">
                  <c:v>0.59727272727272696</c:v>
                </c:pt>
                <c:pt idx="66">
                  <c:v>0.59880597014925396</c:v>
                </c:pt>
                <c:pt idx="67">
                  <c:v>0.60029411764705898</c:v>
                </c:pt>
                <c:pt idx="68">
                  <c:v>0.59884057971014504</c:v>
                </c:pt>
                <c:pt idx="69">
                  <c:v>0.59885714285714298</c:v>
                </c:pt>
                <c:pt idx="70">
                  <c:v>0.59605633802816904</c:v>
                </c:pt>
                <c:pt idx="71">
                  <c:v>0.60166666666666702</c:v>
                </c:pt>
                <c:pt idx="72">
                  <c:v>0.60301369863013699</c:v>
                </c:pt>
                <c:pt idx="73">
                  <c:v>0.60432432432432504</c:v>
                </c:pt>
                <c:pt idx="74">
                  <c:v>0.60426666666666695</c:v>
                </c:pt>
                <c:pt idx="75">
                  <c:v>0.60815789473684201</c:v>
                </c:pt>
                <c:pt idx="76">
                  <c:v>0.61194805194805202</c:v>
                </c:pt>
                <c:pt idx="77">
                  <c:v>0.61179487179487202</c:v>
                </c:pt>
                <c:pt idx="78">
                  <c:v>0.61291139240506398</c:v>
                </c:pt>
                <c:pt idx="79">
                  <c:v>0.61275000000000002</c:v>
                </c:pt>
                <c:pt idx="80">
                  <c:v>0.61382716049382702</c:v>
                </c:pt>
                <c:pt idx="81">
                  <c:v>0.61365853658536595</c:v>
                </c:pt>
                <c:pt idx="82">
                  <c:v>0.61349397590361499</c:v>
                </c:pt>
                <c:pt idx="83">
                  <c:v>0.61214285714285799</c:v>
                </c:pt>
                <c:pt idx="84">
                  <c:v>0.61199999999999999</c:v>
                </c:pt>
                <c:pt idx="85">
                  <c:v>0.60953488372093101</c:v>
                </c:pt>
                <c:pt idx="86">
                  <c:v>0.60712643678160905</c:v>
                </c:pt>
                <c:pt idx="87">
                  <c:v>0.60590909090909095</c:v>
                </c:pt>
                <c:pt idx="88">
                  <c:v>0.60359550561797803</c:v>
                </c:pt>
                <c:pt idx="89">
                  <c:v>0.60133333333333405</c:v>
                </c:pt>
                <c:pt idx="90">
                  <c:v>0.60131868131868205</c:v>
                </c:pt>
                <c:pt idx="91">
                  <c:v>0.59913043478260897</c:v>
                </c:pt>
                <c:pt idx="92">
                  <c:v>0.59698924731182801</c:v>
                </c:pt>
                <c:pt idx="93">
                  <c:v>0.59648936170212796</c:v>
                </c:pt>
                <c:pt idx="94">
                  <c:v>0.59547368421052604</c:v>
                </c:pt>
                <c:pt idx="95">
                  <c:v>0.59291666666666698</c:v>
                </c:pt>
                <c:pt idx="96">
                  <c:v>0.590927835051547</c:v>
                </c:pt>
                <c:pt idx="97">
                  <c:v>0.58948979591836803</c:v>
                </c:pt>
                <c:pt idx="98">
                  <c:v>0.58858585858585899</c:v>
                </c:pt>
                <c:pt idx="99">
                  <c:v>0.58720000000000006</c:v>
                </c:pt>
                <c:pt idx="100">
                  <c:v>0.58534653465346598</c:v>
                </c:pt>
                <c:pt idx="101">
                  <c:v>0.58352941176470596</c:v>
                </c:pt>
                <c:pt idx="102">
                  <c:v>0.58174757281553402</c:v>
                </c:pt>
                <c:pt idx="103">
                  <c:v>0.57999999999999996</c:v>
                </c:pt>
                <c:pt idx="104">
                  <c:v>0.57876190476190503</c:v>
                </c:pt>
                <c:pt idx="105">
                  <c:v>0.576603773584906</c:v>
                </c:pt>
                <c:pt idx="106">
                  <c:v>0.574485981308411</c:v>
                </c:pt>
                <c:pt idx="107">
                  <c:v>0.57240740740740803</c:v>
                </c:pt>
                <c:pt idx="108">
                  <c:v>0.57036697247706403</c:v>
                </c:pt>
                <c:pt idx="109">
                  <c:v>0.56836363636363696</c:v>
                </c:pt>
                <c:pt idx="110">
                  <c:v>0.56639639639639705</c:v>
                </c:pt>
                <c:pt idx="111">
                  <c:v>0.56473214285714302</c:v>
                </c:pt>
                <c:pt idx="112">
                  <c:v>0.56256637168141599</c:v>
                </c:pt>
                <c:pt idx="113">
                  <c:v>0.56026315789473702</c:v>
                </c:pt>
                <c:pt idx="114">
                  <c:v>0.55800000000000005</c:v>
                </c:pt>
                <c:pt idx="115">
                  <c:v>0.55620689655172395</c:v>
                </c:pt>
                <c:pt idx="116">
                  <c:v>0.553589743589744</c:v>
                </c:pt>
                <c:pt idx="117">
                  <c:v>0.55127118644067796</c:v>
                </c:pt>
                <c:pt idx="118">
                  <c:v>0.54873949579831904</c:v>
                </c:pt>
                <c:pt idx="119">
                  <c:v>0.54583333333333395</c:v>
                </c:pt>
                <c:pt idx="120">
                  <c:v>0.54297520661157095</c:v>
                </c:pt>
                <c:pt idx="121">
                  <c:v>0.540573770491804</c:v>
                </c:pt>
                <c:pt idx="122">
                  <c:v>0.53780487804878097</c:v>
                </c:pt>
                <c:pt idx="123">
                  <c:v>0.53508064516129095</c:v>
                </c:pt>
                <c:pt idx="124">
                  <c:v>0.53239999999999998</c:v>
                </c:pt>
                <c:pt idx="125">
                  <c:v>0.53015873015873005</c:v>
                </c:pt>
                <c:pt idx="126">
                  <c:v>0.52795275590551205</c:v>
                </c:pt>
                <c:pt idx="127">
                  <c:v>0.525390625</c:v>
                </c:pt>
                <c:pt idx="128">
                  <c:v>0.52209302325581397</c:v>
                </c:pt>
              </c:numCache>
            </c:numRef>
          </c:yVal>
          <c:smooth val="0"/>
          <c:extLst>
            <c:ext xmlns:c16="http://schemas.microsoft.com/office/drawing/2014/chart" uri="{C3380CC4-5D6E-409C-BE32-E72D297353CC}">
              <c16:uniqueId val="{00000000-F2ED-48E7-8003-83EAAD2ED466}"/>
            </c:ext>
          </c:extLst>
        </c:ser>
        <c:ser>
          <c:idx val="1"/>
          <c:order val="1"/>
          <c:tx>
            <c:strRef>
              <c:f>890803</c:f>
              <c:strCache>
                <c:ptCount val="1"/>
                <c:pt idx="0">
                  <c:v>890803</c:v>
                </c:pt>
              </c:strCache>
            </c:strRef>
          </c:tx>
          <c:spPr>
            <a:ln w="25400" cap="rnd">
              <a:noFill/>
              <a:round/>
            </a:ln>
            <a:effectLst/>
          </c:spPr>
          <c:marker>
            <c:symbol val="triangle"/>
            <c:size val="4"/>
            <c:spPr>
              <a:noFill/>
              <a:ln w="9525">
                <a:solidFill>
                  <a:srgbClr val="7030A0"/>
                </a:solidFill>
              </a:ln>
              <a:effectLst/>
            </c:spPr>
          </c:marker>
          <c:xVal>
            <c:numRef>
              <c:f>'衰减图 数据'!$G$3:$G$168</c:f>
              <c:numCache>
                <c:formatCode>General</c:formatCode>
                <c:ptCount val="16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numCache>
            </c:numRef>
          </c:xVal>
          <c:yVal>
            <c:numRef>
              <c:f>'衰减图 数据'!$H$3:$H$168</c:f>
              <c:numCache>
                <c:formatCode>General</c:formatCode>
                <c:ptCount val="166"/>
                <c:pt idx="0">
                  <c:v>0.2</c:v>
                </c:pt>
                <c:pt idx="1">
                  <c:v>0.22500000000000001</c:v>
                </c:pt>
                <c:pt idx="2">
                  <c:v>0.25</c:v>
                </c:pt>
                <c:pt idx="3">
                  <c:v>0.23749999999999999</c:v>
                </c:pt>
                <c:pt idx="4">
                  <c:v>0.23</c:v>
                </c:pt>
                <c:pt idx="5">
                  <c:v>0.241666666666667</c:v>
                </c:pt>
                <c:pt idx="6">
                  <c:v>0.23571428571428599</c:v>
                </c:pt>
                <c:pt idx="7">
                  <c:v>0.23125000000000001</c:v>
                </c:pt>
                <c:pt idx="8">
                  <c:v>0.22222222222222199</c:v>
                </c:pt>
                <c:pt idx="9">
                  <c:v>0.22500000000000001</c:v>
                </c:pt>
                <c:pt idx="10">
                  <c:v>0.23181818181818201</c:v>
                </c:pt>
                <c:pt idx="11">
                  <c:v>0.24583333333333299</c:v>
                </c:pt>
                <c:pt idx="12">
                  <c:v>0.257692307692308</c:v>
                </c:pt>
                <c:pt idx="13">
                  <c:v>0.26071428571428601</c:v>
                </c:pt>
                <c:pt idx="14">
                  <c:v>0.276666666666667</c:v>
                </c:pt>
                <c:pt idx="15">
                  <c:v>0.29062500000000002</c:v>
                </c:pt>
                <c:pt idx="16">
                  <c:v>0.29705882352941199</c:v>
                </c:pt>
                <c:pt idx="17">
                  <c:v>0.30833333333333302</c:v>
                </c:pt>
                <c:pt idx="18">
                  <c:v>0.31315789473684202</c:v>
                </c:pt>
                <c:pt idx="19">
                  <c:v>0.32250000000000001</c:v>
                </c:pt>
                <c:pt idx="20">
                  <c:v>0.34523809523809501</c:v>
                </c:pt>
                <c:pt idx="21">
                  <c:v>0.361363636363636</c:v>
                </c:pt>
                <c:pt idx="22">
                  <c:v>0.37608695652173901</c:v>
                </c:pt>
                <c:pt idx="23">
                  <c:v>0.389583333333333</c:v>
                </c:pt>
                <c:pt idx="24">
                  <c:v>0.4</c:v>
                </c:pt>
                <c:pt idx="25">
                  <c:v>0.41730769230769199</c:v>
                </c:pt>
                <c:pt idx="26">
                  <c:v>0.42037037037037001</c:v>
                </c:pt>
                <c:pt idx="27">
                  <c:v>0.433928571428571</c:v>
                </c:pt>
                <c:pt idx="28">
                  <c:v>0.44310344827586201</c:v>
                </c:pt>
                <c:pt idx="29">
                  <c:v>0.45166666666666699</c:v>
                </c:pt>
                <c:pt idx="30">
                  <c:v>0.46612903225806501</c:v>
                </c:pt>
                <c:pt idx="31">
                  <c:v>0.47343750000000001</c:v>
                </c:pt>
                <c:pt idx="32">
                  <c:v>0.47727272727272702</c:v>
                </c:pt>
                <c:pt idx="33">
                  <c:v>0.48088235294117598</c:v>
                </c:pt>
                <c:pt idx="34">
                  <c:v>0.48571428571428599</c:v>
                </c:pt>
                <c:pt idx="35">
                  <c:v>0.49444444444444402</c:v>
                </c:pt>
                <c:pt idx="36">
                  <c:v>0.50270270270270301</c:v>
                </c:pt>
                <c:pt idx="37">
                  <c:v>0.51578947368421002</c:v>
                </c:pt>
                <c:pt idx="38">
                  <c:v>0.517948717948718</c:v>
                </c:pt>
                <c:pt idx="39">
                  <c:v>0.51749999999999996</c:v>
                </c:pt>
                <c:pt idx="40">
                  <c:v>0.52195121951219503</c:v>
                </c:pt>
                <c:pt idx="41">
                  <c:v>0.51904761904761898</c:v>
                </c:pt>
                <c:pt idx="42">
                  <c:v>0.51627906976744198</c:v>
                </c:pt>
                <c:pt idx="43">
                  <c:v>0.52272727272727304</c:v>
                </c:pt>
                <c:pt idx="44">
                  <c:v>0.52444444444444405</c:v>
                </c:pt>
                <c:pt idx="45">
                  <c:v>0.52173913043478204</c:v>
                </c:pt>
                <c:pt idx="46">
                  <c:v>0.52127659574468099</c:v>
                </c:pt>
                <c:pt idx="47">
                  <c:v>0.52500000000000002</c:v>
                </c:pt>
                <c:pt idx="48">
                  <c:v>0.52653061224489806</c:v>
                </c:pt>
                <c:pt idx="49">
                  <c:v>0.52600000000000002</c:v>
                </c:pt>
                <c:pt idx="50">
                  <c:v>0.52745098039215699</c:v>
                </c:pt>
                <c:pt idx="51">
                  <c:v>0.53076923076923099</c:v>
                </c:pt>
                <c:pt idx="52">
                  <c:v>0.53018867924528301</c:v>
                </c:pt>
                <c:pt idx="53">
                  <c:v>0.531481481481481</c:v>
                </c:pt>
                <c:pt idx="54">
                  <c:v>0.53272727272727305</c:v>
                </c:pt>
                <c:pt idx="55">
                  <c:v>0.53214285714285703</c:v>
                </c:pt>
                <c:pt idx="56">
                  <c:v>0.53157894736842104</c:v>
                </c:pt>
                <c:pt idx="57">
                  <c:v>0.53448275862068995</c:v>
                </c:pt>
                <c:pt idx="58">
                  <c:v>0.53559322033898304</c:v>
                </c:pt>
                <c:pt idx="59">
                  <c:v>0.53333333333333299</c:v>
                </c:pt>
                <c:pt idx="60">
                  <c:v>0.53442622950819696</c:v>
                </c:pt>
                <c:pt idx="61">
                  <c:v>0.53548387096774197</c:v>
                </c:pt>
                <c:pt idx="62">
                  <c:v>0.54126984126984101</c:v>
                </c:pt>
                <c:pt idx="63">
                  <c:v>0.54531249999999998</c:v>
                </c:pt>
                <c:pt idx="64">
                  <c:v>0.54769230769230803</c:v>
                </c:pt>
                <c:pt idx="65">
                  <c:v>0.54696969696969699</c:v>
                </c:pt>
                <c:pt idx="66">
                  <c:v>0.55074626865671605</c:v>
                </c:pt>
                <c:pt idx="67">
                  <c:v>0.55294117647058805</c:v>
                </c:pt>
                <c:pt idx="68">
                  <c:v>0.55362318840579705</c:v>
                </c:pt>
                <c:pt idx="69">
                  <c:v>0.55428571428571405</c:v>
                </c:pt>
                <c:pt idx="70">
                  <c:v>0.56197183098591597</c:v>
                </c:pt>
                <c:pt idx="71">
                  <c:v>0.56805555555555598</c:v>
                </c:pt>
                <c:pt idx="72">
                  <c:v>0.56712328767123299</c:v>
                </c:pt>
                <c:pt idx="73">
                  <c:v>0.56486486486486498</c:v>
                </c:pt>
                <c:pt idx="74">
                  <c:v>0.56133333333333302</c:v>
                </c:pt>
                <c:pt idx="75">
                  <c:v>0.56842105263157905</c:v>
                </c:pt>
                <c:pt idx="76">
                  <c:v>0.57012987012987004</c:v>
                </c:pt>
                <c:pt idx="77">
                  <c:v>0.56794871794871804</c:v>
                </c:pt>
                <c:pt idx="78">
                  <c:v>0.56582278481012704</c:v>
                </c:pt>
                <c:pt idx="79">
                  <c:v>0.57125000000000004</c:v>
                </c:pt>
                <c:pt idx="80">
                  <c:v>0.57160493827160497</c:v>
                </c:pt>
                <c:pt idx="81">
                  <c:v>0.57560975609756104</c:v>
                </c:pt>
                <c:pt idx="82">
                  <c:v>0.57831325301204795</c:v>
                </c:pt>
                <c:pt idx="83">
                  <c:v>0.58214285714285696</c:v>
                </c:pt>
                <c:pt idx="84">
                  <c:v>0.57999999999999996</c:v>
                </c:pt>
                <c:pt idx="85">
                  <c:v>0.582558139534884</c:v>
                </c:pt>
                <c:pt idx="86">
                  <c:v>0.582758620689655</c:v>
                </c:pt>
                <c:pt idx="87">
                  <c:v>0.57954545454545403</c:v>
                </c:pt>
                <c:pt idx="88">
                  <c:v>0.57752808988764004</c:v>
                </c:pt>
                <c:pt idx="89">
                  <c:v>0.57666666666666699</c:v>
                </c:pt>
                <c:pt idx="90">
                  <c:v>0.57472527472527501</c:v>
                </c:pt>
                <c:pt idx="91">
                  <c:v>0.57608695652173902</c:v>
                </c:pt>
                <c:pt idx="92">
                  <c:v>0.57741935483870999</c:v>
                </c:pt>
                <c:pt idx="93">
                  <c:v>0.57765957446808502</c:v>
                </c:pt>
                <c:pt idx="94">
                  <c:v>0.58105263157894704</c:v>
                </c:pt>
                <c:pt idx="95">
                  <c:v>0.58333333333333304</c:v>
                </c:pt>
                <c:pt idx="96">
                  <c:v>0.58350515463917496</c:v>
                </c:pt>
                <c:pt idx="97">
                  <c:v>0.583673469387755</c:v>
                </c:pt>
                <c:pt idx="98">
                  <c:v>0.58282828282828303</c:v>
                </c:pt>
                <c:pt idx="99">
                  <c:v>0.58099999999999996</c:v>
                </c:pt>
                <c:pt idx="100">
                  <c:v>0.57821782178217795</c:v>
                </c:pt>
                <c:pt idx="101">
                  <c:v>0.57647058823529396</c:v>
                </c:pt>
                <c:pt idx="102">
                  <c:v>0.574757281553398</c:v>
                </c:pt>
                <c:pt idx="103">
                  <c:v>0.57307692307692304</c:v>
                </c:pt>
                <c:pt idx="104">
                  <c:v>0.578095238095238</c:v>
                </c:pt>
                <c:pt idx="105">
                  <c:v>0.58349056603773597</c:v>
                </c:pt>
                <c:pt idx="106">
                  <c:v>0.58177570093457898</c:v>
                </c:pt>
                <c:pt idx="107">
                  <c:v>0.58009259259259205</c:v>
                </c:pt>
                <c:pt idx="108">
                  <c:v>0.57935779816513699</c:v>
                </c:pt>
                <c:pt idx="109">
                  <c:v>0.57863636363636395</c:v>
                </c:pt>
                <c:pt idx="110">
                  <c:v>0.57702702702702702</c:v>
                </c:pt>
                <c:pt idx="111">
                  <c:v>0.578125</c:v>
                </c:pt>
                <c:pt idx="112">
                  <c:v>0.57654867256637199</c:v>
                </c:pt>
                <c:pt idx="113">
                  <c:v>0.57675438596491202</c:v>
                </c:pt>
                <c:pt idx="114">
                  <c:v>0.57521739130434801</c:v>
                </c:pt>
                <c:pt idx="115">
                  <c:v>0.57456896551724101</c:v>
                </c:pt>
                <c:pt idx="116">
                  <c:v>0.57564102564102604</c:v>
                </c:pt>
                <c:pt idx="117">
                  <c:v>0.57754237288135601</c:v>
                </c:pt>
                <c:pt idx="118">
                  <c:v>0.57941176470588196</c:v>
                </c:pt>
                <c:pt idx="119">
                  <c:v>0.58041666666666702</c:v>
                </c:pt>
                <c:pt idx="120">
                  <c:v>0.580578512396694</c:v>
                </c:pt>
                <c:pt idx="121">
                  <c:v>0.58155737704917998</c:v>
                </c:pt>
                <c:pt idx="122">
                  <c:v>0.58414634146341504</c:v>
                </c:pt>
                <c:pt idx="123">
                  <c:v>0.58508064516128999</c:v>
                </c:pt>
                <c:pt idx="124">
                  <c:v>0.58520000000000005</c:v>
                </c:pt>
                <c:pt idx="125">
                  <c:v>0.58373015873015899</c:v>
                </c:pt>
                <c:pt idx="126">
                  <c:v>0.58228346456692903</c:v>
                </c:pt>
                <c:pt idx="127">
                  <c:v>0.58085937499999996</c:v>
                </c:pt>
                <c:pt idx="128">
                  <c:v>0.57945736434108497</c:v>
                </c:pt>
                <c:pt idx="129">
                  <c:v>0.57884615384615401</c:v>
                </c:pt>
                <c:pt idx="130">
                  <c:v>0.57900763358778595</c:v>
                </c:pt>
                <c:pt idx="131">
                  <c:v>0.57765151515151503</c:v>
                </c:pt>
                <c:pt idx="132">
                  <c:v>0.57781954887218101</c:v>
                </c:pt>
                <c:pt idx="133">
                  <c:v>0.57723880597014898</c:v>
                </c:pt>
                <c:pt idx="134">
                  <c:v>0.57592592592592595</c:v>
                </c:pt>
                <c:pt idx="135">
                  <c:v>0.57536764705882404</c:v>
                </c:pt>
                <c:pt idx="136">
                  <c:v>0.57481751824817495</c:v>
                </c:pt>
                <c:pt idx="137">
                  <c:v>0.57427536231884102</c:v>
                </c:pt>
                <c:pt idx="138">
                  <c:v>0.57374100719424503</c:v>
                </c:pt>
                <c:pt idx="139">
                  <c:v>0.57392857142857101</c:v>
                </c:pt>
                <c:pt idx="140">
                  <c:v>0.57340425531914896</c:v>
                </c:pt>
                <c:pt idx="141">
                  <c:v>0.57288732394366204</c:v>
                </c:pt>
                <c:pt idx="142">
                  <c:v>0.57097902097902098</c:v>
                </c:pt>
                <c:pt idx="143">
                  <c:v>0.56909722222222203</c:v>
                </c:pt>
                <c:pt idx="144">
                  <c:v>0.56793103448275895</c:v>
                </c:pt>
                <c:pt idx="145">
                  <c:v>0.56678082191780799</c:v>
                </c:pt>
                <c:pt idx="146">
                  <c:v>0.565646258503401</c:v>
                </c:pt>
                <c:pt idx="147">
                  <c:v>0.56520270270270301</c:v>
                </c:pt>
                <c:pt idx="148">
                  <c:v>0.56409395973154397</c:v>
                </c:pt>
                <c:pt idx="149">
                  <c:v>0.56233333333333302</c:v>
                </c:pt>
                <c:pt idx="150">
                  <c:v>0.56059602649006601</c:v>
                </c:pt>
                <c:pt idx="151">
                  <c:v>0.55888157894736901</c:v>
                </c:pt>
                <c:pt idx="152">
                  <c:v>0.55718954248366004</c:v>
                </c:pt>
                <c:pt idx="153">
                  <c:v>0.55487012987012996</c:v>
                </c:pt>
                <c:pt idx="154">
                  <c:v>0.55258064516129002</c:v>
                </c:pt>
                <c:pt idx="155">
                  <c:v>0.55032051282051297</c:v>
                </c:pt>
                <c:pt idx="156">
                  <c:v>0.54745222929936299</c:v>
                </c:pt>
                <c:pt idx="157">
                  <c:v>0.54462025316455698</c:v>
                </c:pt>
                <c:pt idx="158">
                  <c:v>0.54182389937106901</c:v>
                </c:pt>
                <c:pt idx="159">
                  <c:v>0.5390625</c:v>
                </c:pt>
                <c:pt idx="160">
                  <c:v>0.53633540372670796</c:v>
                </c:pt>
                <c:pt idx="161">
                  <c:v>0.53364197530864199</c:v>
                </c:pt>
                <c:pt idx="162">
                  <c:v>0.53098159509202403</c:v>
                </c:pt>
                <c:pt idx="163">
                  <c:v>0.528353658536585</c:v>
                </c:pt>
                <c:pt idx="164">
                  <c:v>0.52575757575757598</c:v>
                </c:pt>
                <c:pt idx="165">
                  <c:v>0.52319277108433704</c:v>
                </c:pt>
              </c:numCache>
            </c:numRef>
          </c:yVal>
          <c:smooth val="0"/>
          <c:extLst>
            <c:ext xmlns:c16="http://schemas.microsoft.com/office/drawing/2014/chart" uri="{C3380CC4-5D6E-409C-BE32-E72D297353CC}">
              <c16:uniqueId val="{00000001-F2ED-48E7-8003-83EAAD2ED466}"/>
            </c:ext>
          </c:extLst>
        </c:ser>
        <c:ser>
          <c:idx val="2"/>
          <c:order val="2"/>
          <c:tx>
            <c:strRef>
              <c:f>970715</c:f>
              <c:strCache>
                <c:ptCount val="1"/>
                <c:pt idx="0">
                  <c:v>970715</c:v>
                </c:pt>
              </c:strCache>
            </c:strRef>
          </c:tx>
          <c:spPr>
            <a:ln w="25400" cap="rnd">
              <a:noFill/>
              <a:round/>
            </a:ln>
            <a:effectLst/>
          </c:spPr>
          <c:marker>
            <c:symbol val="diamond"/>
            <c:size val="4"/>
            <c:spPr>
              <a:noFill/>
              <a:ln w="9525">
                <a:solidFill>
                  <a:schemeClr val="tx2"/>
                </a:solidFill>
              </a:ln>
              <a:effectLst/>
            </c:spPr>
          </c:marker>
          <c:xVal>
            <c:numRef>
              <c:f>'衰减图 数据'!$M$3:$M$131</c:f>
              <c:numCache>
                <c:formatCode>General</c:formatCode>
                <c:ptCount val="12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numCache>
            </c:numRef>
          </c:xVal>
          <c:yVal>
            <c:numRef>
              <c:f>'衰减图 数据'!$N$3:$N$131</c:f>
              <c:numCache>
                <c:formatCode>General</c:formatCode>
                <c:ptCount val="129"/>
                <c:pt idx="0">
                  <c:v>0.4</c:v>
                </c:pt>
                <c:pt idx="1">
                  <c:v>0.45</c:v>
                </c:pt>
                <c:pt idx="2">
                  <c:v>0.53333333333333299</c:v>
                </c:pt>
                <c:pt idx="3">
                  <c:v>0.55000000000000004</c:v>
                </c:pt>
                <c:pt idx="4">
                  <c:v>0.54</c:v>
                </c:pt>
                <c:pt idx="5">
                  <c:v>0.53333333333333299</c:v>
                </c:pt>
                <c:pt idx="6">
                  <c:v>0.52857142857142903</c:v>
                </c:pt>
                <c:pt idx="7">
                  <c:v>0.61250000000000004</c:v>
                </c:pt>
                <c:pt idx="8">
                  <c:v>0.58888888888888902</c:v>
                </c:pt>
                <c:pt idx="9">
                  <c:v>0.64</c:v>
                </c:pt>
                <c:pt idx="10">
                  <c:v>0.61818181818181805</c:v>
                </c:pt>
                <c:pt idx="11">
                  <c:v>0.6</c:v>
                </c:pt>
                <c:pt idx="12">
                  <c:v>0.58461538461538498</c:v>
                </c:pt>
                <c:pt idx="13">
                  <c:v>0.57142857142857195</c:v>
                </c:pt>
                <c:pt idx="14">
                  <c:v>0.56000000000000005</c:v>
                </c:pt>
                <c:pt idx="15">
                  <c:v>0.55000000000000004</c:v>
                </c:pt>
                <c:pt idx="16">
                  <c:v>0.55294117647058805</c:v>
                </c:pt>
                <c:pt idx="17">
                  <c:v>0.56111111111111101</c:v>
                </c:pt>
                <c:pt idx="18">
                  <c:v>0.56315789473684197</c:v>
                </c:pt>
                <c:pt idx="19">
                  <c:v>0.56999999999999995</c:v>
                </c:pt>
                <c:pt idx="20">
                  <c:v>0.57619047619047603</c:v>
                </c:pt>
                <c:pt idx="21">
                  <c:v>0.55000000000000004</c:v>
                </c:pt>
                <c:pt idx="22">
                  <c:v>0.52608695652173898</c:v>
                </c:pt>
                <c:pt idx="23">
                  <c:v>0.55000000000000004</c:v>
                </c:pt>
                <c:pt idx="24">
                  <c:v>0.57199999999999995</c:v>
                </c:pt>
                <c:pt idx="25">
                  <c:v>0.60769230769230798</c:v>
                </c:pt>
                <c:pt idx="26">
                  <c:v>0.60740740740740695</c:v>
                </c:pt>
                <c:pt idx="27">
                  <c:v>0.621428571428571</c:v>
                </c:pt>
                <c:pt idx="28">
                  <c:v>0.63793103448275901</c:v>
                </c:pt>
                <c:pt idx="29">
                  <c:v>0.63333333333333297</c:v>
                </c:pt>
                <c:pt idx="30">
                  <c:v>0.66129032258064502</c:v>
                </c:pt>
                <c:pt idx="31">
                  <c:v>0.65625</c:v>
                </c:pt>
                <c:pt idx="32">
                  <c:v>0.648484848484848</c:v>
                </c:pt>
                <c:pt idx="33">
                  <c:v>0.65</c:v>
                </c:pt>
                <c:pt idx="34">
                  <c:v>0.64285714285714302</c:v>
                </c:pt>
                <c:pt idx="35">
                  <c:v>0.63611111111111096</c:v>
                </c:pt>
                <c:pt idx="36">
                  <c:v>0.63783783783783798</c:v>
                </c:pt>
                <c:pt idx="37">
                  <c:v>0.65263157894736801</c:v>
                </c:pt>
                <c:pt idx="38">
                  <c:v>0.66666666666666696</c:v>
                </c:pt>
                <c:pt idx="39">
                  <c:v>0.6875</c:v>
                </c:pt>
                <c:pt idx="40">
                  <c:v>0.68048780487804905</c:v>
                </c:pt>
                <c:pt idx="41">
                  <c:v>0.69285714285714295</c:v>
                </c:pt>
                <c:pt idx="42">
                  <c:v>0.68604651162790697</c:v>
                </c:pt>
                <c:pt idx="43">
                  <c:v>0.67954545454545401</c:v>
                </c:pt>
                <c:pt idx="44">
                  <c:v>0.69777777777777705</c:v>
                </c:pt>
                <c:pt idx="45">
                  <c:v>0.71521739130434803</c:v>
                </c:pt>
                <c:pt idx="46">
                  <c:v>0.70851063829787198</c:v>
                </c:pt>
                <c:pt idx="47">
                  <c:v>0.71875</c:v>
                </c:pt>
                <c:pt idx="48">
                  <c:v>0.73469387755102</c:v>
                </c:pt>
                <c:pt idx="49">
                  <c:v>0.72799999999999998</c:v>
                </c:pt>
                <c:pt idx="50">
                  <c:v>0.72352941176470598</c:v>
                </c:pt>
                <c:pt idx="51">
                  <c:v>0.74423076923076903</c:v>
                </c:pt>
                <c:pt idx="52">
                  <c:v>0.73773584905660305</c:v>
                </c:pt>
                <c:pt idx="53">
                  <c:v>0.73703703703703705</c:v>
                </c:pt>
                <c:pt idx="54">
                  <c:v>0.73818181818181805</c:v>
                </c:pt>
                <c:pt idx="55">
                  <c:v>0.73750000000000004</c:v>
                </c:pt>
                <c:pt idx="56">
                  <c:v>0.74561403508771895</c:v>
                </c:pt>
                <c:pt idx="57">
                  <c:v>0.73965517241379297</c:v>
                </c:pt>
                <c:pt idx="58">
                  <c:v>0.73389830508474596</c:v>
                </c:pt>
                <c:pt idx="59">
                  <c:v>0.73</c:v>
                </c:pt>
                <c:pt idx="60">
                  <c:v>0.727868852459016</c:v>
                </c:pt>
                <c:pt idx="61">
                  <c:v>0.72258064516128995</c:v>
                </c:pt>
                <c:pt idx="62">
                  <c:v>0.73015873015873001</c:v>
                </c:pt>
                <c:pt idx="63">
                  <c:v>0.73750000000000004</c:v>
                </c:pt>
                <c:pt idx="64">
                  <c:v>0.73230769230769199</c:v>
                </c:pt>
                <c:pt idx="65">
                  <c:v>0.73030303030303001</c:v>
                </c:pt>
                <c:pt idx="66">
                  <c:v>0.72537313432835804</c:v>
                </c:pt>
                <c:pt idx="67">
                  <c:v>0.72647058823529398</c:v>
                </c:pt>
                <c:pt idx="68">
                  <c:v>0.72463768115941996</c:v>
                </c:pt>
                <c:pt idx="69">
                  <c:v>0.72142857142857097</c:v>
                </c:pt>
                <c:pt idx="70">
                  <c:v>0.72676056338028205</c:v>
                </c:pt>
                <c:pt idx="71">
                  <c:v>0.72222222222222199</c:v>
                </c:pt>
                <c:pt idx="72">
                  <c:v>0.71917808219178103</c:v>
                </c:pt>
                <c:pt idx="73">
                  <c:v>0.714864864864865</c:v>
                </c:pt>
                <c:pt idx="74">
                  <c:v>0.710666666666667</c:v>
                </c:pt>
                <c:pt idx="75">
                  <c:v>0.70657894736842097</c:v>
                </c:pt>
                <c:pt idx="76">
                  <c:v>0.702597402597402</c:v>
                </c:pt>
                <c:pt idx="77">
                  <c:v>0.69871794871794901</c:v>
                </c:pt>
                <c:pt idx="78">
                  <c:v>0.696202531645569</c:v>
                </c:pt>
                <c:pt idx="79">
                  <c:v>0.6925</c:v>
                </c:pt>
                <c:pt idx="80">
                  <c:v>0.68888888888888899</c:v>
                </c:pt>
                <c:pt idx="81">
                  <c:v>0.690243902439024</c:v>
                </c:pt>
                <c:pt idx="82">
                  <c:v>0.69638554216867499</c:v>
                </c:pt>
                <c:pt idx="83">
                  <c:v>0.69285714285714295</c:v>
                </c:pt>
                <c:pt idx="84">
                  <c:v>0.68941176470588195</c:v>
                </c:pt>
                <c:pt idx="85">
                  <c:v>0.68720930232558097</c:v>
                </c:pt>
                <c:pt idx="86">
                  <c:v>0.685057471264368</c:v>
                </c:pt>
                <c:pt idx="87">
                  <c:v>0.68295454545454504</c:v>
                </c:pt>
                <c:pt idx="88">
                  <c:v>0.68426966292134805</c:v>
                </c:pt>
                <c:pt idx="89">
                  <c:v>0.68222222222222195</c:v>
                </c:pt>
                <c:pt idx="90">
                  <c:v>0.68901098901098901</c:v>
                </c:pt>
                <c:pt idx="91">
                  <c:v>0.68586956521739095</c:v>
                </c:pt>
                <c:pt idx="92">
                  <c:v>0.68602150537634399</c:v>
                </c:pt>
                <c:pt idx="93">
                  <c:v>0.68510638297872295</c:v>
                </c:pt>
                <c:pt idx="94">
                  <c:v>0.68421052631578905</c:v>
                </c:pt>
                <c:pt idx="95">
                  <c:v>0.68125000000000002</c:v>
                </c:pt>
                <c:pt idx="96">
                  <c:v>0.68247422680412295</c:v>
                </c:pt>
                <c:pt idx="97">
                  <c:v>0.68265306122448999</c:v>
                </c:pt>
                <c:pt idx="98">
                  <c:v>0.68080808080808097</c:v>
                </c:pt>
                <c:pt idx="99">
                  <c:v>0.68600000000000005</c:v>
                </c:pt>
                <c:pt idx="100">
                  <c:v>0.68613861386138597</c:v>
                </c:pt>
                <c:pt idx="101">
                  <c:v>0.68529411764705905</c:v>
                </c:pt>
                <c:pt idx="102">
                  <c:v>0.68543689320388301</c:v>
                </c:pt>
                <c:pt idx="103">
                  <c:v>0.69326923076923097</c:v>
                </c:pt>
                <c:pt idx="104">
                  <c:v>0.69238095238095199</c:v>
                </c:pt>
                <c:pt idx="105">
                  <c:v>0.69056603773584901</c:v>
                </c:pt>
                <c:pt idx="106">
                  <c:v>0.68971962616822402</c:v>
                </c:pt>
                <c:pt idx="107">
                  <c:v>0.687037037037037</c:v>
                </c:pt>
                <c:pt idx="108">
                  <c:v>0.686238532110091</c:v>
                </c:pt>
                <c:pt idx="109">
                  <c:v>0.68636363636363595</c:v>
                </c:pt>
                <c:pt idx="110">
                  <c:v>0.68378378378378402</c:v>
                </c:pt>
                <c:pt idx="111">
                  <c:v>0.68214285714285705</c:v>
                </c:pt>
                <c:pt idx="112">
                  <c:v>0.68141592920353999</c:v>
                </c:pt>
                <c:pt idx="113">
                  <c:v>0.679824561403509</c:v>
                </c:pt>
                <c:pt idx="114">
                  <c:v>0.67826086956521703</c:v>
                </c:pt>
                <c:pt idx="115">
                  <c:v>0.67586206896551704</c:v>
                </c:pt>
                <c:pt idx="116">
                  <c:v>0.673504273504273</c:v>
                </c:pt>
                <c:pt idx="117">
                  <c:v>0.67118644067796596</c:v>
                </c:pt>
                <c:pt idx="118">
                  <c:v>0.67226890756302504</c:v>
                </c:pt>
                <c:pt idx="119">
                  <c:v>0.67249999999999999</c:v>
                </c:pt>
                <c:pt idx="120">
                  <c:v>0.67190082644628102</c:v>
                </c:pt>
                <c:pt idx="121">
                  <c:v>0.67459016393442595</c:v>
                </c:pt>
                <c:pt idx="122">
                  <c:v>0.672357723577236</c:v>
                </c:pt>
                <c:pt idx="123">
                  <c:v>0.67177419354838697</c:v>
                </c:pt>
                <c:pt idx="124">
                  <c:v>0.67120000000000002</c:v>
                </c:pt>
                <c:pt idx="125">
                  <c:v>0.66984126984127002</c:v>
                </c:pt>
                <c:pt idx="126">
                  <c:v>0.67086614173228298</c:v>
                </c:pt>
                <c:pt idx="127">
                  <c:v>0.67031249999999998</c:v>
                </c:pt>
                <c:pt idx="128">
                  <c:v>0.66821705426356603</c:v>
                </c:pt>
              </c:numCache>
            </c:numRef>
          </c:yVal>
          <c:smooth val="0"/>
          <c:extLst>
            <c:ext xmlns:c16="http://schemas.microsoft.com/office/drawing/2014/chart" uri="{C3380CC4-5D6E-409C-BE32-E72D297353CC}">
              <c16:uniqueId val="{00000002-F2ED-48E7-8003-83EAAD2ED466}"/>
            </c:ext>
          </c:extLst>
        </c:ser>
        <c:ser>
          <c:idx val="3"/>
          <c:order val="3"/>
          <c:spPr>
            <a:ln w="19050" cap="rnd">
              <a:solidFill>
                <a:schemeClr val="tx1"/>
              </a:solidFill>
              <a:prstDash val="solid"/>
              <a:round/>
            </a:ln>
            <a:effectLst/>
          </c:spPr>
          <c:marker>
            <c:symbol val="none"/>
          </c:marker>
          <c:trendline>
            <c:spPr>
              <a:ln w="19050" cap="rnd">
                <a:noFill/>
                <a:prstDash val="sysDot"/>
              </a:ln>
              <a:effectLst/>
            </c:spPr>
            <c:trendlineType val="power"/>
            <c:dispRSqr val="1"/>
            <c:dispEq val="1"/>
            <c:trendlineLbl>
              <c:layout>
                <c:manualLayout>
                  <c:x val="7.1338681163916395E-2"/>
                  <c:y val="4.4082827649345499E-2"/>
                </c:manualLayout>
              </c:layout>
              <c:tx>
                <c:rich>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r>
                      <a:rPr lang="en-US" dirty="0"/>
                      <a:t>&lt;</a:t>
                    </a:r>
                    <a:r>
                      <a:rPr lang="en-US" i="1" dirty="0"/>
                      <a:t>H </a:t>
                    </a:r>
                    <a:r>
                      <a:rPr lang="en-US" dirty="0"/>
                      <a:t>&gt;= 2.9078</a:t>
                    </a:r>
                    <a:r>
                      <a:rPr lang="en-US" i="1" dirty="0"/>
                      <a:t>n</a:t>
                    </a:r>
                    <a:r>
                      <a:rPr lang="en-US" baseline="30000" dirty="0"/>
                      <a:t>-0.349</a:t>
                    </a:r>
                    <a:r>
                      <a:rPr lang="en-US" dirty="0"/>
                      <a:t/>
                    </a:r>
                    <a:br>
                      <a:rPr lang="en-US" dirty="0"/>
                    </a:br>
                    <a:r>
                      <a:rPr lang="en-US" i="1" dirty="0"/>
                      <a:t>R</a:t>
                    </a:r>
                    <a:r>
                      <a:rPr lang="en-US" dirty="0"/>
                      <a:t>² = 0.9656</a:t>
                    </a:r>
                  </a:p>
                </c:rich>
              </c:tx>
              <c:numFmt formatCode="General" sourceLinked="0"/>
              <c:spPr>
                <a:noFill/>
                <a:ln>
                  <a:noFill/>
                </a:ln>
                <a:effectLst/>
              </c:spPr>
              <c:txPr>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trendlineLbl>
          </c:trendline>
          <c:xVal>
            <c:numRef>
              <c:f>'衰减图 数据'!$A$77:$A$136</c:f>
              <c:numCache>
                <c:formatCode>General</c:formatCode>
                <c:ptCount val="60"/>
                <c:pt idx="0">
                  <c:v>75</c:v>
                </c:pt>
                <c:pt idx="1">
                  <c:v>76</c:v>
                </c:pt>
                <c:pt idx="2">
                  <c:v>77</c:v>
                </c:pt>
                <c:pt idx="3">
                  <c:v>78</c:v>
                </c:pt>
                <c:pt idx="4">
                  <c:v>79</c:v>
                </c:pt>
                <c:pt idx="5">
                  <c:v>80</c:v>
                </c:pt>
                <c:pt idx="6">
                  <c:v>81</c:v>
                </c:pt>
                <c:pt idx="7">
                  <c:v>82</c:v>
                </c:pt>
                <c:pt idx="8">
                  <c:v>83</c:v>
                </c:pt>
                <c:pt idx="9">
                  <c:v>84</c:v>
                </c:pt>
                <c:pt idx="10">
                  <c:v>85</c:v>
                </c:pt>
                <c:pt idx="11">
                  <c:v>86</c:v>
                </c:pt>
                <c:pt idx="12">
                  <c:v>87</c:v>
                </c:pt>
                <c:pt idx="13">
                  <c:v>88</c:v>
                </c:pt>
                <c:pt idx="14">
                  <c:v>89</c:v>
                </c:pt>
                <c:pt idx="15">
                  <c:v>90</c:v>
                </c:pt>
                <c:pt idx="16">
                  <c:v>91</c:v>
                </c:pt>
                <c:pt idx="17">
                  <c:v>92</c:v>
                </c:pt>
                <c:pt idx="18">
                  <c:v>93</c:v>
                </c:pt>
                <c:pt idx="19">
                  <c:v>94</c:v>
                </c:pt>
                <c:pt idx="20">
                  <c:v>95</c:v>
                </c:pt>
                <c:pt idx="21">
                  <c:v>96</c:v>
                </c:pt>
                <c:pt idx="22">
                  <c:v>97</c:v>
                </c:pt>
                <c:pt idx="23">
                  <c:v>98</c:v>
                </c:pt>
                <c:pt idx="24">
                  <c:v>99</c:v>
                </c:pt>
                <c:pt idx="25">
                  <c:v>100</c:v>
                </c:pt>
                <c:pt idx="26">
                  <c:v>101</c:v>
                </c:pt>
                <c:pt idx="27">
                  <c:v>102</c:v>
                </c:pt>
                <c:pt idx="28">
                  <c:v>103</c:v>
                </c:pt>
                <c:pt idx="29">
                  <c:v>104</c:v>
                </c:pt>
                <c:pt idx="30">
                  <c:v>105</c:v>
                </c:pt>
                <c:pt idx="31">
                  <c:v>106</c:v>
                </c:pt>
                <c:pt idx="32">
                  <c:v>107</c:v>
                </c:pt>
                <c:pt idx="33">
                  <c:v>108</c:v>
                </c:pt>
                <c:pt idx="34">
                  <c:v>109</c:v>
                </c:pt>
                <c:pt idx="35">
                  <c:v>110</c:v>
                </c:pt>
                <c:pt idx="36">
                  <c:v>111</c:v>
                </c:pt>
                <c:pt idx="37">
                  <c:v>112</c:v>
                </c:pt>
                <c:pt idx="38">
                  <c:v>113</c:v>
                </c:pt>
                <c:pt idx="39">
                  <c:v>114</c:v>
                </c:pt>
                <c:pt idx="40">
                  <c:v>115</c:v>
                </c:pt>
                <c:pt idx="41">
                  <c:v>116</c:v>
                </c:pt>
                <c:pt idx="42">
                  <c:v>117</c:v>
                </c:pt>
                <c:pt idx="43">
                  <c:v>118</c:v>
                </c:pt>
                <c:pt idx="44">
                  <c:v>119</c:v>
                </c:pt>
                <c:pt idx="45">
                  <c:v>120</c:v>
                </c:pt>
                <c:pt idx="46">
                  <c:v>121</c:v>
                </c:pt>
                <c:pt idx="47">
                  <c:v>122</c:v>
                </c:pt>
                <c:pt idx="48">
                  <c:v>123</c:v>
                </c:pt>
                <c:pt idx="49">
                  <c:v>124</c:v>
                </c:pt>
                <c:pt idx="50">
                  <c:v>125</c:v>
                </c:pt>
                <c:pt idx="51">
                  <c:v>126</c:v>
                </c:pt>
                <c:pt idx="52">
                  <c:v>127</c:v>
                </c:pt>
                <c:pt idx="53">
                  <c:v>128</c:v>
                </c:pt>
                <c:pt idx="54">
                  <c:v>129</c:v>
                </c:pt>
                <c:pt idx="55">
                  <c:v>130</c:v>
                </c:pt>
                <c:pt idx="56">
                  <c:v>131</c:v>
                </c:pt>
                <c:pt idx="57">
                  <c:v>132</c:v>
                </c:pt>
                <c:pt idx="58">
                  <c:v>133</c:v>
                </c:pt>
                <c:pt idx="59">
                  <c:v>134</c:v>
                </c:pt>
              </c:numCache>
            </c:numRef>
          </c:xVal>
          <c:yVal>
            <c:numRef>
              <c:f>'衰减图 数据'!$D$77:$D$136</c:f>
              <c:numCache>
                <c:formatCode>General</c:formatCode>
                <c:ptCount val="60"/>
                <c:pt idx="0">
                  <c:v>0.644418724970373</c:v>
                </c:pt>
                <c:pt idx="1">
                  <c:v>0.64144671966005895</c:v>
                </c:pt>
                <c:pt idx="2">
                  <c:v>0.63852700452243705</c:v>
                </c:pt>
                <c:pt idx="3">
                  <c:v>0.63565799817144397</c:v>
                </c:pt>
                <c:pt idx="4">
                  <c:v>0.63283818653975699</c:v>
                </c:pt>
                <c:pt idx="5">
                  <c:v>0.63006611920405398</c:v>
                </c:pt>
                <c:pt idx="6">
                  <c:v>0.62734040595393703</c:v>
                </c:pt>
                <c:pt idx="7">
                  <c:v>0.62465971358557504</c:v>
                </c:pt>
                <c:pt idx="8">
                  <c:v>0.622022762902806</c:v>
                </c:pt>
                <c:pt idx="9">
                  <c:v>0.619428325909954</c:v>
                </c:pt>
                <c:pt idx="10">
                  <c:v>0.61687522318199695</c:v>
                </c:pt>
                <c:pt idx="11">
                  <c:v>0.61436232139892499</c:v>
                </c:pt>
                <c:pt idx="12">
                  <c:v>0.61188853103227103</c:v>
                </c:pt>
                <c:pt idx="13">
                  <c:v>0.60945280417280001</c:v>
                </c:pt>
                <c:pt idx="14">
                  <c:v>0.60705413248923001</c:v>
                </c:pt>
                <c:pt idx="15">
                  <c:v>0.60469154530872604</c:v>
                </c:pt>
                <c:pt idx="16">
                  <c:v>0.60236410781063199</c:v>
                </c:pt>
                <c:pt idx="17">
                  <c:v>0.60007091932559997</c:v>
                </c:pt>
                <c:pt idx="18">
                  <c:v>0.59781111173288903</c:v>
                </c:pt>
                <c:pt idx="19">
                  <c:v>0.59558384794918995</c:v>
                </c:pt>
                <c:pt idx="20">
                  <c:v>0.59338832050283496</c:v>
                </c:pt>
                <c:pt idx="21">
                  <c:v>0.591223750187717</c:v>
                </c:pt>
                <c:pt idx="22">
                  <c:v>0.58908938479169803</c:v>
                </c:pt>
                <c:pt idx="23">
                  <c:v>0.58698449789464902</c:v>
                </c:pt>
                <c:pt idx="24">
                  <c:v>0.58490838773165998</c:v>
                </c:pt>
                <c:pt idx="25">
                  <c:v>0.58286037611724195</c:v>
                </c:pt>
                <c:pt idx="26">
                  <c:v>0.58083980742670505</c:v>
                </c:pt>
                <c:pt idx="27">
                  <c:v>0.57884604763112202</c:v>
                </c:pt>
                <c:pt idx="28">
                  <c:v>0.57687848338255698</c:v>
                </c:pt>
                <c:pt idx="29">
                  <c:v>0.57493652114651805</c:v>
                </c:pt>
                <c:pt idx="30">
                  <c:v>0.57301958637871597</c:v>
                </c:pt>
                <c:pt idx="31">
                  <c:v>0.57112712274351296</c:v>
                </c:pt>
                <c:pt idx="32">
                  <c:v>0.56925859137156198</c:v>
                </c:pt>
                <c:pt idx="33">
                  <c:v>0.56741347015430899</c:v>
                </c:pt>
                <c:pt idx="34">
                  <c:v>0.56559125307324598</c:v>
                </c:pt>
                <c:pt idx="35">
                  <c:v>0.56379144956185501</c:v>
                </c:pt>
                <c:pt idx="36">
                  <c:v>0.56201358389840705</c:v>
                </c:pt>
                <c:pt idx="37">
                  <c:v>0.56025719462783796</c:v>
                </c:pt>
                <c:pt idx="38">
                  <c:v>0.55852183401107203</c:v>
                </c:pt>
                <c:pt idx="39">
                  <c:v>0.55680706750025799</c:v>
                </c:pt>
                <c:pt idx="40">
                  <c:v>0.555112473238488</c:v>
                </c:pt>
                <c:pt idx="41">
                  <c:v>0.55343764158264197</c:v>
                </c:pt>
                <c:pt idx="42">
                  <c:v>0.55178217464811397</c:v>
                </c:pt>
                <c:pt idx="43">
                  <c:v>0.55014568587423895</c:v>
                </c:pt>
                <c:pt idx="44">
                  <c:v>0.54852779960929499</c:v>
                </c:pt>
                <c:pt idx="45">
                  <c:v>0.54692815071406198</c:v>
                </c:pt>
                <c:pt idx="46">
                  <c:v>0.54534638418296</c:v>
                </c:pt>
                <c:pt idx="47">
                  <c:v>0.54378215478182601</c:v>
                </c:pt>
                <c:pt idx="48">
                  <c:v>0.54223512670150298</c:v>
                </c:pt>
                <c:pt idx="49">
                  <c:v>0.54070497322640299</c:v>
                </c:pt>
                <c:pt idx="50">
                  <c:v>0.53919137641728698</c:v>
                </c:pt>
                <c:pt idx="51">
                  <c:v>0.53769402680755796</c:v>
                </c:pt>
                <c:pt idx="52">
                  <c:v>0.53621262311236695</c:v>
                </c:pt>
                <c:pt idx="53">
                  <c:v>0.53474687194991399</c:v>
                </c:pt>
                <c:pt idx="54">
                  <c:v>0.53329648757433201</c:v>
                </c:pt>
                <c:pt idx="55">
                  <c:v>0.531861191619589</c:v>
                </c:pt>
                <c:pt idx="56">
                  <c:v>0.53044071285387495</c:v>
                </c:pt>
                <c:pt idx="57">
                  <c:v>0.52903478694396799</c:v>
                </c:pt>
                <c:pt idx="58">
                  <c:v>0.52764315622909297</c:v>
                </c:pt>
                <c:pt idx="59">
                  <c:v>0.52626556950383996</c:v>
                </c:pt>
              </c:numCache>
            </c:numRef>
          </c:yVal>
          <c:smooth val="0"/>
          <c:extLst>
            <c:ext xmlns:c16="http://schemas.microsoft.com/office/drawing/2014/chart" uri="{C3380CC4-5D6E-409C-BE32-E72D297353CC}">
              <c16:uniqueId val="{00000003-F2ED-48E7-8003-83EAAD2ED466}"/>
            </c:ext>
          </c:extLst>
        </c:ser>
        <c:ser>
          <c:idx val="4"/>
          <c:order val="4"/>
          <c:spPr>
            <a:ln w="19050" cap="rnd">
              <a:solidFill>
                <a:schemeClr val="tx1"/>
              </a:solidFill>
              <a:round/>
            </a:ln>
            <a:effectLst/>
          </c:spPr>
          <c:marker>
            <c:symbol val="none"/>
          </c:marker>
          <c:trendline>
            <c:spPr>
              <a:ln w="19050" cap="rnd">
                <a:noFill/>
                <a:prstDash val="sysDot"/>
              </a:ln>
              <a:effectLst/>
            </c:spPr>
            <c:trendlineType val="power"/>
            <c:dispRSqr val="1"/>
            <c:dispEq val="1"/>
            <c:trendlineLbl>
              <c:layout>
                <c:manualLayout>
                  <c:x val="8.2246876738906599E-2"/>
                  <c:y val="-4.5969629021507398E-2"/>
                </c:manualLayout>
              </c:layout>
              <c:tx>
                <c:rich>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r>
                      <a:rPr lang="en-US" dirty="0"/>
                      <a:t>&lt;</a:t>
                    </a:r>
                    <a:r>
                      <a:rPr lang="en-US" i="1" dirty="0"/>
                      <a:t>H</a:t>
                    </a:r>
                    <a:r>
                      <a:rPr lang="en-US" dirty="0"/>
                      <a:t>&gt; = 3.187</a:t>
                    </a:r>
                    <a:r>
                      <a:rPr lang="en-US" i="1" dirty="0"/>
                      <a:t>n</a:t>
                    </a:r>
                    <a:r>
                      <a:rPr lang="en-US" baseline="30000" dirty="0"/>
                      <a:t>-0.349</a:t>
                    </a:r>
                    <a:r>
                      <a:rPr lang="en-US" dirty="0"/>
                      <a:t/>
                    </a:r>
                    <a:br>
                      <a:rPr lang="en-US" dirty="0"/>
                    </a:br>
                    <a:r>
                      <a:rPr lang="en-US" i="1" dirty="0"/>
                      <a:t>R</a:t>
                    </a:r>
                    <a:r>
                      <a:rPr lang="en-US" dirty="0"/>
                      <a:t>² = 0.888</a:t>
                    </a:r>
                  </a:p>
                </c:rich>
              </c:tx>
              <c:numFmt formatCode="General" sourceLinked="0"/>
              <c:spPr>
                <a:noFill/>
                <a:ln>
                  <a:noFill/>
                </a:ln>
                <a:effectLst/>
              </c:spPr>
              <c:txPr>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trendlineLbl>
          </c:trendline>
          <c:xVal>
            <c:numRef>
              <c:f>'衰减图 数据'!$G$122:$G$173</c:f>
              <c:numCache>
                <c:formatCode>General</c:formatCode>
                <c:ptCount val="52"/>
                <c:pt idx="0">
                  <c:v>120</c:v>
                </c:pt>
                <c:pt idx="1">
                  <c:v>121</c:v>
                </c:pt>
                <c:pt idx="2">
                  <c:v>122</c:v>
                </c:pt>
                <c:pt idx="3">
                  <c:v>123</c:v>
                </c:pt>
                <c:pt idx="4">
                  <c:v>124</c:v>
                </c:pt>
                <c:pt idx="5">
                  <c:v>125</c:v>
                </c:pt>
                <c:pt idx="6">
                  <c:v>126</c:v>
                </c:pt>
                <c:pt idx="7">
                  <c:v>127</c:v>
                </c:pt>
                <c:pt idx="8">
                  <c:v>128</c:v>
                </c:pt>
                <c:pt idx="9">
                  <c:v>129</c:v>
                </c:pt>
                <c:pt idx="10">
                  <c:v>130</c:v>
                </c:pt>
                <c:pt idx="11">
                  <c:v>131</c:v>
                </c:pt>
                <c:pt idx="12">
                  <c:v>132</c:v>
                </c:pt>
                <c:pt idx="13">
                  <c:v>133</c:v>
                </c:pt>
                <c:pt idx="14">
                  <c:v>134</c:v>
                </c:pt>
                <c:pt idx="15">
                  <c:v>135</c:v>
                </c:pt>
                <c:pt idx="16">
                  <c:v>136</c:v>
                </c:pt>
                <c:pt idx="17">
                  <c:v>137</c:v>
                </c:pt>
                <c:pt idx="18">
                  <c:v>138</c:v>
                </c:pt>
                <c:pt idx="19">
                  <c:v>139</c:v>
                </c:pt>
                <c:pt idx="20">
                  <c:v>140</c:v>
                </c:pt>
                <c:pt idx="21">
                  <c:v>141</c:v>
                </c:pt>
                <c:pt idx="22">
                  <c:v>142</c:v>
                </c:pt>
                <c:pt idx="23">
                  <c:v>143</c:v>
                </c:pt>
                <c:pt idx="24">
                  <c:v>144</c:v>
                </c:pt>
                <c:pt idx="25">
                  <c:v>145</c:v>
                </c:pt>
                <c:pt idx="26">
                  <c:v>146</c:v>
                </c:pt>
                <c:pt idx="27">
                  <c:v>147</c:v>
                </c:pt>
                <c:pt idx="28">
                  <c:v>148</c:v>
                </c:pt>
                <c:pt idx="29">
                  <c:v>149</c:v>
                </c:pt>
                <c:pt idx="30">
                  <c:v>150</c:v>
                </c:pt>
                <c:pt idx="31">
                  <c:v>151</c:v>
                </c:pt>
                <c:pt idx="32">
                  <c:v>152</c:v>
                </c:pt>
                <c:pt idx="33">
                  <c:v>153</c:v>
                </c:pt>
                <c:pt idx="34">
                  <c:v>154</c:v>
                </c:pt>
                <c:pt idx="35">
                  <c:v>155</c:v>
                </c:pt>
                <c:pt idx="36">
                  <c:v>156</c:v>
                </c:pt>
                <c:pt idx="37">
                  <c:v>157</c:v>
                </c:pt>
                <c:pt idx="38">
                  <c:v>158</c:v>
                </c:pt>
                <c:pt idx="39">
                  <c:v>159</c:v>
                </c:pt>
                <c:pt idx="40">
                  <c:v>160</c:v>
                </c:pt>
                <c:pt idx="41">
                  <c:v>161</c:v>
                </c:pt>
                <c:pt idx="42">
                  <c:v>162</c:v>
                </c:pt>
                <c:pt idx="43">
                  <c:v>163</c:v>
                </c:pt>
                <c:pt idx="44">
                  <c:v>164</c:v>
                </c:pt>
                <c:pt idx="45">
                  <c:v>165</c:v>
                </c:pt>
                <c:pt idx="46">
                  <c:v>166</c:v>
                </c:pt>
                <c:pt idx="47">
                  <c:v>167</c:v>
                </c:pt>
                <c:pt idx="48">
                  <c:v>168</c:v>
                </c:pt>
                <c:pt idx="49">
                  <c:v>169</c:v>
                </c:pt>
                <c:pt idx="50">
                  <c:v>170</c:v>
                </c:pt>
                <c:pt idx="51">
                  <c:v>171</c:v>
                </c:pt>
              </c:numCache>
            </c:numRef>
          </c:xVal>
          <c:yVal>
            <c:numRef>
              <c:f>'衰减图 数据'!$J$122:$J$173</c:f>
              <c:numCache>
                <c:formatCode>General</c:formatCode>
                <c:ptCount val="52"/>
                <c:pt idx="0">
                  <c:v>0.59944288339147</c:v>
                </c:pt>
                <c:pt idx="1">
                  <c:v>0.59770923942193099</c:v>
                </c:pt>
                <c:pt idx="2">
                  <c:v>0.59599481645562902</c:v>
                </c:pt>
                <c:pt idx="3">
                  <c:v>0.59429924643981402</c:v>
                </c:pt>
                <c:pt idx="4">
                  <c:v>0.59262217128844696</c:v>
                </c:pt>
                <c:pt idx="5">
                  <c:v>0.59096324253452603</c:v>
                </c:pt>
                <c:pt idx="6">
                  <c:v>0.58932212099721004</c:v>
                </c:pt>
                <c:pt idx="7">
                  <c:v>0.587698476463001</c:v>
                </c:pt>
                <c:pt idx="8">
                  <c:v>0.58609198738028001</c:v>
                </c:pt>
                <c:pt idx="9">
                  <c:v>0.58450234056654404</c:v>
                </c:pt>
                <c:pt idx="10">
                  <c:v>0.58292923092772198</c:v>
                </c:pt>
                <c:pt idx="11">
                  <c:v>0.58137236118897495</c:v>
                </c:pt>
                <c:pt idx="12">
                  <c:v>0.57983144163643496</c:v>
                </c:pt>
                <c:pt idx="13">
                  <c:v>0.578306189869358</c:v>
                </c:pt>
                <c:pt idx="14">
                  <c:v>0.57679633056219104</c:v>
                </c:pt>
                <c:pt idx="15">
                  <c:v>0.57530159523609303</c:v>
                </c:pt>
                <c:pt idx="16">
                  <c:v>0.57382172203946102</c:v>
                </c:pt>
                <c:pt idx="17">
                  <c:v>0.57235645553704795</c:v>
                </c:pt>
                <c:pt idx="18">
                  <c:v>0.57090554650727499</c:v>
                </c:pt>
                <c:pt idx="19">
                  <c:v>0.56946875174735601</c:v>
                </c:pt>
                <c:pt idx="20">
                  <c:v>0.56804583388589402</c:v>
                </c:pt>
                <c:pt idx="21">
                  <c:v>0.56663656120259498</c:v>
                </c:pt>
                <c:pt idx="22">
                  <c:v>0.56524070745479904</c:v>
                </c:pt>
                <c:pt idx="23">
                  <c:v>0.56385805171050096</c:v>
                </c:pt>
                <c:pt idx="24">
                  <c:v>0.5624883781876</c:v>
                </c:pt>
                <c:pt idx="25">
                  <c:v>0.56113147609908998</c:v>
                </c:pt>
                <c:pt idx="26">
                  <c:v>0.559787139503928</c:v>
                </c:pt>
                <c:pt idx="27">
                  <c:v>0.55845516716334997</c:v>
                </c:pt>
                <c:pt idx="28">
                  <c:v>0.55713536240238504</c:v>
                </c:pt>
                <c:pt idx="29">
                  <c:v>0.55582753297635501</c:v>
                </c:pt>
                <c:pt idx="30">
                  <c:v>0.55453149094214604</c:v>
                </c:pt>
                <c:pt idx="31">
                  <c:v>0.55324705253404705</c:v>
                </c:pt>
                <c:pt idx="32">
                  <c:v>0.55197403804396705</c:v>
                </c:pt>
                <c:pt idx="33">
                  <c:v>0.55071227170585402</c:v>
                </c:pt>
                <c:pt idx="34">
                  <c:v>0.54946158158413005</c:v>
                </c:pt>
                <c:pt idx="35">
                  <c:v>0.54822179946599203</c:v>
                </c:pt>
                <c:pt idx="36">
                  <c:v>0.54699276075740499</c:v>
                </c:pt>
                <c:pt idx="37">
                  <c:v>0.54577430438265395</c:v>
                </c:pt>
                <c:pt idx="38">
                  <c:v>0.54456627268729596</c:v>
                </c:pt>
                <c:pt idx="39">
                  <c:v>0.54336851134439301</c:v>
                </c:pt>
                <c:pt idx="40">
                  <c:v>0.54218086926387699</c:v>
                </c:pt>
                <c:pt idx="41">
                  <c:v>0.54100319850493594</c:v>
                </c:pt>
                <c:pt idx="42">
                  <c:v>0.53983535419130102</c:v>
                </c:pt>
                <c:pt idx="43">
                  <c:v>0.53867719442931605</c:v>
                </c:pt>
                <c:pt idx="44">
                  <c:v>0.53752858022868399</c:v>
                </c:pt>
                <c:pt idx="45">
                  <c:v>0.53638937542579201</c:v>
                </c:pt>
                <c:pt idx="46">
                  <c:v>0.53525944660950697</c:v>
                </c:pt>
                <c:pt idx="47">
                  <c:v>0.53413866304935897</c:v>
                </c:pt>
                <c:pt idx="48">
                  <c:v>0.533026896626005</c:v>
                </c:pt>
                <c:pt idx="49">
                  <c:v>0.53192402176390996</c:v>
                </c:pt>
                <c:pt idx="50">
                  <c:v>0.53082991536614499</c:v>
                </c:pt>
                <c:pt idx="51">
                  <c:v>0.52974445675122495</c:v>
                </c:pt>
              </c:numCache>
            </c:numRef>
          </c:yVal>
          <c:smooth val="0"/>
          <c:extLst>
            <c:ext xmlns:c16="http://schemas.microsoft.com/office/drawing/2014/chart" uri="{C3380CC4-5D6E-409C-BE32-E72D297353CC}">
              <c16:uniqueId val="{00000004-F2ED-48E7-8003-83EAAD2ED466}"/>
            </c:ext>
          </c:extLst>
        </c:ser>
        <c:ser>
          <c:idx val="5"/>
          <c:order val="5"/>
          <c:spPr>
            <a:ln w="19050" cap="rnd">
              <a:solidFill>
                <a:schemeClr val="tx1"/>
              </a:solidFill>
              <a:round/>
            </a:ln>
            <a:effectLst/>
          </c:spPr>
          <c:marker>
            <c:symbol val="none"/>
          </c:marker>
          <c:trendline>
            <c:spPr>
              <a:ln w="19050" cap="rnd">
                <a:noFill/>
                <a:prstDash val="sysDot"/>
              </a:ln>
              <a:effectLst/>
            </c:spPr>
            <c:trendlineType val="power"/>
            <c:dispRSqr val="1"/>
            <c:dispEq val="1"/>
            <c:trendlineLbl>
              <c:layout>
                <c:manualLayout>
                  <c:x val="4.6323046392184097E-2"/>
                  <c:y val="-4.2075008784798397E-2"/>
                </c:manualLayout>
              </c:layout>
              <c:tx>
                <c:rich>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r>
                      <a:rPr lang="en-US" dirty="0"/>
                      <a:t>&lt;</a:t>
                    </a:r>
                    <a:r>
                      <a:rPr lang="en-US" i="1" dirty="0"/>
                      <a:t>H </a:t>
                    </a:r>
                    <a:r>
                      <a:rPr lang="en-US" dirty="0"/>
                      <a:t>&gt;= 1.1793</a:t>
                    </a:r>
                    <a:r>
                      <a:rPr lang="en-US" i="1" dirty="0"/>
                      <a:t>n</a:t>
                    </a:r>
                    <a:r>
                      <a:rPr lang="en-US" baseline="30000" dirty="0"/>
                      <a:t>-0.118</a:t>
                    </a:r>
                    <a:r>
                      <a:rPr lang="en-US" dirty="0"/>
                      <a:t/>
                    </a:r>
                    <a:br>
                      <a:rPr lang="en-US" dirty="0"/>
                    </a:br>
                    <a:r>
                      <a:rPr lang="en-US" i="1" dirty="0"/>
                      <a:t>R</a:t>
                    </a:r>
                    <a:r>
                      <a:rPr lang="en-US" dirty="0"/>
                      <a:t>² = 0.8737</a:t>
                    </a:r>
                  </a:p>
                </c:rich>
              </c:tx>
              <c:numFmt formatCode="General" sourceLinked="0"/>
              <c:spPr>
                <a:noFill/>
                <a:ln>
                  <a:noFill/>
                </a:ln>
                <a:effectLst/>
              </c:spPr>
              <c:txPr>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trendlineLbl>
          </c:trendline>
          <c:xVal>
            <c:numRef>
              <c:f>'衰减图 数据'!$M$48:$M$136</c:f>
              <c:numCache>
                <c:formatCode>General</c:formatCode>
                <c:ptCount val="89"/>
                <c:pt idx="0">
                  <c:v>46</c:v>
                </c:pt>
                <c:pt idx="1">
                  <c:v>47</c:v>
                </c:pt>
                <c:pt idx="2">
                  <c:v>48</c:v>
                </c:pt>
                <c:pt idx="3">
                  <c:v>49</c:v>
                </c:pt>
                <c:pt idx="4">
                  <c:v>50</c:v>
                </c:pt>
                <c:pt idx="5">
                  <c:v>51</c:v>
                </c:pt>
                <c:pt idx="6">
                  <c:v>52</c:v>
                </c:pt>
                <c:pt idx="7">
                  <c:v>53</c:v>
                </c:pt>
                <c:pt idx="8">
                  <c:v>54</c:v>
                </c:pt>
                <c:pt idx="9">
                  <c:v>55</c:v>
                </c:pt>
                <c:pt idx="10">
                  <c:v>56</c:v>
                </c:pt>
                <c:pt idx="11">
                  <c:v>57</c:v>
                </c:pt>
                <c:pt idx="12">
                  <c:v>58</c:v>
                </c:pt>
                <c:pt idx="13">
                  <c:v>59</c:v>
                </c:pt>
                <c:pt idx="14">
                  <c:v>60</c:v>
                </c:pt>
                <c:pt idx="15">
                  <c:v>61</c:v>
                </c:pt>
                <c:pt idx="16">
                  <c:v>62</c:v>
                </c:pt>
                <c:pt idx="17">
                  <c:v>63</c:v>
                </c:pt>
                <c:pt idx="18">
                  <c:v>64</c:v>
                </c:pt>
                <c:pt idx="19">
                  <c:v>65</c:v>
                </c:pt>
                <c:pt idx="20">
                  <c:v>66</c:v>
                </c:pt>
                <c:pt idx="21">
                  <c:v>67</c:v>
                </c:pt>
                <c:pt idx="22">
                  <c:v>68</c:v>
                </c:pt>
                <c:pt idx="23">
                  <c:v>69</c:v>
                </c:pt>
                <c:pt idx="24">
                  <c:v>70</c:v>
                </c:pt>
                <c:pt idx="25">
                  <c:v>71</c:v>
                </c:pt>
                <c:pt idx="26">
                  <c:v>72</c:v>
                </c:pt>
                <c:pt idx="27">
                  <c:v>73</c:v>
                </c:pt>
                <c:pt idx="28">
                  <c:v>74</c:v>
                </c:pt>
                <c:pt idx="29">
                  <c:v>75</c:v>
                </c:pt>
                <c:pt idx="30">
                  <c:v>76</c:v>
                </c:pt>
                <c:pt idx="31">
                  <c:v>77</c:v>
                </c:pt>
                <c:pt idx="32">
                  <c:v>78</c:v>
                </c:pt>
                <c:pt idx="33">
                  <c:v>79</c:v>
                </c:pt>
                <c:pt idx="34">
                  <c:v>80</c:v>
                </c:pt>
                <c:pt idx="35">
                  <c:v>81</c:v>
                </c:pt>
                <c:pt idx="36">
                  <c:v>82</c:v>
                </c:pt>
                <c:pt idx="37">
                  <c:v>83</c:v>
                </c:pt>
                <c:pt idx="38">
                  <c:v>84</c:v>
                </c:pt>
                <c:pt idx="39">
                  <c:v>85</c:v>
                </c:pt>
                <c:pt idx="40">
                  <c:v>86</c:v>
                </c:pt>
                <c:pt idx="41">
                  <c:v>87</c:v>
                </c:pt>
                <c:pt idx="42">
                  <c:v>88</c:v>
                </c:pt>
                <c:pt idx="43">
                  <c:v>89</c:v>
                </c:pt>
                <c:pt idx="44">
                  <c:v>90</c:v>
                </c:pt>
                <c:pt idx="45">
                  <c:v>91</c:v>
                </c:pt>
                <c:pt idx="46">
                  <c:v>92</c:v>
                </c:pt>
                <c:pt idx="47">
                  <c:v>93</c:v>
                </c:pt>
                <c:pt idx="48">
                  <c:v>94</c:v>
                </c:pt>
                <c:pt idx="49">
                  <c:v>95</c:v>
                </c:pt>
                <c:pt idx="50">
                  <c:v>96</c:v>
                </c:pt>
                <c:pt idx="51">
                  <c:v>97</c:v>
                </c:pt>
                <c:pt idx="52">
                  <c:v>98</c:v>
                </c:pt>
                <c:pt idx="53">
                  <c:v>99</c:v>
                </c:pt>
                <c:pt idx="54">
                  <c:v>100</c:v>
                </c:pt>
                <c:pt idx="55">
                  <c:v>101</c:v>
                </c:pt>
                <c:pt idx="56">
                  <c:v>102</c:v>
                </c:pt>
                <c:pt idx="57">
                  <c:v>103</c:v>
                </c:pt>
                <c:pt idx="58">
                  <c:v>104</c:v>
                </c:pt>
                <c:pt idx="59">
                  <c:v>105</c:v>
                </c:pt>
                <c:pt idx="60">
                  <c:v>106</c:v>
                </c:pt>
                <c:pt idx="61">
                  <c:v>107</c:v>
                </c:pt>
                <c:pt idx="62">
                  <c:v>108</c:v>
                </c:pt>
                <c:pt idx="63">
                  <c:v>109</c:v>
                </c:pt>
                <c:pt idx="64">
                  <c:v>110</c:v>
                </c:pt>
                <c:pt idx="65">
                  <c:v>111</c:v>
                </c:pt>
                <c:pt idx="66">
                  <c:v>112</c:v>
                </c:pt>
                <c:pt idx="67">
                  <c:v>113</c:v>
                </c:pt>
                <c:pt idx="68">
                  <c:v>114</c:v>
                </c:pt>
                <c:pt idx="69">
                  <c:v>115</c:v>
                </c:pt>
                <c:pt idx="70">
                  <c:v>116</c:v>
                </c:pt>
                <c:pt idx="71">
                  <c:v>117</c:v>
                </c:pt>
                <c:pt idx="72">
                  <c:v>118</c:v>
                </c:pt>
                <c:pt idx="73">
                  <c:v>119</c:v>
                </c:pt>
                <c:pt idx="74">
                  <c:v>120</c:v>
                </c:pt>
                <c:pt idx="75">
                  <c:v>121</c:v>
                </c:pt>
                <c:pt idx="76">
                  <c:v>122</c:v>
                </c:pt>
                <c:pt idx="77">
                  <c:v>123</c:v>
                </c:pt>
                <c:pt idx="78">
                  <c:v>124</c:v>
                </c:pt>
                <c:pt idx="79">
                  <c:v>125</c:v>
                </c:pt>
                <c:pt idx="80">
                  <c:v>126</c:v>
                </c:pt>
                <c:pt idx="81">
                  <c:v>127</c:v>
                </c:pt>
                <c:pt idx="82">
                  <c:v>128</c:v>
                </c:pt>
                <c:pt idx="83">
                  <c:v>129</c:v>
                </c:pt>
                <c:pt idx="84">
                  <c:v>130</c:v>
                </c:pt>
                <c:pt idx="85">
                  <c:v>131</c:v>
                </c:pt>
                <c:pt idx="86">
                  <c:v>132</c:v>
                </c:pt>
                <c:pt idx="87">
                  <c:v>133</c:v>
                </c:pt>
                <c:pt idx="88">
                  <c:v>134</c:v>
                </c:pt>
              </c:numCache>
            </c:numRef>
          </c:xVal>
          <c:yVal>
            <c:numRef>
              <c:f>'衰减图 数据'!$P$48:$P$136</c:f>
              <c:numCache>
                <c:formatCode>General</c:formatCode>
                <c:ptCount val="89"/>
                <c:pt idx="0">
                  <c:v>0.75061782666842103</c:v>
                </c:pt>
                <c:pt idx="1">
                  <c:v>0.74871537460566595</c:v>
                </c:pt>
                <c:pt idx="2">
                  <c:v>0.74685764782235997</c:v>
                </c:pt>
                <c:pt idx="3">
                  <c:v>0.74504269534015699</c:v>
                </c:pt>
                <c:pt idx="4">
                  <c:v>0.74326868894196296</c:v>
                </c:pt>
                <c:pt idx="5">
                  <c:v>0.74153391317157102</c:v>
                </c:pt>
                <c:pt idx="6">
                  <c:v>0.73983675632616397</c:v>
                </c:pt>
                <c:pt idx="7">
                  <c:v>0.73817570232607099</c:v>
                </c:pt>
                <c:pt idx="8">
                  <c:v>0.73654932336157697</c:v>
                </c:pt>
                <c:pt idx="9">
                  <c:v>0.73495627322960999</c:v>
                </c:pt>
                <c:pt idx="10">
                  <c:v>0.73339528128434095</c:v>
                </c:pt>
                <c:pt idx="11">
                  <c:v>0.73186514693527205</c:v>
                </c:pt>
                <c:pt idx="12">
                  <c:v>0.73036473463460405</c:v>
                </c:pt>
                <c:pt idx="13">
                  <c:v>0.72889296930277203</c:v>
                </c:pt>
                <c:pt idx="14">
                  <c:v>0.72744883214711997</c:v>
                </c:pt>
                <c:pt idx="15">
                  <c:v>0.726031356833991</c:v>
                </c:pt>
                <c:pt idx="16">
                  <c:v>0.72463962597911702</c:v>
                </c:pt>
                <c:pt idx="17">
                  <c:v>0.72327276792516304</c:v>
                </c:pt>
                <c:pt idx="18">
                  <c:v>0.721929953778781</c:v>
                </c:pt>
                <c:pt idx="19">
                  <c:v>0.72061039468258903</c:v>
                </c:pt>
                <c:pt idx="20">
                  <c:v>0.71931333930013897</c:v>
                </c:pt>
                <c:pt idx="21">
                  <c:v>0.718038071494291</c:v>
                </c:pt>
                <c:pt idx="22">
                  <c:v>0.71678390818149595</c:v>
                </c:pt>
                <c:pt idx="23">
                  <c:v>0.71555019734625802</c:v>
                </c:pt>
                <c:pt idx="24">
                  <c:v>0.71433631620171401</c:v>
                </c:pt>
                <c:pt idx="25">
                  <c:v>0.71314166948364699</c:v>
                </c:pt>
                <c:pt idx="26">
                  <c:v>0.71196568786651604</c:v>
                </c:pt>
                <c:pt idx="27">
                  <c:v>0.71080782649123797</c:v>
                </c:pt>
                <c:pt idx="28">
                  <c:v>0.70966756359539096</c:v>
                </c:pt>
                <c:pt idx="29">
                  <c:v>0.70854439923747503</c:v>
                </c:pt>
                <c:pt idx="30">
                  <c:v>0.70743785410757398</c:v>
                </c:pt>
                <c:pt idx="31">
                  <c:v>0.70634746841754104</c:v>
                </c:pt>
                <c:pt idx="32">
                  <c:v>0.70527280086442101</c:v>
                </c:pt>
                <c:pt idx="33">
                  <c:v>0.70421342766141404</c:v>
                </c:pt>
                <c:pt idx="34">
                  <c:v>0.70316894163117505</c:v>
                </c:pt>
                <c:pt idx="35">
                  <c:v>0.70213895135672499</c:v>
                </c:pt>
                <c:pt idx="36">
                  <c:v>0.70112308038564797</c:v>
                </c:pt>
                <c:pt idx="37">
                  <c:v>0.70012096648362498</c:v>
                </c:pt>
                <c:pt idx="38">
                  <c:v>0.69913226093368896</c:v>
                </c:pt>
                <c:pt idx="39">
                  <c:v>0.69815662787789701</c:v>
                </c:pt>
                <c:pt idx="40">
                  <c:v>0.69719374369839404</c:v>
                </c:pt>
                <c:pt idx="41">
                  <c:v>0.696243296435055</c:v>
                </c:pt>
                <c:pt idx="42">
                  <c:v>0.69530498523719098</c:v>
                </c:pt>
                <c:pt idx="43">
                  <c:v>0.694378519846928</c:v>
                </c:pt>
                <c:pt idx="44">
                  <c:v>0.69346362011212204</c:v>
                </c:pt>
                <c:pt idx="45">
                  <c:v>0.69256001552679203</c:v>
                </c:pt>
                <c:pt idx="46">
                  <c:v>0.69166744479725595</c:v>
                </c:pt>
                <c:pt idx="47">
                  <c:v>0.69078565543224901</c:v>
                </c:pt>
                <c:pt idx="48">
                  <c:v>0.68991440335546805</c:v>
                </c:pt>
                <c:pt idx="49">
                  <c:v>0.68905345253908801</c:v>
                </c:pt>
                <c:pt idx="50">
                  <c:v>0.68820257465691004</c:v>
                </c:pt>
                <c:pt idx="51">
                  <c:v>0.68736154875589095</c:v>
                </c:pt>
                <c:pt idx="52">
                  <c:v>0.68653016094490704</c:v>
                </c:pt>
                <c:pt idx="53">
                  <c:v>0.68570820409968303</c:v>
                </c:pt>
                <c:pt idx="54">
                  <c:v>0.68489547758288305</c:v>
                </c:pt>
                <c:pt idx="55">
                  <c:v>0.68409178697846096</c:v>
                </c:pt>
                <c:pt idx="56">
                  <c:v>0.683296943839382</c:v>
                </c:pt>
                <c:pt idx="57">
                  <c:v>0.68251076544795297</c:v>
                </c:pt>
                <c:pt idx="58">
                  <c:v>0.68173307458797805</c:v>
                </c:pt>
                <c:pt idx="59">
                  <c:v>0.68096369932808498</c:v>
                </c:pt>
                <c:pt idx="60">
                  <c:v>0.68020247281555002</c:v>
                </c:pt>
                <c:pt idx="61">
                  <c:v>0.67944923308001903</c:v>
                </c:pt>
                <c:pt idx="62">
                  <c:v>0.67870382284658104</c:v>
                </c:pt>
                <c:pt idx="63">
                  <c:v>0.67796608935764902</c:v>
                </c:pt>
                <c:pt idx="64">
                  <c:v>0.67723588420315495</c:v>
                </c:pt>
                <c:pt idx="65">
                  <c:v>0.67651306315862103</c:v>
                </c:pt>
                <c:pt idx="66">
                  <c:v>0.67579748603064504</c:v>
                </c:pt>
                <c:pt idx="67">
                  <c:v>0.67508901650942199</c:v>
                </c:pt>
                <c:pt idx="68">
                  <c:v>0.67438752202790497</c:v>
                </c:pt>
                <c:pt idx="69">
                  <c:v>0.67369287362726604</c:v>
                </c:pt>
                <c:pt idx="70">
                  <c:v>0.67300494582830805</c:v>
                </c:pt>
                <c:pt idx="71">
                  <c:v>0.67232361650852901</c:v>
                </c:pt>
                <c:pt idx="72">
                  <c:v>0.671648766784536</c:v>
                </c:pt>
                <c:pt idx="73">
                  <c:v>0.67098028089953698</c:v>
                </c:pt>
                <c:pt idx="74">
                  <c:v>0.67031804611564305</c:v>
                </c:pt>
                <c:pt idx="75">
                  <c:v>0.66966195261075401</c:v>
                </c:pt>
                <c:pt idx="76">
                  <c:v>0.66901189337977396</c:v>
                </c:pt>
                <c:pt idx="77">
                  <c:v>0.66836776413995802</c:v>
                </c:pt>
                <c:pt idx="78">
                  <c:v>0.66772946324018001</c:v>
                </c:pt>
                <c:pt idx="79">
                  <c:v>0.66709689157392804</c:v>
                </c:pt>
                <c:pt idx="80">
                  <c:v>0.66646995249584395</c:v>
                </c:pt>
                <c:pt idx="81">
                  <c:v>0.66584855174164104</c:v>
                </c:pt>
                <c:pt idx="82">
                  <c:v>0.66523259735123197</c:v>
                </c:pt>
                <c:pt idx="83">
                  <c:v>0.66462199959492396</c:v>
                </c:pt>
                <c:pt idx="84">
                  <c:v>0.66401667090251904</c:v>
                </c:pt>
                <c:pt idx="85">
                  <c:v>0.66341652579520105</c:v>
                </c:pt>
                <c:pt idx="86">
                  <c:v>0.66282148082007397</c:v>
                </c:pt>
                <c:pt idx="87">
                  <c:v>0.66223145448721998</c:v>
                </c:pt>
                <c:pt idx="88">
                  <c:v>0.66164636720917402</c:v>
                </c:pt>
              </c:numCache>
            </c:numRef>
          </c:yVal>
          <c:smooth val="0"/>
          <c:extLst>
            <c:ext xmlns:c16="http://schemas.microsoft.com/office/drawing/2014/chart" uri="{C3380CC4-5D6E-409C-BE32-E72D297353CC}">
              <c16:uniqueId val="{00000005-F2ED-48E7-8003-83EAAD2ED466}"/>
            </c:ext>
          </c:extLst>
        </c:ser>
        <c:ser>
          <c:idx val="6"/>
          <c:order val="6"/>
          <c:tx>
            <c:strRef>
              <c:f>940616</c:f>
              <c:strCache>
                <c:ptCount val="1"/>
                <c:pt idx="0">
                  <c:v>940616</c:v>
                </c:pt>
              </c:strCache>
            </c:strRef>
          </c:tx>
          <c:spPr>
            <a:ln w="25400" cap="rnd">
              <a:noFill/>
              <a:round/>
            </a:ln>
            <a:effectLst/>
          </c:spPr>
          <c:marker>
            <c:symbol val="x"/>
            <c:size val="4"/>
            <c:spPr>
              <a:noFill/>
              <a:ln w="9525">
                <a:solidFill>
                  <a:srgbClr val="00B050"/>
                </a:solidFill>
              </a:ln>
              <a:effectLst/>
            </c:spPr>
          </c:marker>
          <c:xVal>
            <c:numRef>
              <c:f>'衰减图 数据'!$AB$3:$AB$156</c:f>
              <c:numCache>
                <c:formatCode>General</c:formatCode>
                <c:ptCount val="15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numCache>
            </c:numRef>
          </c:xVal>
          <c:yVal>
            <c:numRef>
              <c:f>'衰减图 数据'!$AC$3:$AC$156</c:f>
              <c:numCache>
                <c:formatCode>0.00_ </c:formatCode>
                <c:ptCount val="154"/>
                <c:pt idx="0">
                  <c:v>0.5</c:v>
                </c:pt>
                <c:pt idx="1">
                  <c:v>0.5</c:v>
                </c:pt>
                <c:pt idx="2">
                  <c:v>0.66666666666666696</c:v>
                </c:pt>
                <c:pt idx="3">
                  <c:v>0.77500000000000002</c:v>
                </c:pt>
                <c:pt idx="4">
                  <c:v>0.82</c:v>
                </c:pt>
                <c:pt idx="5">
                  <c:v>0.8</c:v>
                </c:pt>
                <c:pt idx="6">
                  <c:v>0.85714285714285698</c:v>
                </c:pt>
                <c:pt idx="7">
                  <c:v>0.9375</c:v>
                </c:pt>
                <c:pt idx="8">
                  <c:v>1.0333333333333301</c:v>
                </c:pt>
                <c:pt idx="9">
                  <c:v>1.0900000000000001</c:v>
                </c:pt>
                <c:pt idx="10">
                  <c:v>1.1272727272727301</c:v>
                </c:pt>
                <c:pt idx="11">
                  <c:v>1.24166666666667</c:v>
                </c:pt>
                <c:pt idx="12">
                  <c:v>1.3</c:v>
                </c:pt>
                <c:pt idx="13">
                  <c:v>1.35357142857143</c:v>
                </c:pt>
                <c:pt idx="14">
                  <c:v>1.37666666666667</c:v>
                </c:pt>
                <c:pt idx="15">
                  <c:v>1.3843749999999999</c:v>
                </c:pt>
                <c:pt idx="16">
                  <c:v>1.3617647058823501</c:v>
                </c:pt>
                <c:pt idx="17">
                  <c:v>1.3527777777777801</c:v>
                </c:pt>
                <c:pt idx="18">
                  <c:v>1.33421052631579</c:v>
                </c:pt>
                <c:pt idx="19">
                  <c:v>1.2925</c:v>
                </c:pt>
                <c:pt idx="20">
                  <c:v>1.2547619047619001</c:v>
                </c:pt>
                <c:pt idx="21">
                  <c:v>1.2295454545454501</c:v>
                </c:pt>
                <c:pt idx="22">
                  <c:v>1.2413043478260899</c:v>
                </c:pt>
                <c:pt idx="23">
                  <c:v>1.2520833333333301</c:v>
                </c:pt>
                <c:pt idx="24">
                  <c:v>1.262</c:v>
                </c:pt>
                <c:pt idx="25">
                  <c:v>1.2596153846153799</c:v>
                </c:pt>
                <c:pt idx="26">
                  <c:v>1.25740740740741</c:v>
                </c:pt>
                <c:pt idx="27">
                  <c:v>1.2660714285714301</c:v>
                </c:pt>
                <c:pt idx="28">
                  <c:v>1.2637931034482801</c:v>
                </c:pt>
                <c:pt idx="29">
                  <c:v>1.26166666666667</c:v>
                </c:pt>
                <c:pt idx="30">
                  <c:v>1.2758064516129</c:v>
                </c:pt>
                <c:pt idx="31">
                  <c:v>1.2984374999999999</c:v>
                </c:pt>
                <c:pt idx="32">
                  <c:v>1.31969696969697</c:v>
                </c:pt>
                <c:pt idx="33">
                  <c:v>1.3014705882352899</c:v>
                </c:pt>
                <c:pt idx="34">
                  <c:v>1.30714285714286</c:v>
                </c:pt>
                <c:pt idx="35">
                  <c:v>1.3125</c:v>
                </c:pt>
                <c:pt idx="36">
                  <c:v>1.30945945945946</c:v>
                </c:pt>
                <c:pt idx="37">
                  <c:v>1.30657894736842</c:v>
                </c:pt>
                <c:pt idx="38">
                  <c:v>1.31153846153846</c:v>
                </c:pt>
                <c:pt idx="39">
                  <c:v>1.3162499999999999</c:v>
                </c:pt>
                <c:pt idx="40">
                  <c:v>1.3158536585365901</c:v>
                </c:pt>
                <c:pt idx="41">
                  <c:v>1.3273809523809501</c:v>
                </c:pt>
                <c:pt idx="42">
                  <c:v>1.3313953488372099</c:v>
                </c:pt>
                <c:pt idx="43">
                  <c:v>1.32840909090909</c:v>
                </c:pt>
                <c:pt idx="44">
                  <c:v>1.33222222222222</c:v>
                </c:pt>
                <c:pt idx="45">
                  <c:v>1.3206521739130399</c:v>
                </c:pt>
                <c:pt idx="46">
                  <c:v>1.30957446808511</c:v>
                </c:pt>
                <c:pt idx="47">
                  <c:v>1.296875</c:v>
                </c:pt>
                <c:pt idx="48">
                  <c:v>1.28265306122449</c:v>
                </c:pt>
                <c:pt idx="49">
                  <c:v>1.2689999999999999</c:v>
                </c:pt>
                <c:pt idx="50">
                  <c:v>1.2539215686274501</c:v>
                </c:pt>
                <c:pt idx="51">
                  <c:v>1.2394230769230801</c:v>
                </c:pt>
                <c:pt idx="52">
                  <c:v>1.23867924528302</c:v>
                </c:pt>
                <c:pt idx="53">
                  <c:v>1.24351851851852</c:v>
                </c:pt>
                <c:pt idx="54">
                  <c:v>1.2518181818181799</c:v>
                </c:pt>
                <c:pt idx="55">
                  <c:v>1.2419642857142901</c:v>
                </c:pt>
                <c:pt idx="56">
                  <c:v>1.2342105263157901</c:v>
                </c:pt>
                <c:pt idx="57">
                  <c:v>1.2267241379310301</c:v>
                </c:pt>
                <c:pt idx="58">
                  <c:v>1.2144067796610201</c:v>
                </c:pt>
                <c:pt idx="59">
                  <c:v>1.2141666666666699</c:v>
                </c:pt>
                <c:pt idx="60">
                  <c:v>1.2106557377049201</c:v>
                </c:pt>
                <c:pt idx="61">
                  <c:v>1.19758064516129</c:v>
                </c:pt>
                <c:pt idx="62">
                  <c:v>1.19444444444444</c:v>
                </c:pt>
                <c:pt idx="63">
                  <c:v>1.19453125</c:v>
                </c:pt>
                <c:pt idx="64">
                  <c:v>1.1915384615384601</c:v>
                </c:pt>
                <c:pt idx="65">
                  <c:v>1.1856060606060601</c:v>
                </c:pt>
                <c:pt idx="66">
                  <c:v>1.1858208955223899</c:v>
                </c:pt>
                <c:pt idx="67">
                  <c:v>1.1801470588235301</c:v>
                </c:pt>
                <c:pt idx="68">
                  <c:v>1.1804347826087001</c:v>
                </c:pt>
                <c:pt idx="69">
                  <c:v>1.17214285714286</c:v>
                </c:pt>
                <c:pt idx="70">
                  <c:v>1.17253521126761</c:v>
                </c:pt>
                <c:pt idx="71">
                  <c:v>1.1770833333333299</c:v>
                </c:pt>
                <c:pt idx="72">
                  <c:v>1.1719178082191799</c:v>
                </c:pt>
                <c:pt idx="73">
                  <c:v>1.1628378378378399</c:v>
                </c:pt>
                <c:pt idx="74">
                  <c:v>1.1539999999999999</c:v>
                </c:pt>
                <c:pt idx="75">
                  <c:v>1.14671052631579</c:v>
                </c:pt>
                <c:pt idx="76">
                  <c:v>1.1383116883116899</c:v>
                </c:pt>
                <c:pt idx="77">
                  <c:v>1.1339743589743601</c:v>
                </c:pt>
                <c:pt idx="78">
                  <c:v>1.1348101265822801</c:v>
                </c:pt>
                <c:pt idx="79">
                  <c:v>1.1231249999999999</c:v>
                </c:pt>
                <c:pt idx="80">
                  <c:v>1.11913580246914</c:v>
                </c:pt>
                <c:pt idx="81">
                  <c:v>1.12012195121951</c:v>
                </c:pt>
                <c:pt idx="82">
                  <c:v>1.1150602409638599</c:v>
                </c:pt>
                <c:pt idx="83">
                  <c:v>1.11964285714286</c:v>
                </c:pt>
                <c:pt idx="84">
                  <c:v>1.1147058823529401</c:v>
                </c:pt>
                <c:pt idx="85">
                  <c:v>1.11569767441861</c:v>
                </c:pt>
                <c:pt idx="86">
                  <c:v>1.1109195402298899</c:v>
                </c:pt>
                <c:pt idx="87">
                  <c:v>1.10625</c:v>
                </c:pt>
                <c:pt idx="88">
                  <c:v>1.09943820224719</c:v>
                </c:pt>
                <c:pt idx="89">
                  <c:v>1.10388888888889</c:v>
                </c:pt>
                <c:pt idx="90">
                  <c:v>1.1038461538461499</c:v>
                </c:pt>
                <c:pt idx="91">
                  <c:v>1.10271739130435</c:v>
                </c:pt>
                <c:pt idx="92">
                  <c:v>1.0994623655914</c:v>
                </c:pt>
                <c:pt idx="93">
                  <c:v>1.09202127659575</c:v>
                </c:pt>
                <c:pt idx="94">
                  <c:v>1.08368421052632</c:v>
                </c:pt>
                <c:pt idx="95">
                  <c:v>1.0765625000000001</c:v>
                </c:pt>
                <c:pt idx="96">
                  <c:v>1.06958762886598</c:v>
                </c:pt>
                <c:pt idx="97">
                  <c:v>1.06173469387755</c:v>
                </c:pt>
                <c:pt idx="98">
                  <c:v>1.0530303030303001</c:v>
                </c:pt>
                <c:pt idx="99">
                  <c:v>1.0449999999999999</c:v>
                </c:pt>
                <c:pt idx="100">
                  <c:v>1.03712871287129</c:v>
                </c:pt>
                <c:pt idx="101">
                  <c:v>1.0299019607843101</c:v>
                </c:pt>
                <c:pt idx="102">
                  <c:v>1.02184466019418</c:v>
                </c:pt>
                <c:pt idx="103">
                  <c:v>1.01586538461539</c:v>
                </c:pt>
                <c:pt idx="104">
                  <c:v>1.0090476190476201</c:v>
                </c:pt>
                <c:pt idx="105">
                  <c:v>1.0023584905660401</c:v>
                </c:pt>
                <c:pt idx="106">
                  <c:v>0.99485981308411298</c:v>
                </c:pt>
                <c:pt idx="107">
                  <c:v>0.98750000000000004</c:v>
                </c:pt>
                <c:pt idx="108">
                  <c:v>0.98027522935779898</c:v>
                </c:pt>
                <c:pt idx="109">
                  <c:v>0.97318181818181904</c:v>
                </c:pt>
                <c:pt idx="110">
                  <c:v>0.96621621621621701</c:v>
                </c:pt>
                <c:pt idx="111">
                  <c:v>0.97276785714285796</c:v>
                </c:pt>
                <c:pt idx="112">
                  <c:v>0.97566371681415998</c:v>
                </c:pt>
                <c:pt idx="113">
                  <c:v>0.97236842105263199</c:v>
                </c:pt>
                <c:pt idx="114">
                  <c:v>0.96826086956521795</c:v>
                </c:pt>
                <c:pt idx="115">
                  <c:v>0.96422413793103501</c:v>
                </c:pt>
                <c:pt idx="116">
                  <c:v>0.96880341880341903</c:v>
                </c:pt>
                <c:pt idx="117">
                  <c:v>0.96906779661016995</c:v>
                </c:pt>
                <c:pt idx="118">
                  <c:v>0.96512605042016897</c:v>
                </c:pt>
                <c:pt idx="119">
                  <c:v>0.96958333333333402</c:v>
                </c:pt>
                <c:pt idx="120">
                  <c:v>0.97148760330578598</c:v>
                </c:pt>
                <c:pt idx="121">
                  <c:v>0.97336065573770503</c:v>
                </c:pt>
                <c:pt idx="122">
                  <c:v>0.97601626016260201</c:v>
                </c:pt>
                <c:pt idx="123">
                  <c:v>0.97298387096774197</c:v>
                </c:pt>
                <c:pt idx="124">
                  <c:v>0.9748</c:v>
                </c:pt>
                <c:pt idx="125">
                  <c:v>0.97976190476190494</c:v>
                </c:pt>
                <c:pt idx="126">
                  <c:v>0.98149606299212599</c:v>
                </c:pt>
                <c:pt idx="127">
                  <c:v>0.98398437500000002</c:v>
                </c:pt>
                <c:pt idx="128">
                  <c:v>0.98565891472868195</c:v>
                </c:pt>
                <c:pt idx="129">
                  <c:v>0.98346153846153905</c:v>
                </c:pt>
                <c:pt idx="130">
                  <c:v>0.98358778625954202</c:v>
                </c:pt>
                <c:pt idx="131">
                  <c:v>0.97916666666666696</c:v>
                </c:pt>
                <c:pt idx="132">
                  <c:v>0.97781954887218103</c:v>
                </c:pt>
                <c:pt idx="133">
                  <c:v>0.97499999999999998</c:v>
                </c:pt>
                <c:pt idx="134">
                  <c:v>0.97222222222222299</c:v>
                </c:pt>
                <c:pt idx="135">
                  <c:v>0.96875</c:v>
                </c:pt>
                <c:pt idx="136">
                  <c:v>0.96678832116788305</c:v>
                </c:pt>
                <c:pt idx="137">
                  <c:v>0.96340579710145002</c:v>
                </c:pt>
                <c:pt idx="138">
                  <c:v>0.96007194244604399</c:v>
                </c:pt>
                <c:pt idx="139">
                  <c:v>0.95607142857142902</c:v>
                </c:pt>
                <c:pt idx="140">
                  <c:v>0.95212765957446899</c:v>
                </c:pt>
                <c:pt idx="141">
                  <c:v>0.94823943661971899</c:v>
                </c:pt>
                <c:pt idx="142">
                  <c:v>0.94510489510489604</c:v>
                </c:pt>
                <c:pt idx="143">
                  <c:v>0.94131944444444504</c:v>
                </c:pt>
                <c:pt idx="144">
                  <c:v>0.93758620689655203</c:v>
                </c:pt>
                <c:pt idx="145">
                  <c:v>0.93356164383561702</c:v>
                </c:pt>
                <c:pt idx="146">
                  <c:v>0.93061224489796002</c:v>
                </c:pt>
                <c:pt idx="147">
                  <c:v>0.92601351351351402</c:v>
                </c:pt>
                <c:pt idx="148">
                  <c:v>0.92147651006711495</c:v>
                </c:pt>
                <c:pt idx="149">
                  <c:v>0.91666666666666696</c:v>
                </c:pt>
                <c:pt idx="150">
                  <c:v>0.91192052980132499</c:v>
                </c:pt>
                <c:pt idx="151">
                  <c:v>0.90690789473684197</c:v>
                </c:pt>
                <c:pt idx="152">
                  <c:v>0.90196078431372595</c:v>
                </c:pt>
                <c:pt idx="153">
                  <c:v>0.89675324675324697</c:v>
                </c:pt>
              </c:numCache>
            </c:numRef>
          </c:yVal>
          <c:smooth val="0"/>
          <c:extLst>
            <c:ext xmlns:c16="http://schemas.microsoft.com/office/drawing/2014/chart" uri="{C3380CC4-5D6E-409C-BE32-E72D297353CC}">
              <c16:uniqueId val="{00000006-F2ED-48E7-8003-83EAAD2ED466}"/>
            </c:ext>
          </c:extLst>
        </c:ser>
        <c:ser>
          <c:idx val="7"/>
          <c:order val="7"/>
          <c:spPr>
            <a:ln w="25400" cap="rnd">
              <a:noFill/>
              <a:round/>
            </a:ln>
            <a:effectLst/>
          </c:spPr>
          <c:marker>
            <c:symbol val="none"/>
          </c:marker>
          <c:trendline>
            <c:spPr>
              <a:ln w="19050" cap="rnd">
                <a:solidFill>
                  <a:schemeClr val="tx1"/>
                </a:solidFill>
                <a:prstDash val="solid"/>
              </a:ln>
              <a:effectLst/>
            </c:spPr>
            <c:trendlineType val="power"/>
            <c:dispRSqr val="1"/>
            <c:dispEq val="1"/>
            <c:trendlineLbl>
              <c:layout>
                <c:manualLayout>
                  <c:x val="4.5712034588547001E-2"/>
                  <c:y val="-7.5528151536591204E-2"/>
                </c:manualLayout>
              </c:layout>
              <c:tx>
                <c:rich>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r>
                      <a:rPr lang="en-US" dirty="0"/>
                      <a:t>&lt;</a:t>
                    </a:r>
                    <a:r>
                      <a:rPr lang="en-US" i="1" dirty="0"/>
                      <a:t>H</a:t>
                    </a:r>
                    <a:r>
                      <a:rPr lang="en-US" dirty="0"/>
                      <a:t>&gt;= 4.2051</a:t>
                    </a:r>
                    <a:r>
                      <a:rPr lang="en-US" i="1" dirty="0"/>
                      <a:t>n</a:t>
                    </a:r>
                    <a:r>
                      <a:rPr lang="en-US" baseline="30000" dirty="0"/>
                      <a:t>-0.302</a:t>
                    </a:r>
                    <a:r>
                      <a:rPr lang="en-US" dirty="0"/>
                      <a:t/>
                    </a:r>
                    <a:br>
                      <a:rPr lang="en-US" dirty="0"/>
                    </a:br>
                    <a:r>
                      <a:rPr lang="en-US" i="1" dirty="0"/>
                      <a:t>R</a:t>
                    </a:r>
                    <a:r>
                      <a:rPr lang="en-US" dirty="0"/>
                      <a:t>² = 0.9699</a:t>
                    </a:r>
                  </a:p>
                </c:rich>
              </c:tx>
              <c:numFmt formatCode="General" sourceLinked="0"/>
              <c:spPr>
                <a:noFill/>
                <a:ln>
                  <a:noFill/>
                </a:ln>
                <a:effectLst/>
              </c:spPr>
              <c:txPr>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trendlineLbl>
          </c:trendline>
          <c:xVal>
            <c:numRef>
              <c:f>'衰减图 数据'!$AB$49:$AB$156</c:f>
              <c:numCache>
                <c:formatCode>General</c:formatCode>
                <c:ptCount val="108"/>
                <c:pt idx="0">
                  <c:v>47</c:v>
                </c:pt>
                <c:pt idx="1">
                  <c:v>48</c:v>
                </c:pt>
                <c:pt idx="2">
                  <c:v>49</c:v>
                </c:pt>
                <c:pt idx="3">
                  <c:v>50</c:v>
                </c:pt>
                <c:pt idx="4">
                  <c:v>51</c:v>
                </c:pt>
                <c:pt idx="5">
                  <c:v>52</c:v>
                </c:pt>
                <c:pt idx="6">
                  <c:v>53</c:v>
                </c:pt>
                <c:pt idx="7">
                  <c:v>54</c:v>
                </c:pt>
                <c:pt idx="8">
                  <c:v>55</c:v>
                </c:pt>
                <c:pt idx="9">
                  <c:v>56</c:v>
                </c:pt>
                <c:pt idx="10">
                  <c:v>57</c:v>
                </c:pt>
                <c:pt idx="11">
                  <c:v>58</c:v>
                </c:pt>
                <c:pt idx="12">
                  <c:v>59</c:v>
                </c:pt>
                <c:pt idx="13">
                  <c:v>60</c:v>
                </c:pt>
                <c:pt idx="14">
                  <c:v>61</c:v>
                </c:pt>
                <c:pt idx="15">
                  <c:v>62</c:v>
                </c:pt>
                <c:pt idx="16">
                  <c:v>63</c:v>
                </c:pt>
                <c:pt idx="17">
                  <c:v>64</c:v>
                </c:pt>
                <c:pt idx="18">
                  <c:v>65</c:v>
                </c:pt>
                <c:pt idx="19">
                  <c:v>66</c:v>
                </c:pt>
                <c:pt idx="20">
                  <c:v>67</c:v>
                </c:pt>
                <c:pt idx="21">
                  <c:v>68</c:v>
                </c:pt>
                <c:pt idx="22">
                  <c:v>69</c:v>
                </c:pt>
                <c:pt idx="23">
                  <c:v>70</c:v>
                </c:pt>
                <c:pt idx="24">
                  <c:v>71</c:v>
                </c:pt>
                <c:pt idx="25">
                  <c:v>72</c:v>
                </c:pt>
                <c:pt idx="26">
                  <c:v>73</c:v>
                </c:pt>
                <c:pt idx="27">
                  <c:v>74</c:v>
                </c:pt>
                <c:pt idx="28">
                  <c:v>75</c:v>
                </c:pt>
                <c:pt idx="29">
                  <c:v>76</c:v>
                </c:pt>
                <c:pt idx="30">
                  <c:v>77</c:v>
                </c:pt>
                <c:pt idx="31">
                  <c:v>78</c:v>
                </c:pt>
                <c:pt idx="32">
                  <c:v>79</c:v>
                </c:pt>
                <c:pt idx="33">
                  <c:v>80</c:v>
                </c:pt>
                <c:pt idx="34">
                  <c:v>81</c:v>
                </c:pt>
                <c:pt idx="35">
                  <c:v>82</c:v>
                </c:pt>
                <c:pt idx="36">
                  <c:v>83</c:v>
                </c:pt>
                <c:pt idx="37">
                  <c:v>84</c:v>
                </c:pt>
                <c:pt idx="38">
                  <c:v>85</c:v>
                </c:pt>
                <c:pt idx="39">
                  <c:v>86</c:v>
                </c:pt>
                <c:pt idx="40">
                  <c:v>87</c:v>
                </c:pt>
                <c:pt idx="41">
                  <c:v>88</c:v>
                </c:pt>
                <c:pt idx="42">
                  <c:v>89</c:v>
                </c:pt>
                <c:pt idx="43">
                  <c:v>90</c:v>
                </c:pt>
                <c:pt idx="44">
                  <c:v>91</c:v>
                </c:pt>
                <c:pt idx="45">
                  <c:v>92</c:v>
                </c:pt>
                <c:pt idx="46">
                  <c:v>93</c:v>
                </c:pt>
                <c:pt idx="47">
                  <c:v>94</c:v>
                </c:pt>
                <c:pt idx="48">
                  <c:v>95</c:v>
                </c:pt>
                <c:pt idx="49">
                  <c:v>96</c:v>
                </c:pt>
                <c:pt idx="50">
                  <c:v>97</c:v>
                </c:pt>
                <c:pt idx="51">
                  <c:v>98</c:v>
                </c:pt>
                <c:pt idx="52">
                  <c:v>99</c:v>
                </c:pt>
                <c:pt idx="53">
                  <c:v>100</c:v>
                </c:pt>
                <c:pt idx="54">
                  <c:v>101</c:v>
                </c:pt>
                <c:pt idx="55">
                  <c:v>102</c:v>
                </c:pt>
                <c:pt idx="56">
                  <c:v>103</c:v>
                </c:pt>
                <c:pt idx="57">
                  <c:v>104</c:v>
                </c:pt>
                <c:pt idx="58">
                  <c:v>105</c:v>
                </c:pt>
                <c:pt idx="59">
                  <c:v>106</c:v>
                </c:pt>
                <c:pt idx="60">
                  <c:v>107</c:v>
                </c:pt>
                <c:pt idx="61">
                  <c:v>108</c:v>
                </c:pt>
                <c:pt idx="62">
                  <c:v>109</c:v>
                </c:pt>
                <c:pt idx="63">
                  <c:v>110</c:v>
                </c:pt>
                <c:pt idx="64">
                  <c:v>111</c:v>
                </c:pt>
                <c:pt idx="65">
                  <c:v>112</c:v>
                </c:pt>
                <c:pt idx="66">
                  <c:v>113</c:v>
                </c:pt>
                <c:pt idx="67">
                  <c:v>114</c:v>
                </c:pt>
                <c:pt idx="68">
                  <c:v>115</c:v>
                </c:pt>
                <c:pt idx="69">
                  <c:v>116</c:v>
                </c:pt>
                <c:pt idx="70">
                  <c:v>117</c:v>
                </c:pt>
                <c:pt idx="71">
                  <c:v>118</c:v>
                </c:pt>
                <c:pt idx="72">
                  <c:v>119</c:v>
                </c:pt>
                <c:pt idx="73">
                  <c:v>120</c:v>
                </c:pt>
                <c:pt idx="74">
                  <c:v>121</c:v>
                </c:pt>
                <c:pt idx="75">
                  <c:v>122</c:v>
                </c:pt>
                <c:pt idx="76">
                  <c:v>123</c:v>
                </c:pt>
                <c:pt idx="77">
                  <c:v>124</c:v>
                </c:pt>
                <c:pt idx="78">
                  <c:v>125</c:v>
                </c:pt>
                <c:pt idx="79">
                  <c:v>126</c:v>
                </c:pt>
                <c:pt idx="80">
                  <c:v>127</c:v>
                </c:pt>
                <c:pt idx="81">
                  <c:v>128</c:v>
                </c:pt>
                <c:pt idx="82">
                  <c:v>129</c:v>
                </c:pt>
                <c:pt idx="83">
                  <c:v>130</c:v>
                </c:pt>
                <c:pt idx="84">
                  <c:v>131</c:v>
                </c:pt>
                <c:pt idx="85">
                  <c:v>132</c:v>
                </c:pt>
                <c:pt idx="86">
                  <c:v>133</c:v>
                </c:pt>
                <c:pt idx="87">
                  <c:v>134</c:v>
                </c:pt>
                <c:pt idx="88">
                  <c:v>135</c:v>
                </c:pt>
                <c:pt idx="89">
                  <c:v>136</c:v>
                </c:pt>
                <c:pt idx="90">
                  <c:v>137</c:v>
                </c:pt>
                <c:pt idx="91">
                  <c:v>138</c:v>
                </c:pt>
                <c:pt idx="92">
                  <c:v>139</c:v>
                </c:pt>
                <c:pt idx="93">
                  <c:v>140</c:v>
                </c:pt>
                <c:pt idx="94">
                  <c:v>141</c:v>
                </c:pt>
                <c:pt idx="95">
                  <c:v>142</c:v>
                </c:pt>
                <c:pt idx="96">
                  <c:v>143</c:v>
                </c:pt>
                <c:pt idx="97">
                  <c:v>144</c:v>
                </c:pt>
                <c:pt idx="98">
                  <c:v>145</c:v>
                </c:pt>
                <c:pt idx="99">
                  <c:v>146</c:v>
                </c:pt>
                <c:pt idx="100">
                  <c:v>147</c:v>
                </c:pt>
                <c:pt idx="101">
                  <c:v>148</c:v>
                </c:pt>
                <c:pt idx="102">
                  <c:v>149</c:v>
                </c:pt>
                <c:pt idx="103">
                  <c:v>150</c:v>
                </c:pt>
                <c:pt idx="104">
                  <c:v>151</c:v>
                </c:pt>
                <c:pt idx="105">
                  <c:v>152</c:v>
                </c:pt>
                <c:pt idx="106">
                  <c:v>153</c:v>
                </c:pt>
                <c:pt idx="107">
                  <c:v>154</c:v>
                </c:pt>
              </c:numCache>
            </c:numRef>
          </c:xVal>
          <c:yVal>
            <c:numRef>
              <c:f>'衰减图 数据'!$AC$49:$AC$156</c:f>
              <c:numCache>
                <c:formatCode>0.00_ </c:formatCode>
                <c:ptCount val="108"/>
                <c:pt idx="0">
                  <c:v>1.30957446808511</c:v>
                </c:pt>
                <c:pt idx="1">
                  <c:v>1.296875</c:v>
                </c:pt>
                <c:pt idx="2">
                  <c:v>1.28265306122449</c:v>
                </c:pt>
                <c:pt idx="3">
                  <c:v>1.2689999999999999</c:v>
                </c:pt>
                <c:pt idx="4">
                  <c:v>1.2539215686274501</c:v>
                </c:pt>
                <c:pt idx="5">
                  <c:v>1.2394230769230801</c:v>
                </c:pt>
                <c:pt idx="6">
                  <c:v>1.23867924528302</c:v>
                </c:pt>
                <c:pt idx="7">
                  <c:v>1.24351851851852</c:v>
                </c:pt>
                <c:pt idx="8">
                  <c:v>1.2518181818181799</c:v>
                </c:pt>
                <c:pt idx="9">
                  <c:v>1.2419642857142901</c:v>
                </c:pt>
                <c:pt idx="10">
                  <c:v>1.2342105263157901</c:v>
                </c:pt>
                <c:pt idx="11">
                  <c:v>1.2267241379310301</c:v>
                </c:pt>
                <c:pt idx="12">
                  <c:v>1.2144067796610201</c:v>
                </c:pt>
                <c:pt idx="13">
                  <c:v>1.2141666666666699</c:v>
                </c:pt>
                <c:pt idx="14">
                  <c:v>1.2106557377049201</c:v>
                </c:pt>
                <c:pt idx="15">
                  <c:v>1.19758064516129</c:v>
                </c:pt>
                <c:pt idx="16">
                  <c:v>1.19444444444444</c:v>
                </c:pt>
                <c:pt idx="17">
                  <c:v>1.19453125</c:v>
                </c:pt>
                <c:pt idx="18">
                  <c:v>1.1915384615384601</c:v>
                </c:pt>
                <c:pt idx="19">
                  <c:v>1.1856060606060601</c:v>
                </c:pt>
                <c:pt idx="20">
                  <c:v>1.1858208955223899</c:v>
                </c:pt>
                <c:pt idx="21">
                  <c:v>1.1801470588235301</c:v>
                </c:pt>
                <c:pt idx="22">
                  <c:v>1.1804347826087001</c:v>
                </c:pt>
                <c:pt idx="23">
                  <c:v>1.17214285714286</c:v>
                </c:pt>
                <c:pt idx="24">
                  <c:v>1.17253521126761</c:v>
                </c:pt>
                <c:pt idx="25">
                  <c:v>1.1770833333333299</c:v>
                </c:pt>
                <c:pt idx="26">
                  <c:v>1.1719178082191799</c:v>
                </c:pt>
                <c:pt idx="27">
                  <c:v>1.1628378378378399</c:v>
                </c:pt>
                <c:pt idx="28">
                  <c:v>1.1539999999999999</c:v>
                </c:pt>
                <c:pt idx="29">
                  <c:v>1.14671052631579</c:v>
                </c:pt>
                <c:pt idx="30">
                  <c:v>1.1383116883116899</c:v>
                </c:pt>
                <c:pt idx="31">
                  <c:v>1.1339743589743601</c:v>
                </c:pt>
                <c:pt idx="32">
                  <c:v>1.1348101265822801</c:v>
                </c:pt>
                <c:pt idx="33">
                  <c:v>1.1231249999999999</c:v>
                </c:pt>
                <c:pt idx="34">
                  <c:v>1.11913580246914</c:v>
                </c:pt>
                <c:pt idx="35">
                  <c:v>1.12012195121951</c:v>
                </c:pt>
                <c:pt idx="36">
                  <c:v>1.1150602409638599</c:v>
                </c:pt>
                <c:pt idx="37">
                  <c:v>1.11964285714286</c:v>
                </c:pt>
                <c:pt idx="38">
                  <c:v>1.1147058823529401</c:v>
                </c:pt>
                <c:pt idx="39">
                  <c:v>1.11569767441861</c:v>
                </c:pt>
                <c:pt idx="40">
                  <c:v>1.1109195402298899</c:v>
                </c:pt>
                <c:pt idx="41">
                  <c:v>1.10625</c:v>
                </c:pt>
                <c:pt idx="42">
                  <c:v>1.09943820224719</c:v>
                </c:pt>
                <c:pt idx="43">
                  <c:v>1.10388888888889</c:v>
                </c:pt>
                <c:pt idx="44">
                  <c:v>1.1038461538461499</c:v>
                </c:pt>
                <c:pt idx="45">
                  <c:v>1.10271739130435</c:v>
                </c:pt>
                <c:pt idx="46">
                  <c:v>1.0994623655914</c:v>
                </c:pt>
                <c:pt idx="47">
                  <c:v>1.09202127659575</c:v>
                </c:pt>
                <c:pt idx="48">
                  <c:v>1.08368421052632</c:v>
                </c:pt>
                <c:pt idx="49">
                  <c:v>1.0765625000000001</c:v>
                </c:pt>
                <c:pt idx="50">
                  <c:v>1.06958762886598</c:v>
                </c:pt>
                <c:pt idx="51">
                  <c:v>1.06173469387755</c:v>
                </c:pt>
                <c:pt idx="52">
                  <c:v>1.0530303030303001</c:v>
                </c:pt>
                <c:pt idx="53">
                  <c:v>1.0449999999999999</c:v>
                </c:pt>
                <c:pt idx="54">
                  <c:v>1.03712871287129</c:v>
                </c:pt>
                <c:pt idx="55">
                  <c:v>1.0299019607843101</c:v>
                </c:pt>
                <c:pt idx="56">
                  <c:v>1.02184466019418</c:v>
                </c:pt>
                <c:pt idx="57">
                  <c:v>1.01586538461539</c:v>
                </c:pt>
                <c:pt idx="58">
                  <c:v>1.0090476190476201</c:v>
                </c:pt>
                <c:pt idx="59">
                  <c:v>1.0023584905660401</c:v>
                </c:pt>
                <c:pt idx="60">
                  <c:v>0.99485981308411298</c:v>
                </c:pt>
                <c:pt idx="61">
                  <c:v>0.98750000000000004</c:v>
                </c:pt>
                <c:pt idx="62">
                  <c:v>0.98027522935779898</c:v>
                </c:pt>
                <c:pt idx="63">
                  <c:v>0.97318181818181904</c:v>
                </c:pt>
                <c:pt idx="64">
                  <c:v>0.96621621621621701</c:v>
                </c:pt>
                <c:pt idx="65">
                  <c:v>0.97276785714285796</c:v>
                </c:pt>
                <c:pt idx="66">
                  <c:v>0.97566371681415998</c:v>
                </c:pt>
                <c:pt idx="67">
                  <c:v>0.97236842105263199</c:v>
                </c:pt>
                <c:pt idx="68">
                  <c:v>0.96826086956521795</c:v>
                </c:pt>
                <c:pt idx="69">
                  <c:v>0.96422413793103501</c:v>
                </c:pt>
                <c:pt idx="70">
                  <c:v>0.96880341880341903</c:v>
                </c:pt>
                <c:pt idx="71">
                  <c:v>0.96906779661016995</c:v>
                </c:pt>
                <c:pt idx="72">
                  <c:v>0.96512605042016897</c:v>
                </c:pt>
                <c:pt idx="73">
                  <c:v>0.96958333333333402</c:v>
                </c:pt>
                <c:pt idx="74">
                  <c:v>0.97148760330578598</c:v>
                </c:pt>
                <c:pt idx="75">
                  <c:v>0.97336065573770503</c:v>
                </c:pt>
                <c:pt idx="76">
                  <c:v>0.97601626016260201</c:v>
                </c:pt>
                <c:pt idx="77">
                  <c:v>0.97298387096774197</c:v>
                </c:pt>
                <c:pt idx="78">
                  <c:v>0.9748</c:v>
                </c:pt>
                <c:pt idx="79">
                  <c:v>0.97976190476190494</c:v>
                </c:pt>
                <c:pt idx="80">
                  <c:v>0.98149606299212599</c:v>
                </c:pt>
                <c:pt idx="81">
                  <c:v>0.98398437500000002</c:v>
                </c:pt>
                <c:pt idx="82">
                  <c:v>0.98565891472868195</c:v>
                </c:pt>
                <c:pt idx="83">
                  <c:v>0.98346153846153905</c:v>
                </c:pt>
                <c:pt idx="84">
                  <c:v>0.98358778625954202</c:v>
                </c:pt>
                <c:pt idx="85">
                  <c:v>0.97916666666666696</c:v>
                </c:pt>
                <c:pt idx="86">
                  <c:v>0.97781954887218103</c:v>
                </c:pt>
                <c:pt idx="87">
                  <c:v>0.97499999999999998</c:v>
                </c:pt>
                <c:pt idx="88">
                  <c:v>0.97222222222222299</c:v>
                </c:pt>
                <c:pt idx="89">
                  <c:v>0.96875</c:v>
                </c:pt>
                <c:pt idx="90">
                  <c:v>0.96678832116788305</c:v>
                </c:pt>
                <c:pt idx="91">
                  <c:v>0.96340579710145002</c:v>
                </c:pt>
                <c:pt idx="92">
                  <c:v>0.96007194244604399</c:v>
                </c:pt>
                <c:pt idx="93">
                  <c:v>0.95607142857142902</c:v>
                </c:pt>
                <c:pt idx="94">
                  <c:v>0.95212765957446899</c:v>
                </c:pt>
                <c:pt idx="95">
                  <c:v>0.94823943661971899</c:v>
                </c:pt>
                <c:pt idx="96">
                  <c:v>0.94510489510489604</c:v>
                </c:pt>
                <c:pt idx="97">
                  <c:v>0.94131944444444504</c:v>
                </c:pt>
                <c:pt idx="98">
                  <c:v>0.93758620689655203</c:v>
                </c:pt>
                <c:pt idx="99">
                  <c:v>0.93356164383561702</c:v>
                </c:pt>
                <c:pt idx="100">
                  <c:v>0.93061224489796002</c:v>
                </c:pt>
                <c:pt idx="101">
                  <c:v>0.92601351351351402</c:v>
                </c:pt>
                <c:pt idx="102">
                  <c:v>0.92147651006711495</c:v>
                </c:pt>
                <c:pt idx="103">
                  <c:v>0.91666666666666696</c:v>
                </c:pt>
                <c:pt idx="104">
                  <c:v>0.91192052980132499</c:v>
                </c:pt>
                <c:pt idx="105">
                  <c:v>0.90690789473684197</c:v>
                </c:pt>
                <c:pt idx="106">
                  <c:v>0.90196078431372595</c:v>
                </c:pt>
                <c:pt idx="107">
                  <c:v>0.89675324675324697</c:v>
                </c:pt>
              </c:numCache>
            </c:numRef>
          </c:yVal>
          <c:smooth val="0"/>
          <c:extLst>
            <c:ext xmlns:c16="http://schemas.microsoft.com/office/drawing/2014/chart" uri="{C3380CC4-5D6E-409C-BE32-E72D297353CC}">
              <c16:uniqueId val="{00000007-F2ED-48E7-8003-83EAAD2ED466}"/>
            </c:ext>
          </c:extLst>
        </c:ser>
        <c:ser>
          <c:idx val="8"/>
          <c:order val="8"/>
          <c:tx>
            <c:strRef>
              <c:f>990724</c:f>
              <c:strCache>
                <c:ptCount val="1"/>
                <c:pt idx="0">
                  <c:v>990724</c:v>
                </c:pt>
              </c:strCache>
            </c:strRef>
          </c:tx>
          <c:spPr>
            <a:ln w="25400" cap="rnd">
              <a:noFill/>
              <a:round/>
            </a:ln>
            <a:effectLst/>
          </c:spPr>
          <c:marker>
            <c:symbol val="star"/>
            <c:size val="4"/>
            <c:spPr>
              <a:noFill/>
              <a:ln w="9525">
                <a:solidFill>
                  <a:srgbClr val="FFC000"/>
                </a:solidFill>
              </a:ln>
              <a:effectLst/>
            </c:spPr>
          </c:marker>
          <c:xVal>
            <c:numRef>
              <c:f>'衰减图 数据'!$AF$3:$AF$89</c:f>
              <c:numCache>
                <c:formatCode>General</c:formatCode>
                <c:ptCount val="87"/>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numCache>
            </c:numRef>
          </c:xVal>
          <c:yVal>
            <c:numRef>
              <c:f>'衰减图 数据'!$AG$3:$AG$89</c:f>
              <c:numCache>
                <c:formatCode>0.000</c:formatCode>
                <c:ptCount val="87"/>
                <c:pt idx="0">
                  <c:v>0.5</c:v>
                </c:pt>
                <c:pt idx="1">
                  <c:v>0.5</c:v>
                </c:pt>
                <c:pt idx="2">
                  <c:v>0.53333333333333299</c:v>
                </c:pt>
                <c:pt idx="3">
                  <c:v>0.52500000000000002</c:v>
                </c:pt>
                <c:pt idx="4">
                  <c:v>0.62</c:v>
                </c:pt>
                <c:pt idx="5">
                  <c:v>0.61666666666666703</c:v>
                </c:pt>
                <c:pt idx="6">
                  <c:v>0.628571428571429</c:v>
                </c:pt>
                <c:pt idx="7">
                  <c:v>0.65</c:v>
                </c:pt>
                <c:pt idx="8">
                  <c:v>0.71111111111111103</c:v>
                </c:pt>
                <c:pt idx="9">
                  <c:v>0.7</c:v>
                </c:pt>
                <c:pt idx="10">
                  <c:v>0.68181818181818199</c:v>
                </c:pt>
                <c:pt idx="11">
                  <c:v>0.66666666666666696</c:v>
                </c:pt>
                <c:pt idx="12">
                  <c:v>0.67692307692307696</c:v>
                </c:pt>
                <c:pt idx="13">
                  <c:v>0.71428571428571397</c:v>
                </c:pt>
                <c:pt idx="14">
                  <c:v>0.72</c:v>
                </c:pt>
                <c:pt idx="15">
                  <c:v>0.73750000000000004</c:v>
                </c:pt>
                <c:pt idx="16">
                  <c:v>0.71764705882352997</c:v>
                </c:pt>
                <c:pt idx="17">
                  <c:v>0.77777777777777801</c:v>
                </c:pt>
                <c:pt idx="18">
                  <c:v>0.8</c:v>
                </c:pt>
                <c:pt idx="19">
                  <c:v>0.82</c:v>
                </c:pt>
                <c:pt idx="20">
                  <c:v>0.8</c:v>
                </c:pt>
                <c:pt idx="21">
                  <c:v>0.8</c:v>
                </c:pt>
                <c:pt idx="22">
                  <c:v>0.84347826086956501</c:v>
                </c:pt>
                <c:pt idx="23">
                  <c:v>0.84166666666666701</c:v>
                </c:pt>
                <c:pt idx="24">
                  <c:v>0.82799999999999996</c:v>
                </c:pt>
                <c:pt idx="25">
                  <c:v>0.83461538461538498</c:v>
                </c:pt>
                <c:pt idx="26">
                  <c:v>0.82222222222222197</c:v>
                </c:pt>
                <c:pt idx="27">
                  <c:v>0.81428571428571395</c:v>
                </c:pt>
                <c:pt idx="28">
                  <c:v>0.82068965517241399</c:v>
                </c:pt>
                <c:pt idx="29">
                  <c:v>0.80333333333333301</c:v>
                </c:pt>
                <c:pt idx="30">
                  <c:v>0.79677419354838697</c:v>
                </c:pt>
                <c:pt idx="31">
                  <c:v>0.79374999999999996</c:v>
                </c:pt>
                <c:pt idx="32">
                  <c:v>0.78181818181818197</c:v>
                </c:pt>
                <c:pt idx="33">
                  <c:v>0.77352941176470602</c:v>
                </c:pt>
                <c:pt idx="34">
                  <c:v>0.76571428571428601</c:v>
                </c:pt>
                <c:pt idx="35">
                  <c:v>0.76666666666666705</c:v>
                </c:pt>
                <c:pt idx="36">
                  <c:v>0.77297297297297296</c:v>
                </c:pt>
                <c:pt idx="37">
                  <c:v>0.768421052631579</c:v>
                </c:pt>
                <c:pt idx="38">
                  <c:v>0.76153846153846205</c:v>
                </c:pt>
                <c:pt idx="39">
                  <c:v>0.75749999999999995</c:v>
                </c:pt>
                <c:pt idx="40">
                  <c:v>0.75121951219512195</c:v>
                </c:pt>
                <c:pt idx="41">
                  <c:v>0.74047619047619095</c:v>
                </c:pt>
                <c:pt idx="42">
                  <c:v>0.73255813953488402</c:v>
                </c:pt>
                <c:pt idx="43">
                  <c:v>0.73863636363636398</c:v>
                </c:pt>
                <c:pt idx="44">
                  <c:v>0.73555555555555596</c:v>
                </c:pt>
                <c:pt idx="45">
                  <c:v>0.73695652173913095</c:v>
                </c:pt>
                <c:pt idx="46">
                  <c:v>0.731914893617021</c:v>
                </c:pt>
                <c:pt idx="47">
                  <c:v>0.72916666666666696</c:v>
                </c:pt>
                <c:pt idx="48">
                  <c:v>0.72653061224489801</c:v>
                </c:pt>
                <c:pt idx="49">
                  <c:v>0.72</c:v>
                </c:pt>
                <c:pt idx="50">
                  <c:v>0.71960784313725501</c:v>
                </c:pt>
                <c:pt idx="51">
                  <c:v>0.72115384615384603</c:v>
                </c:pt>
                <c:pt idx="52">
                  <c:v>0.72264150943396199</c:v>
                </c:pt>
                <c:pt idx="53">
                  <c:v>0.71666666666666701</c:v>
                </c:pt>
                <c:pt idx="54">
                  <c:v>0.71636363636363598</c:v>
                </c:pt>
                <c:pt idx="55">
                  <c:v>0.71250000000000002</c:v>
                </c:pt>
                <c:pt idx="56">
                  <c:v>0.70877192982456105</c:v>
                </c:pt>
                <c:pt idx="57">
                  <c:v>0.70344827586206904</c:v>
                </c:pt>
                <c:pt idx="58">
                  <c:v>0.7</c:v>
                </c:pt>
                <c:pt idx="59">
                  <c:v>0.69666666666666699</c:v>
                </c:pt>
                <c:pt idx="60">
                  <c:v>0.69344262295082004</c:v>
                </c:pt>
                <c:pt idx="61">
                  <c:v>0.69032258064516105</c:v>
                </c:pt>
                <c:pt idx="62">
                  <c:v>0.68730158730158697</c:v>
                </c:pt>
                <c:pt idx="63">
                  <c:v>0.68281250000000004</c:v>
                </c:pt>
                <c:pt idx="64">
                  <c:v>0.68</c:v>
                </c:pt>
                <c:pt idx="65">
                  <c:v>0.68030303030302997</c:v>
                </c:pt>
                <c:pt idx="66">
                  <c:v>0.67910447761194004</c:v>
                </c:pt>
                <c:pt idx="67">
                  <c:v>0.67500000000000004</c:v>
                </c:pt>
                <c:pt idx="68">
                  <c:v>0.672463768115942</c:v>
                </c:pt>
                <c:pt idx="69">
                  <c:v>0.67</c:v>
                </c:pt>
                <c:pt idx="70">
                  <c:v>0.66760563380281701</c:v>
                </c:pt>
                <c:pt idx="71">
                  <c:v>0.66527777777777797</c:v>
                </c:pt>
                <c:pt idx="72">
                  <c:v>0.66301369863013704</c:v>
                </c:pt>
                <c:pt idx="73">
                  <c:v>0.66081081081081094</c:v>
                </c:pt>
                <c:pt idx="74">
                  <c:v>0.65733333333333299</c:v>
                </c:pt>
                <c:pt idx="75">
                  <c:v>0.65526315789473699</c:v>
                </c:pt>
                <c:pt idx="76">
                  <c:v>0.65324675324675296</c:v>
                </c:pt>
                <c:pt idx="77">
                  <c:v>0.65</c:v>
                </c:pt>
                <c:pt idx="78">
                  <c:v>0.64810126582278504</c:v>
                </c:pt>
                <c:pt idx="79">
                  <c:v>0.64500000000000002</c:v>
                </c:pt>
                <c:pt idx="80">
                  <c:v>0.64320987654321005</c:v>
                </c:pt>
                <c:pt idx="81">
                  <c:v>0.64146341463414602</c:v>
                </c:pt>
                <c:pt idx="82">
                  <c:v>0.63855421686747005</c:v>
                </c:pt>
                <c:pt idx="83">
                  <c:v>0.63571428571428601</c:v>
                </c:pt>
                <c:pt idx="84">
                  <c:v>0.63294117647058801</c:v>
                </c:pt>
                <c:pt idx="85">
                  <c:v>0.62906976744186005</c:v>
                </c:pt>
                <c:pt idx="86">
                  <c:v>0.62528735632183896</c:v>
                </c:pt>
              </c:numCache>
            </c:numRef>
          </c:yVal>
          <c:smooth val="0"/>
          <c:extLst>
            <c:ext xmlns:c16="http://schemas.microsoft.com/office/drawing/2014/chart" uri="{C3380CC4-5D6E-409C-BE32-E72D297353CC}">
              <c16:uniqueId val="{00000008-F2ED-48E7-8003-83EAAD2ED466}"/>
            </c:ext>
          </c:extLst>
        </c:ser>
        <c:ser>
          <c:idx val="9"/>
          <c:order val="9"/>
          <c:spPr>
            <a:ln w="25400" cap="rnd">
              <a:noFill/>
              <a:round/>
            </a:ln>
            <a:effectLst/>
          </c:spPr>
          <c:marker>
            <c:symbol val="none"/>
          </c:marker>
          <c:trendline>
            <c:spPr>
              <a:ln w="19050" cap="rnd">
                <a:solidFill>
                  <a:schemeClr val="tx1"/>
                </a:solidFill>
                <a:prstDash val="solid"/>
              </a:ln>
              <a:effectLst/>
            </c:spPr>
            <c:trendlineType val="power"/>
            <c:dispRSqr val="1"/>
            <c:dispEq val="1"/>
            <c:trendlineLbl>
              <c:layout>
                <c:manualLayout>
                  <c:x val="-8.2165920629527295E-2"/>
                  <c:y val="-0.111035440161735"/>
                </c:manualLayout>
              </c:layout>
              <c:tx>
                <c:rich>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r>
                      <a:rPr lang="en-US" dirty="0"/>
                      <a:t>&lt;</a:t>
                    </a:r>
                    <a:r>
                      <a:rPr lang="en-US" i="1" dirty="0"/>
                      <a:t>H</a:t>
                    </a:r>
                    <a:r>
                      <a:rPr lang="en-US" dirty="0"/>
                      <a:t>&gt; = 1.7331</a:t>
                    </a:r>
                    <a:r>
                      <a:rPr lang="en-US" i="1" dirty="0"/>
                      <a:t>n</a:t>
                    </a:r>
                    <a:r>
                      <a:rPr lang="en-US" baseline="30000" dirty="0"/>
                      <a:t>-0.223</a:t>
                    </a:r>
                    <a:r>
                      <a:rPr lang="en-US" dirty="0"/>
                      <a:t/>
                    </a:r>
                    <a:br>
                      <a:rPr lang="en-US" dirty="0"/>
                    </a:br>
                    <a:r>
                      <a:rPr lang="en-US" i="1" dirty="0"/>
                      <a:t>R</a:t>
                    </a:r>
                    <a:r>
                      <a:rPr lang="en-US" dirty="0"/>
                      <a:t>² = 0.9907</a:t>
                    </a:r>
                  </a:p>
                </c:rich>
              </c:tx>
              <c:numFmt formatCode="General" sourceLinked="0"/>
              <c:spPr>
                <a:noFill/>
                <a:ln>
                  <a:noFill/>
                </a:ln>
                <a:effectLst/>
              </c:spPr>
              <c:txPr>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trendlineLbl>
          </c:trendline>
          <c:xVal>
            <c:numRef>
              <c:f>'衰减图 数据'!$AF$27:$AF$89</c:f>
              <c:numCache>
                <c:formatCode>General</c:formatCode>
                <c:ptCount val="63"/>
                <c:pt idx="0">
                  <c:v>25</c:v>
                </c:pt>
                <c:pt idx="1">
                  <c:v>26</c:v>
                </c:pt>
                <c:pt idx="2">
                  <c:v>27</c:v>
                </c:pt>
                <c:pt idx="3">
                  <c:v>28</c:v>
                </c:pt>
                <c:pt idx="4">
                  <c:v>29</c:v>
                </c:pt>
                <c:pt idx="5">
                  <c:v>30</c:v>
                </c:pt>
                <c:pt idx="6">
                  <c:v>31</c:v>
                </c:pt>
                <c:pt idx="7">
                  <c:v>32</c:v>
                </c:pt>
                <c:pt idx="8">
                  <c:v>33</c:v>
                </c:pt>
                <c:pt idx="9">
                  <c:v>34</c:v>
                </c:pt>
                <c:pt idx="10">
                  <c:v>35</c:v>
                </c:pt>
                <c:pt idx="11">
                  <c:v>36</c:v>
                </c:pt>
                <c:pt idx="12">
                  <c:v>37</c:v>
                </c:pt>
                <c:pt idx="13">
                  <c:v>38</c:v>
                </c:pt>
                <c:pt idx="14">
                  <c:v>39</c:v>
                </c:pt>
                <c:pt idx="15">
                  <c:v>40</c:v>
                </c:pt>
                <c:pt idx="16">
                  <c:v>41</c:v>
                </c:pt>
                <c:pt idx="17">
                  <c:v>42</c:v>
                </c:pt>
                <c:pt idx="18">
                  <c:v>43</c:v>
                </c:pt>
                <c:pt idx="19">
                  <c:v>44</c:v>
                </c:pt>
                <c:pt idx="20">
                  <c:v>45</c:v>
                </c:pt>
                <c:pt idx="21">
                  <c:v>46</c:v>
                </c:pt>
                <c:pt idx="22">
                  <c:v>47</c:v>
                </c:pt>
                <c:pt idx="23">
                  <c:v>48</c:v>
                </c:pt>
                <c:pt idx="24">
                  <c:v>49</c:v>
                </c:pt>
                <c:pt idx="25">
                  <c:v>50</c:v>
                </c:pt>
                <c:pt idx="26">
                  <c:v>51</c:v>
                </c:pt>
                <c:pt idx="27">
                  <c:v>52</c:v>
                </c:pt>
                <c:pt idx="28">
                  <c:v>53</c:v>
                </c:pt>
                <c:pt idx="29">
                  <c:v>54</c:v>
                </c:pt>
                <c:pt idx="30">
                  <c:v>55</c:v>
                </c:pt>
                <c:pt idx="31">
                  <c:v>56</c:v>
                </c:pt>
                <c:pt idx="32">
                  <c:v>57</c:v>
                </c:pt>
                <c:pt idx="33">
                  <c:v>58</c:v>
                </c:pt>
                <c:pt idx="34">
                  <c:v>59</c:v>
                </c:pt>
                <c:pt idx="35">
                  <c:v>60</c:v>
                </c:pt>
                <c:pt idx="36">
                  <c:v>61</c:v>
                </c:pt>
                <c:pt idx="37">
                  <c:v>62</c:v>
                </c:pt>
                <c:pt idx="38">
                  <c:v>63</c:v>
                </c:pt>
                <c:pt idx="39">
                  <c:v>64</c:v>
                </c:pt>
                <c:pt idx="40">
                  <c:v>65</c:v>
                </c:pt>
                <c:pt idx="41">
                  <c:v>66</c:v>
                </c:pt>
                <c:pt idx="42">
                  <c:v>67</c:v>
                </c:pt>
                <c:pt idx="43">
                  <c:v>68</c:v>
                </c:pt>
                <c:pt idx="44">
                  <c:v>69</c:v>
                </c:pt>
                <c:pt idx="45">
                  <c:v>70</c:v>
                </c:pt>
                <c:pt idx="46">
                  <c:v>71</c:v>
                </c:pt>
                <c:pt idx="47">
                  <c:v>72</c:v>
                </c:pt>
                <c:pt idx="48">
                  <c:v>73</c:v>
                </c:pt>
                <c:pt idx="49">
                  <c:v>74</c:v>
                </c:pt>
                <c:pt idx="50">
                  <c:v>75</c:v>
                </c:pt>
                <c:pt idx="51">
                  <c:v>76</c:v>
                </c:pt>
                <c:pt idx="52">
                  <c:v>77</c:v>
                </c:pt>
                <c:pt idx="53">
                  <c:v>78</c:v>
                </c:pt>
                <c:pt idx="54">
                  <c:v>79</c:v>
                </c:pt>
                <c:pt idx="55">
                  <c:v>80</c:v>
                </c:pt>
                <c:pt idx="56">
                  <c:v>81</c:v>
                </c:pt>
                <c:pt idx="57">
                  <c:v>82</c:v>
                </c:pt>
                <c:pt idx="58">
                  <c:v>83</c:v>
                </c:pt>
                <c:pt idx="59">
                  <c:v>84</c:v>
                </c:pt>
                <c:pt idx="60">
                  <c:v>85</c:v>
                </c:pt>
                <c:pt idx="61">
                  <c:v>86</c:v>
                </c:pt>
                <c:pt idx="62">
                  <c:v>87</c:v>
                </c:pt>
              </c:numCache>
            </c:numRef>
          </c:xVal>
          <c:yVal>
            <c:numRef>
              <c:f>'衰减图 数据'!$AG$26:$AG$89</c:f>
              <c:numCache>
                <c:formatCode>0.000</c:formatCode>
                <c:ptCount val="64"/>
                <c:pt idx="0">
                  <c:v>0.84166666666666701</c:v>
                </c:pt>
                <c:pt idx="1">
                  <c:v>0.82799999999999996</c:v>
                </c:pt>
                <c:pt idx="2">
                  <c:v>0.83461538461538498</c:v>
                </c:pt>
                <c:pt idx="3">
                  <c:v>0.82222222222222197</c:v>
                </c:pt>
                <c:pt idx="4">
                  <c:v>0.81428571428571395</c:v>
                </c:pt>
                <c:pt idx="5">
                  <c:v>0.82068965517241399</c:v>
                </c:pt>
                <c:pt idx="6">
                  <c:v>0.80333333333333301</c:v>
                </c:pt>
                <c:pt idx="7">
                  <c:v>0.79677419354838697</c:v>
                </c:pt>
                <c:pt idx="8">
                  <c:v>0.79374999999999996</c:v>
                </c:pt>
                <c:pt idx="9">
                  <c:v>0.78181818181818197</c:v>
                </c:pt>
                <c:pt idx="10">
                  <c:v>0.77352941176470602</c:v>
                </c:pt>
                <c:pt idx="11">
                  <c:v>0.76571428571428601</c:v>
                </c:pt>
                <c:pt idx="12">
                  <c:v>0.76666666666666705</c:v>
                </c:pt>
                <c:pt idx="13">
                  <c:v>0.77297297297297296</c:v>
                </c:pt>
                <c:pt idx="14">
                  <c:v>0.768421052631579</c:v>
                </c:pt>
                <c:pt idx="15">
                  <c:v>0.76153846153846205</c:v>
                </c:pt>
                <c:pt idx="16">
                  <c:v>0.75749999999999995</c:v>
                </c:pt>
                <c:pt idx="17">
                  <c:v>0.75121951219512195</c:v>
                </c:pt>
                <c:pt idx="18">
                  <c:v>0.74047619047619095</c:v>
                </c:pt>
                <c:pt idx="19">
                  <c:v>0.73255813953488402</c:v>
                </c:pt>
                <c:pt idx="20">
                  <c:v>0.73863636363636398</c:v>
                </c:pt>
                <c:pt idx="21">
                  <c:v>0.73555555555555596</c:v>
                </c:pt>
                <c:pt idx="22">
                  <c:v>0.73695652173913095</c:v>
                </c:pt>
                <c:pt idx="23">
                  <c:v>0.731914893617021</c:v>
                </c:pt>
                <c:pt idx="24">
                  <c:v>0.72916666666666696</c:v>
                </c:pt>
                <c:pt idx="25">
                  <c:v>0.72653061224489801</c:v>
                </c:pt>
                <c:pt idx="26">
                  <c:v>0.72</c:v>
                </c:pt>
                <c:pt idx="27">
                  <c:v>0.71960784313725501</c:v>
                </c:pt>
                <c:pt idx="28">
                  <c:v>0.72115384615384603</c:v>
                </c:pt>
                <c:pt idx="29">
                  <c:v>0.72264150943396199</c:v>
                </c:pt>
                <c:pt idx="30">
                  <c:v>0.71666666666666701</c:v>
                </c:pt>
                <c:pt idx="31">
                  <c:v>0.71636363636363598</c:v>
                </c:pt>
                <c:pt idx="32">
                  <c:v>0.71250000000000002</c:v>
                </c:pt>
                <c:pt idx="33">
                  <c:v>0.70877192982456105</c:v>
                </c:pt>
                <c:pt idx="34">
                  <c:v>0.70344827586206904</c:v>
                </c:pt>
                <c:pt idx="35">
                  <c:v>0.7</c:v>
                </c:pt>
                <c:pt idx="36">
                  <c:v>0.69666666666666699</c:v>
                </c:pt>
                <c:pt idx="37">
                  <c:v>0.69344262295082004</c:v>
                </c:pt>
                <c:pt idx="38">
                  <c:v>0.69032258064516105</c:v>
                </c:pt>
                <c:pt idx="39">
                  <c:v>0.68730158730158697</c:v>
                </c:pt>
                <c:pt idx="40">
                  <c:v>0.68281250000000004</c:v>
                </c:pt>
                <c:pt idx="41">
                  <c:v>0.68</c:v>
                </c:pt>
                <c:pt idx="42">
                  <c:v>0.68030303030302997</c:v>
                </c:pt>
                <c:pt idx="43">
                  <c:v>0.67910447761194004</c:v>
                </c:pt>
                <c:pt idx="44">
                  <c:v>0.67500000000000004</c:v>
                </c:pt>
                <c:pt idx="45">
                  <c:v>0.672463768115942</c:v>
                </c:pt>
                <c:pt idx="46">
                  <c:v>0.67</c:v>
                </c:pt>
                <c:pt idx="47">
                  <c:v>0.66760563380281701</c:v>
                </c:pt>
                <c:pt idx="48">
                  <c:v>0.66527777777777797</c:v>
                </c:pt>
                <c:pt idx="49">
                  <c:v>0.66301369863013704</c:v>
                </c:pt>
                <c:pt idx="50">
                  <c:v>0.66081081081081094</c:v>
                </c:pt>
                <c:pt idx="51">
                  <c:v>0.65733333333333299</c:v>
                </c:pt>
                <c:pt idx="52">
                  <c:v>0.65526315789473699</c:v>
                </c:pt>
                <c:pt idx="53">
                  <c:v>0.65324675324675296</c:v>
                </c:pt>
                <c:pt idx="54">
                  <c:v>0.65</c:v>
                </c:pt>
                <c:pt idx="55">
                  <c:v>0.64810126582278504</c:v>
                </c:pt>
                <c:pt idx="56">
                  <c:v>0.64500000000000002</c:v>
                </c:pt>
                <c:pt idx="57">
                  <c:v>0.64320987654321005</c:v>
                </c:pt>
                <c:pt idx="58">
                  <c:v>0.64146341463414602</c:v>
                </c:pt>
                <c:pt idx="59">
                  <c:v>0.63855421686747005</c:v>
                </c:pt>
                <c:pt idx="60">
                  <c:v>0.63571428571428601</c:v>
                </c:pt>
                <c:pt idx="61">
                  <c:v>0.63294117647058801</c:v>
                </c:pt>
                <c:pt idx="62">
                  <c:v>0.62906976744186005</c:v>
                </c:pt>
                <c:pt idx="63">
                  <c:v>0.62528735632183896</c:v>
                </c:pt>
              </c:numCache>
            </c:numRef>
          </c:yVal>
          <c:smooth val="0"/>
          <c:extLst>
            <c:ext xmlns:c16="http://schemas.microsoft.com/office/drawing/2014/chart" uri="{C3380CC4-5D6E-409C-BE32-E72D297353CC}">
              <c16:uniqueId val="{00000009-F2ED-48E7-8003-83EAAD2ED466}"/>
            </c:ext>
          </c:extLst>
        </c:ser>
        <c:ser>
          <c:idx val="10"/>
          <c:order val="10"/>
          <c:tx>
            <c:strRef>
              <c:f>990825</c:f>
              <c:strCache>
                <c:ptCount val="1"/>
                <c:pt idx="0">
                  <c:v>990825</c:v>
                </c:pt>
              </c:strCache>
            </c:strRef>
          </c:tx>
          <c:spPr>
            <a:ln w="25400" cap="rnd">
              <a:noFill/>
              <a:round/>
            </a:ln>
            <a:effectLst/>
          </c:spPr>
          <c:marker>
            <c:symbol val="plus"/>
            <c:size val="4"/>
            <c:spPr>
              <a:noFill/>
              <a:ln w="9525">
                <a:solidFill>
                  <a:schemeClr val="accent5">
                    <a:lumMod val="60000"/>
                  </a:schemeClr>
                </a:solidFill>
              </a:ln>
              <a:effectLst/>
            </c:spPr>
          </c:marker>
          <c:xVal>
            <c:numRef>
              <c:f>'衰减图 数据'!$AO$3:$AO$85</c:f>
              <c:numCache>
                <c:formatCode>General</c:formatCode>
                <c:ptCount val="8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numCache>
            </c:numRef>
          </c:xVal>
          <c:yVal>
            <c:numRef>
              <c:f>'衰减图 数据'!$AP$3:$AP$85</c:f>
              <c:numCache>
                <c:formatCode>0.000</c:formatCode>
                <c:ptCount val="83"/>
                <c:pt idx="0">
                  <c:v>0.4</c:v>
                </c:pt>
                <c:pt idx="1">
                  <c:v>0.45</c:v>
                </c:pt>
                <c:pt idx="2">
                  <c:v>0.43333333333333302</c:v>
                </c:pt>
                <c:pt idx="3">
                  <c:v>0.42499999999999999</c:v>
                </c:pt>
                <c:pt idx="4">
                  <c:v>0.42</c:v>
                </c:pt>
                <c:pt idx="5">
                  <c:v>0.41666666666666702</c:v>
                </c:pt>
                <c:pt idx="6">
                  <c:v>0.41428571428571398</c:v>
                </c:pt>
                <c:pt idx="7">
                  <c:v>0.41249999999999998</c:v>
                </c:pt>
                <c:pt idx="8">
                  <c:v>0.43333333333333302</c:v>
                </c:pt>
                <c:pt idx="9">
                  <c:v>0.45</c:v>
                </c:pt>
                <c:pt idx="10">
                  <c:v>0.46363636363636401</c:v>
                </c:pt>
                <c:pt idx="11">
                  <c:v>0.46666666666666701</c:v>
                </c:pt>
                <c:pt idx="12">
                  <c:v>0.46923076923076901</c:v>
                </c:pt>
                <c:pt idx="13">
                  <c:v>0.48571428571428599</c:v>
                </c:pt>
                <c:pt idx="14">
                  <c:v>0.50666666666666704</c:v>
                </c:pt>
                <c:pt idx="15">
                  <c:v>0.52500000000000002</c:v>
                </c:pt>
                <c:pt idx="16">
                  <c:v>0.54705882352941204</c:v>
                </c:pt>
                <c:pt idx="17">
                  <c:v>0.57222222222222197</c:v>
                </c:pt>
                <c:pt idx="18">
                  <c:v>0.6</c:v>
                </c:pt>
                <c:pt idx="19">
                  <c:v>0.63</c:v>
                </c:pt>
                <c:pt idx="20">
                  <c:v>0.66666666666666696</c:v>
                </c:pt>
                <c:pt idx="21">
                  <c:v>0.69090909090909103</c:v>
                </c:pt>
                <c:pt idx="22">
                  <c:v>0.73043478260869599</c:v>
                </c:pt>
                <c:pt idx="23">
                  <c:v>0.75833333333333297</c:v>
                </c:pt>
                <c:pt idx="24">
                  <c:v>0.78800000000000003</c:v>
                </c:pt>
                <c:pt idx="25">
                  <c:v>0.83461538461538498</c:v>
                </c:pt>
                <c:pt idx="26">
                  <c:v>0.87037037037037002</c:v>
                </c:pt>
                <c:pt idx="27">
                  <c:v>0.91071428571428603</c:v>
                </c:pt>
                <c:pt idx="28">
                  <c:v>0.94827586206896597</c:v>
                </c:pt>
                <c:pt idx="29">
                  <c:v>0.97</c:v>
                </c:pt>
                <c:pt idx="30">
                  <c:v>0.97741935483871001</c:v>
                </c:pt>
                <c:pt idx="31">
                  <c:v>0.98124999999999996</c:v>
                </c:pt>
                <c:pt idx="32">
                  <c:v>1.0181818181818201</c:v>
                </c:pt>
                <c:pt idx="33">
                  <c:v>1.02352941176471</c:v>
                </c:pt>
                <c:pt idx="34">
                  <c:v>1.0657142857142901</c:v>
                </c:pt>
                <c:pt idx="35">
                  <c:v>1.075</c:v>
                </c:pt>
                <c:pt idx="36">
                  <c:v>1.07837837837838</c:v>
                </c:pt>
                <c:pt idx="37">
                  <c:v>1.0710526315789499</c:v>
                </c:pt>
                <c:pt idx="38">
                  <c:v>1.0589743589743601</c:v>
                </c:pt>
                <c:pt idx="39">
                  <c:v>1.0575000000000001</c:v>
                </c:pt>
                <c:pt idx="40">
                  <c:v>1.05609756097561</c:v>
                </c:pt>
                <c:pt idx="41">
                  <c:v>1.07380952380952</c:v>
                </c:pt>
                <c:pt idx="42">
                  <c:v>1.0953488372093001</c:v>
                </c:pt>
                <c:pt idx="43">
                  <c:v>1.08636363636364</c:v>
                </c:pt>
                <c:pt idx="44">
                  <c:v>1.08</c:v>
                </c:pt>
                <c:pt idx="45">
                  <c:v>1.06739130434783</c:v>
                </c:pt>
                <c:pt idx="46">
                  <c:v>1.08297872340426</c:v>
                </c:pt>
                <c:pt idx="47">
                  <c:v>1.09791666666667</c:v>
                </c:pt>
                <c:pt idx="48">
                  <c:v>1.1000000000000001</c:v>
                </c:pt>
                <c:pt idx="49">
                  <c:v>1.0980000000000001</c:v>
                </c:pt>
                <c:pt idx="50">
                  <c:v>1.1058823529411801</c:v>
                </c:pt>
                <c:pt idx="51">
                  <c:v>1.1134615384615401</c:v>
                </c:pt>
                <c:pt idx="52">
                  <c:v>1.1113207547169801</c:v>
                </c:pt>
                <c:pt idx="53">
                  <c:v>1.1092592592592601</c:v>
                </c:pt>
                <c:pt idx="54">
                  <c:v>1.1145454545454501</c:v>
                </c:pt>
                <c:pt idx="55">
                  <c:v>1.1125</c:v>
                </c:pt>
                <c:pt idx="56">
                  <c:v>1.1070175438596499</c:v>
                </c:pt>
                <c:pt idx="57">
                  <c:v>1.1051724137931001</c:v>
                </c:pt>
                <c:pt idx="58">
                  <c:v>1.1033898305084699</c:v>
                </c:pt>
                <c:pt idx="59">
                  <c:v>1.0916666666666699</c:v>
                </c:pt>
                <c:pt idx="60">
                  <c:v>1.08196721311475</c:v>
                </c:pt>
                <c:pt idx="61">
                  <c:v>1.0887096774193501</c:v>
                </c:pt>
                <c:pt idx="62">
                  <c:v>1.0841269841269801</c:v>
                </c:pt>
                <c:pt idx="63">
                  <c:v>1.0796874999999999</c:v>
                </c:pt>
                <c:pt idx="64">
                  <c:v>1.0784615384615399</c:v>
                </c:pt>
                <c:pt idx="65">
                  <c:v>1.0681818181818199</c:v>
                </c:pt>
                <c:pt idx="66">
                  <c:v>1.0597014925373101</c:v>
                </c:pt>
                <c:pt idx="67">
                  <c:v>1.0514705882352899</c:v>
                </c:pt>
                <c:pt idx="68">
                  <c:v>1.0478260869565199</c:v>
                </c:pt>
                <c:pt idx="69">
                  <c:v>1.04428571428571</c:v>
                </c:pt>
                <c:pt idx="70">
                  <c:v>1.03521126760563</c:v>
                </c:pt>
                <c:pt idx="71">
                  <c:v>1.0249999999999999</c:v>
                </c:pt>
                <c:pt idx="72">
                  <c:v>1.02465753424658</c:v>
                </c:pt>
                <c:pt idx="73">
                  <c:v>1.0189189189189201</c:v>
                </c:pt>
                <c:pt idx="74">
                  <c:v>1.016</c:v>
                </c:pt>
                <c:pt idx="75">
                  <c:v>1.0078947368421101</c:v>
                </c:pt>
                <c:pt idx="76">
                  <c:v>1.0038961038961001</c:v>
                </c:pt>
                <c:pt idx="77">
                  <c:v>0.99615384615384595</c:v>
                </c:pt>
                <c:pt idx="78">
                  <c:v>0.98860759493670902</c:v>
                </c:pt>
                <c:pt idx="79">
                  <c:v>0.98124999999999996</c:v>
                </c:pt>
                <c:pt idx="80">
                  <c:v>0.97407407407407398</c:v>
                </c:pt>
                <c:pt idx="81">
                  <c:v>0.96707317073170795</c:v>
                </c:pt>
                <c:pt idx="82">
                  <c:v>0.96024096385542201</c:v>
                </c:pt>
              </c:numCache>
            </c:numRef>
          </c:yVal>
          <c:smooth val="0"/>
          <c:extLst>
            <c:ext xmlns:c16="http://schemas.microsoft.com/office/drawing/2014/chart" uri="{C3380CC4-5D6E-409C-BE32-E72D297353CC}">
              <c16:uniqueId val="{0000000A-F2ED-48E7-8003-83EAAD2ED466}"/>
            </c:ext>
          </c:extLst>
        </c:ser>
        <c:ser>
          <c:idx val="11"/>
          <c:order val="11"/>
          <c:spPr>
            <a:ln w="25400" cap="rnd">
              <a:noFill/>
              <a:round/>
            </a:ln>
            <a:effectLst/>
          </c:spPr>
          <c:marker>
            <c:symbol val="none"/>
          </c:marker>
          <c:trendline>
            <c:spPr>
              <a:ln w="19050" cap="rnd">
                <a:solidFill>
                  <a:schemeClr val="tx1"/>
                </a:solidFill>
                <a:prstDash val="solid"/>
              </a:ln>
              <a:effectLst/>
            </c:spPr>
            <c:trendlineType val="power"/>
            <c:dispRSqr val="1"/>
            <c:dispEq val="1"/>
            <c:trendlineLbl>
              <c:layout>
                <c:manualLayout>
                  <c:x val="0.18249654065286899"/>
                  <c:y val="4.4341880718982603E-2"/>
                </c:manualLayout>
              </c:layout>
              <c:tx>
                <c:rich>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r>
                      <a:rPr lang="en-US" dirty="0"/>
                      <a:t>&lt;</a:t>
                    </a:r>
                    <a:r>
                      <a:rPr lang="en-US" i="1" dirty="0"/>
                      <a:t>H</a:t>
                    </a:r>
                    <a:r>
                      <a:rPr lang="en-US" dirty="0"/>
                      <a:t>&gt; = 4.1657n-0.328</a:t>
                    </a:r>
                    <a:br>
                      <a:rPr lang="en-US" dirty="0"/>
                    </a:br>
                    <a:r>
                      <a:rPr lang="en-US" i="1" dirty="0"/>
                      <a:t>R</a:t>
                    </a:r>
                    <a:r>
                      <a:rPr lang="en-US" dirty="0"/>
                      <a:t>² = 0.9502</a:t>
                    </a:r>
                  </a:p>
                </c:rich>
              </c:tx>
              <c:numFmt formatCode="General" sourceLinked="0"/>
              <c:spPr>
                <a:noFill/>
                <a:ln>
                  <a:noFill/>
                </a:ln>
                <a:effectLst/>
              </c:spPr>
              <c:txPr>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trendlineLbl>
          </c:trendline>
          <c:xVal>
            <c:numRef>
              <c:f>'衰减图 数据'!$AO$54:$AO$85</c:f>
              <c:numCache>
                <c:formatCode>General</c:formatCode>
                <c:ptCount val="32"/>
                <c:pt idx="0">
                  <c:v>52</c:v>
                </c:pt>
                <c:pt idx="1">
                  <c:v>53</c:v>
                </c:pt>
                <c:pt idx="2">
                  <c:v>54</c:v>
                </c:pt>
                <c:pt idx="3">
                  <c:v>55</c:v>
                </c:pt>
                <c:pt idx="4">
                  <c:v>56</c:v>
                </c:pt>
                <c:pt idx="5">
                  <c:v>57</c:v>
                </c:pt>
                <c:pt idx="6">
                  <c:v>58</c:v>
                </c:pt>
                <c:pt idx="7">
                  <c:v>59</c:v>
                </c:pt>
                <c:pt idx="8">
                  <c:v>60</c:v>
                </c:pt>
                <c:pt idx="9">
                  <c:v>61</c:v>
                </c:pt>
                <c:pt idx="10">
                  <c:v>62</c:v>
                </c:pt>
                <c:pt idx="11">
                  <c:v>63</c:v>
                </c:pt>
                <c:pt idx="12">
                  <c:v>64</c:v>
                </c:pt>
                <c:pt idx="13">
                  <c:v>65</c:v>
                </c:pt>
                <c:pt idx="14">
                  <c:v>66</c:v>
                </c:pt>
                <c:pt idx="15">
                  <c:v>67</c:v>
                </c:pt>
                <c:pt idx="16">
                  <c:v>68</c:v>
                </c:pt>
                <c:pt idx="17">
                  <c:v>69</c:v>
                </c:pt>
                <c:pt idx="18">
                  <c:v>70</c:v>
                </c:pt>
                <c:pt idx="19">
                  <c:v>71</c:v>
                </c:pt>
                <c:pt idx="20">
                  <c:v>72</c:v>
                </c:pt>
                <c:pt idx="21">
                  <c:v>73</c:v>
                </c:pt>
                <c:pt idx="22">
                  <c:v>74</c:v>
                </c:pt>
                <c:pt idx="23">
                  <c:v>75</c:v>
                </c:pt>
                <c:pt idx="24">
                  <c:v>76</c:v>
                </c:pt>
                <c:pt idx="25">
                  <c:v>77</c:v>
                </c:pt>
                <c:pt idx="26">
                  <c:v>78</c:v>
                </c:pt>
                <c:pt idx="27">
                  <c:v>79</c:v>
                </c:pt>
                <c:pt idx="28">
                  <c:v>80</c:v>
                </c:pt>
                <c:pt idx="29">
                  <c:v>81</c:v>
                </c:pt>
                <c:pt idx="30">
                  <c:v>82</c:v>
                </c:pt>
                <c:pt idx="31">
                  <c:v>83</c:v>
                </c:pt>
              </c:numCache>
            </c:numRef>
          </c:xVal>
          <c:yVal>
            <c:numRef>
              <c:f>'衰减图 数据'!$AP$54:$AP$85</c:f>
              <c:numCache>
                <c:formatCode>0.000</c:formatCode>
                <c:ptCount val="32"/>
                <c:pt idx="0">
                  <c:v>1.1134615384615401</c:v>
                </c:pt>
                <c:pt idx="1">
                  <c:v>1.1113207547169801</c:v>
                </c:pt>
                <c:pt idx="2">
                  <c:v>1.1092592592592601</c:v>
                </c:pt>
                <c:pt idx="3">
                  <c:v>1.1145454545454501</c:v>
                </c:pt>
                <c:pt idx="4">
                  <c:v>1.1125</c:v>
                </c:pt>
                <c:pt idx="5">
                  <c:v>1.1070175438596499</c:v>
                </c:pt>
                <c:pt idx="6">
                  <c:v>1.1051724137931001</c:v>
                </c:pt>
                <c:pt idx="7">
                  <c:v>1.1033898305084699</c:v>
                </c:pt>
                <c:pt idx="8">
                  <c:v>1.0916666666666699</c:v>
                </c:pt>
                <c:pt idx="9">
                  <c:v>1.08196721311475</c:v>
                </c:pt>
                <c:pt idx="10">
                  <c:v>1.0887096774193501</c:v>
                </c:pt>
                <c:pt idx="11">
                  <c:v>1.0841269841269801</c:v>
                </c:pt>
                <c:pt idx="12">
                  <c:v>1.0796874999999999</c:v>
                </c:pt>
                <c:pt idx="13">
                  <c:v>1.0784615384615399</c:v>
                </c:pt>
                <c:pt idx="14">
                  <c:v>1.0681818181818199</c:v>
                </c:pt>
                <c:pt idx="15">
                  <c:v>1.0597014925373101</c:v>
                </c:pt>
                <c:pt idx="16">
                  <c:v>1.0514705882352899</c:v>
                </c:pt>
                <c:pt idx="17">
                  <c:v>1.0478260869565199</c:v>
                </c:pt>
                <c:pt idx="18">
                  <c:v>1.04428571428571</c:v>
                </c:pt>
                <c:pt idx="19">
                  <c:v>1.03521126760563</c:v>
                </c:pt>
                <c:pt idx="20">
                  <c:v>1.0249999999999999</c:v>
                </c:pt>
                <c:pt idx="21">
                  <c:v>1.02465753424658</c:v>
                </c:pt>
                <c:pt idx="22">
                  <c:v>1.0189189189189201</c:v>
                </c:pt>
                <c:pt idx="23">
                  <c:v>1.016</c:v>
                </c:pt>
                <c:pt idx="24">
                  <c:v>1.0078947368421101</c:v>
                </c:pt>
                <c:pt idx="25">
                  <c:v>1.0038961038961001</c:v>
                </c:pt>
                <c:pt idx="26">
                  <c:v>0.99615384615384595</c:v>
                </c:pt>
                <c:pt idx="27">
                  <c:v>0.98860759493670902</c:v>
                </c:pt>
                <c:pt idx="28">
                  <c:v>0.98124999999999996</c:v>
                </c:pt>
                <c:pt idx="29">
                  <c:v>0.97407407407407398</c:v>
                </c:pt>
                <c:pt idx="30">
                  <c:v>0.96707317073170795</c:v>
                </c:pt>
                <c:pt idx="31">
                  <c:v>0.96024096385542201</c:v>
                </c:pt>
              </c:numCache>
            </c:numRef>
          </c:yVal>
          <c:smooth val="0"/>
          <c:extLst>
            <c:ext xmlns:c16="http://schemas.microsoft.com/office/drawing/2014/chart" uri="{C3380CC4-5D6E-409C-BE32-E72D297353CC}">
              <c16:uniqueId val="{0000000B-F2ED-48E7-8003-83EAAD2ED466}"/>
            </c:ext>
          </c:extLst>
        </c:ser>
        <c:dLbls>
          <c:showLegendKey val="0"/>
          <c:showVal val="0"/>
          <c:showCatName val="0"/>
          <c:showSerName val="0"/>
          <c:showPercent val="0"/>
          <c:showBubbleSize val="0"/>
        </c:dLbls>
        <c:axId val="448150832"/>
        <c:axId val="448148752"/>
      </c:scatterChart>
      <c:valAx>
        <c:axId val="448150832"/>
        <c:scaling>
          <c:orientation val="minMax"/>
        </c:scaling>
        <c:delete val="0"/>
        <c:axPos val="b"/>
        <c:title>
          <c:tx>
            <c:rich>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r>
                  <a:rPr lang="en-US" dirty="0"/>
                  <a:t>Surge number </a:t>
                </a:r>
                <a:r>
                  <a:rPr lang="en-US" i="1" dirty="0"/>
                  <a:t>N</a:t>
                </a:r>
                <a:endParaRPr lang="zh-CN" i="1" dirty="0"/>
              </a:p>
            </c:rich>
          </c:tx>
          <c:layout/>
          <c:overlay val="0"/>
          <c:spPr>
            <a:noFill/>
            <a:ln>
              <a:noFill/>
            </a:ln>
            <a:effectLst/>
          </c:spPr>
          <c:txPr>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crossAx val="448148752"/>
        <c:crosses val="autoZero"/>
        <c:crossBetween val="midCat"/>
      </c:valAx>
      <c:valAx>
        <c:axId val="448148752"/>
        <c:scaling>
          <c:orientation val="minMax"/>
          <c:min val="0.2"/>
        </c:scaling>
        <c:delete val="0"/>
        <c:axPos val="l"/>
        <c:title>
          <c:tx>
            <c:rich>
              <a:bodyPr rot="-540000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r>
                  <a:rPr lang="en-US"/>
                  <a:t>&lt;H&gt;(m)</a:t>
                </a:r>
                <a:endParaRPr lang="zh-CN"/>
              </a:p>
            </c:rich>
          </c:tx>
          <c:layout>
            <c:manualLayout>
              <c:xMode val="edge"/>
              <c:yMode val="edge"/>
              <c:x val="0"/>
              <c:y val="0.39887134082036901"/>
            </c:manualLayout>
          </c:layout>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crossAx val="448150832"/>
        <c:crosses val="autoZero"/>
        <c:crossBetween val="midCat"/>
      </c:valAx>
      <c:spPr>
        <a:noFill/>
        <a:ln>
          <a:noFill/>
        </a:ln>
        <a:effectLst/>
      </c:spPr>
    </c:plotArea>
    <c:legend>
      <c:legendPos val="r"/>
      <c:legendEntry>
        <c:idx val="3"/>
        <c:delete val="1"/>
      </c:legendEntry>
      <c:legendEntry>
        <c:idx val="4"/>
        <c:delete val="1"/>
      </c:legendEntry>
      <c:legendEntry>
        <c:idx val="5"/>
        <c:delete val="1"/>
      </c:legendEntry>
      <c:legendEntry>
        <c:idx val="7"/>
        <c:delete val="1"/>
      </c:legendEntry>
      <c:legendEntry>
        <c:idx val="9"/>
        <c:delete val="1"/>
      </c:legendEntry>
      <c:legendEntry>
        <c:idx val="11"/>
        <c:delete val="1"/>
      </c:legendEntry>
      <c:legendEntry>
        <c:idx val="12"/>
        <c:delete val="1"/>
      </c:legendEntry>
      <c:legendEntry>
        <c:idx val="13"/>
        <c:delete val="1"/>
      </c:legendEntry>
      <c:legendEntry>
        <c:idx val="14"/>
        <c:delete val="1"/>
      </c:legendEntry>
      <c:legendEntry>
        <c:idx val="15"/>
        <c:delete val="1"/>
      </c:legendEntry>
      <c:legendEntry>
        <c:idx val="16"/>
        <c:delete val="1"/>
      </c:legendEntry>
      <c:legendEntry>
        <c:idx val="17"/>
        <c:delete val="1"/>
      </c:legendEntry>
      <c:layout>
        <c:manualLayout>
          <c:xMode val="edge"/>
          <c:yMode val="edge"/>
          <c:x val="0.60916714678957795"/>
          <c:y val="4.29668824916997E-2"/>
          <c:w val="0.35576053931344898"/>
          <c:h val="0.12840491696592801"/>
        </c:manualLayout>
      </c:layout>
      <c:overlay val="0"/>
      <c:spPr>
        <a:noFill/>
        <a:ln>
          <a:noFill/>
        </a:ln>
        <a:effectLst/>
      </c:spPr>
      <c:txPr>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legend>
    <c:plotVisOnly val="1"/>
    <c:dispBlanksAs val="gap"/>
    <c:showDLblsOverMax val="0"/>
  </c:chart>
  <c:spPr>
    <a:noFill/>
    <a:ln w="9525" cap="flat" cmpd="sng" algn="ctr">
      <a:noFill/>
      <a:round/>
    </a:ln>
    <a:effectLst/>
  </c:spPr>
  <c:txPr>
    <a:bodyPr/>
    <a:lstStyle/>
    <a:p>
      <a:pPr>
        <a:defRPr lang="zh-CN" sz="1000" baseline="0">
          <a:solidFill>
            <a:schemeClr val="tx1"/>
          </a:solidFill>
          <a:latin typeface="Times New Roman" panose="02020603050405020304" charset="0"/>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200" b="0" i="0" u="none" strike="noStrike" kern="1200" spc="0" baseline="0">
                <a:solidFill>
                  <a:schemeClr val="tx1"/>
                </a:solidFill>
                <a:latin typeface="Times New Roman" panose="02020603050405020304" charset="0"/>
                <a:ea typeface="+mn-ea"/>
                <a:cs typeface="+mn-cs"/>
              </a:defRPr>
            </a:pPr>
            <a:r>
              <a:rPr lang="en-US"/>
              <a:t>(b)</a:t>
            </a:r>
            <a:endParaRPr lang="zh-CN"/>
          </a:p>
        </c:rich>
      </c:tx>
      <c:layout>
        <c:manualLayout>
          <c:xMode val="edge"/>
          <c:yMode val="edge"/>
          <c:x val="0.126497882513458"/>
          <c:y val="7.5359639033884804E-2"/>
        </c:manualLayout>
      </c:layout>
      <c:overlay val="0"/>
      <c:spPr>
        <a:noFill/>
        <a:ln>
          <a:noFill/>
        </a:ln>
        <a:effectLst/>
      </c:spPr>
      <c:txPr>
        <a:bodyPr rot="0" spcFirstLastPara="1" vertOverflow="ellipsis" vert="horz" wrap="square" anchor="ctr" anchorCtr="1"/>
        <a:lstStyle/>
        <a:p>
          <a:pPr>
            <a:defRPr lang="zh-CN" sz="1200" b="0" i="0" u="none" strike="noStrike" kern="1200" spc="0" baseline="0">
              <a:solidFill>
                <a:schemeClr val="tx1"/>
              </a:solidFill>
              <a:latin typeface="Times New Roman" panose="02020603050405020304" charset="0"/>
              <a:ea typeface="+mn-ea"/>
              <a:cs typeface="+mn-cs"/>
            </a:defRPr>
          </a:pPr>
          <a:endParaRPr lang="zh-CN"/>
        </a:p>
      </c:txPr>
    </c:title>
    <c:autoTitleDeleted val="0"/>
    <c:plotArea>
      <c:layout>
        <c:manualLayout>
          <c:layoutTarget val="inner"/>
          <c:xMode val="edge"/>
          <c:yMode val="edge"/>
          <c:x val="0.10997209245492599"/>
          <c:y val="7.4498632224408307E-2"/>
          <c:w val="0.853102886979897"/>
          <c:h val="0.792062124125402"/>
        </c:manualLayout>
      </c:layout>
      <c:scatterChart>
        <c:scatterStyle val="lineMarker"/>
        <c:varyColors val="0"/>
        <c:ser>
          <c:idx val="0"/>
          <c:order val="0"/>
          <c:tx>
            <c:strRef>
              <c:f>890802</c:f>
              <c:strCache>
                <c:ptCount val="1"/>
                <c:pt idx="0">
                  <c:v>890802</c:v>
                </c:pt>
              </c:strCache>
            </c:strRef>
          </c:tx>
          <c:spPr>
            <a:ln w="19050" cap="rnd">
              <a:noFill/>
              <a:round/>
            </a:ln>
            <a:effectLst/>
          </c:spPr>
          <c:marker>
            <c:symbol val="circle"/>
            <c:size val="3"/>
            <c:spPr>
              <a:noFill/>
              <a:ln w="9525">
                <a:solidFill>
                  <a:schemeClr val="accent1"/>
                </a:solidFill>
              </a:ln>
              <a:effectLst/>
            </c:spPr>
          </c:marker>
          <c:xVal>
            <c:numRef>
              <c:f>'衰减图 数据'!$A$3:$A$131</c:f>
              <c:numCache>
                <c:formatCode>General</c:formatCode>
                <c:ptCount val="12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numCache>
            </c:numRef>
          </c:xVal>
          <c:yVal>
            <c:numRef>
              <c:f>'衰减图 数据'!$C$3:$C$131</c:f>
              <c:numCache>
                <c:formatCode>General</c:formatCode>
                <c:ptCount val="129"/>
                <c:pt idx="0">
                  <c:v>3.96</c:v>
                </c:pt>
                <c:pt idx="1">
                  <c:v>4.9800000000000004</c:v>
                </c:pt>
                <c:pt idx="2">
                  <c:v>4.6533333333333298</c:v>
                </c:pt>
                <c:pt idx="3">
                  <c:v>4.49</c:v>
                </c:pt>
                <c:pt idx="4">
                  <c:v>4.8559999999999999</c:v>
                </c:pt>
                <c:pt idx="5">
                  <c:v>5.19</c:v>
                </c:pt>
                <c:pt idx="6">
                  <c:v>5.24</c:v>
                </c:pt>
                <c:pt idx="7">
                  <c:v>5.4850000000000003</c:v>
                </c:pt>
                <c:pt idx="8">
                  <c:v>5.6755555555555599</c:v>
                </c:pt>
                <c:pt idx="9">
                  <c:v>5.7939999999999996</c:v>
                </c:pt>
                <c:pt idx="10">
                  <c:v>5.8627272727272697</c:v>
                </c:pt>
                <c:pt idx="11">
                  <c:v>6.0408333333333299</c:v>
                </c:pt>
                <c:pt idx="12">
                  <c:v>5.9953846153846202</c:v>
                </c:pt>
                <c:pt idx="13">
                  <c:v>5.99571428571429</c:v>
                </c:pt>
                <c:pt idx="14">
                  <c:v>5.98</c:v>
                </c:pt>
                <c:pt idx="15">
                  <c:v>6.0562500000000004</c:v>
                </c:pt>
                <c:pt idx="16">
                  <c:v>6.1458823529411797</c:v>
                </c:pt>
                <c:pt idx="17">
                  <c:v>6.1377777777777798</c:v>
                </c:pt>
                <c:pt idx="18">
                  <c:v>6.2178947368421102</c:v>
                </c:pt>
                <c:pt idx="19">
                  <c:v>6.319</c:v>
                </c:pt>
                <c:pt idx="20">
                  <c:v>6.3285714285714301</c:v>
                </c:pt>
                <c:pt idx="21">
                  <c:v>6.2927272727272703</c:v>
                </c:pt>
                <c:pt idx="22">
                  <c:v>6.3173913043478302</c:v>
                </c:pt>
                <c:pt idx="23">
                  <c:v>6.4450000000000003</c:v>
                </c:pt>
                <c:pt idx="24">
                  <c:v>6.5027999999999997</c:v>
                </c:pt>
                <c:pt idx="25">
                  <c:v>6.5696153846153802</c:v>
                </c:pt>
                <c:pt idx="26">
                  <c:v>6.6166666666666698</c:v>
                </c:pt>
                <c:pt idx="27">
                  <c:v>6.64</c:v>
                </c:pt>
                <c:pt idx="28">
                  <c:v>6.75586206896552</c:v>
                </c:pt>
                <c:pt idx="29">
                  <c:v>6.7266666666666701</c:v>
                </c:pt>
                <c:pt idx="30">
                  <c:v>6.7677419354838699</c:v>
                </c:pt>
                <c:pt idx="31">
                  <c:v>6.7278124999999998</c:v>
                </c:pt>
                <c:pt idx="32">
                  <c:v>6.7818181818181804</c:v>
                </c:pt>
                <c:pt idx="33">
                  <c:v>6.7750000000000004</c:v>
                </c:pt>
                <c:pt idx="34">
                  <c:v>6.77914285714286</c:v>
                </c:pt>
                <c:pt idx="35">
                  <c:v>6.8272222222222201</c:v>
                </c:pt>
                <c:pt idx="36">
                  <c:v>6.8727027027026999</c:v>
                </c:pt>
                <c:pt idx="37">
                  <c:v>6.9176315789473701</c:v>
                </c:pt>
                <c:pt idx="38">
                  <c:v>6.9302564102564101</c:v>
                </c:pt>
                <c:pt idx="39">
                  <c:v>6.8927500000000004</c:v>
                </c:pt>
                <c:pt idx="40">
                  <c:v>6.9121951219512203</c:v>
                </c:pt>
                <c:pt idx="41">
                  <c:v>6.9202380952381004</c:v>
                </c:pt>
                <c:pt idx="42">
                  <c:v>6.9572093023255803</c:v>
                </c:pt>
                <c:pt idx="43">
                  <c:v>6.9795454545454598</c:v>
                </c:pt>
                <c:pt idx="44">
                  <c:v>6.9831111111111097</c:v>
                </c:pt>
                <c:pt idx="45">
                  <c:v>6.9456521739130404</c:v>
                </c:pt>
                <c:pt idx="46">
                  <c:v>6.9602127659574498</c:v>
                </c:pt>
                <c:pt idx="47">
                  <c:v>6.9597916666666704</c:v>
                </c:pt>
                <c:pt idx="48">
                  <c:v>6.9604081632653099</c:v>
                </c:pt>
                <c:pt idx="49">
                  <c:v>6.9501999999999997</c:v>
                </c:pt>
                <c:pt idx="50">
                  <c:v>6.9292156862745102</c:v>
                </c:pt>
                <c:pt idx="51">
                  <c:v>6.9417307692307704</c:v>
                </c:pt>
                <c:pt idx="52">
                  <c:v>6.9741509433962303</c:v>
                </c:pt>
                <c:pt idx="53">
                  <c:v>6.9749999999999996</c:v>
                </c:pt>
                <c:pt idx="54">
                  <c:v>6.9869090909090898</c:v>
                </c:pt>
                <c:pt idx="55">
                  <c:v>6.9994642857142804</c:v>
                </c:pt>
                <c:pt idx="56">
                  <c:v>6.9936842105263199</c:v>
                </c:pt>
                <c:pt idx="57">
                  <c:v>6.9715517241379299</c:v>
                </c:pt>
                <c:pt idx="58">
                  <c:v>6.9664406779660997</c:v>
                </c:pt>
                <c:pt idx="59">
                  <c:v>6.9483333333333297</c:v>
                </c:pt>
                <c:pt idx="60">
                  <c:v>6.9629508196721304</c:v>
                </c:pt>
                <c:pt idx="61">
                  <c:v>6.94548387096774</c:v>
                </c:pt>
                <c:pt idx="62">
                  <c:v>6.9411111111111099</c:v>
                </c:pt>
                <c:pt idx="63">
                  <c:v>6.94234375</c:v>
                </c:pt>
                <c:pt idx="64">
                  <c:v>6.9175384615384603</c:v>
                </c:pt>
                <c:pt idx="65">
                  <c:v>6.9190909090909098</c:v>
                </c:pt>
                <c:pt idx="66">
                  <c:v>6.8985074626865703</c:v>
                </c:pt>
                <c:pt idx="67">
                  <c:v>6.8904411764705902</c:v>
                </c:pt>
                <c:pt idx="68">
                  <c:v>6.8771014492753597</c:v>
                </c:pt>
                <c:pt idx="69">
                  <c:v>6.86414285714286</c:v>
                </c:pt>
                <c:pt idx="70">
                  <c:v>6.8415492957746498</c:v>
                </c:pt>
                <c:pt idx="71">
                  <c:v>6.8533333333333299</c:v>
                </c:pt>
                <c:pt idx="72">
                  <c:v>6.8464383561643798</c:v>
                </c:pt>
                <c:pt idx="73">
                  <c:v>6.8410810810810796</c:v>
                </c:pt>
                <c:pt idx="74">
                  <c:v>6.8358666666666696</c:v>
                </c:pt>
                <c:pt idx="75">
                  <c:v>6.8398684210526302</c:v>
                </c:pt>
                <c:pt idx="76">
                  <c:v>6.8437662337662299</c:v>
                </c:pt>
                <c:pt idx="77">
                  <c:v>6.8273076923076896</c:v>
                </c:pt>
                <c:pt idx="78">
                  <c:v>6.82</c:v>
                </c:pt>
                <c:pt idx="79">
                  <c:v>6.8082500000000001</c:v>
                </c:pt>
                <c:pt idx="80">
                  <c:v>6.8013580246913596</c:v>
                </c:pt>
                <c:pt idx="81">
                  <c:v>6.7934146341463402</c:v>
                </c:pt>
                <c:pt idx="82">
                  <c:v>6.7803614457831296</c:v>
                </c:pt>
                <c:pt idx="83">
                  <c:v>6.7676190476190499</c:v>
                </c:pt>
                <c:pt idx="84">
                  <c:v>6.75517647058824</c:v>
                </c:pt>
                <c:pt idx="85">
                  <c:v>6.7282558139534903</c:v>
                </c:pt>
                <c:pt idx="86">
                  <c:v>6.6996551724137898</c:v>
                </c:pt>
                <c:pt idx="87">
                  <c:v>6.6763636363636403</c:v>
                </c:pt>
                <c:pt idx="88">
                  <c:v>6.6466292134831502</c:v>
                </c:pt>
                <c:pt idx="89">
                  <c:v>6.6162222222222198</c:v>
                </c:pt>
                <c:pt idx="90">
                  <c:v>6.5885714285714299</c:v>
                </c:pt>
                <c:pt idx="91">
                  <c:v>6.55880434782609</c:v>
                </c:pt>
                <c:pt idx="92">
                  <c:v>6.5425806451612898</c:v>
                </c:pt>
                <c:pt idx="93">
                  <c:v>6.5334042553191498</c:v>
                </c:pt>
                <c:pt idx="94">
                  <c:v>6.5244210526315802</c:v>
                </c:pt>
                <c:pt idx="95">
                  <c:v>6.5006250000000003</c:v>
                </c:pt>
                <c:pt idx="96">
                  <c:v>6.4831958762886597</c:v>
                </c:pt>
                <c:pt idx="97">
                  <c:v>6.4680612244897899</c:v>
                </c:pt>
                <c:pt idx="98">
                  <c:v>6.4601010101010097</c:v>
                </c:pt>
                <c:pt idx="99">
                  <c:v>6.4455</c:v>
                </c:pt>
                <c:pt idx="100">
                  <c:v>6.4219801980198001</c:v>
                </c:pt>
                <c:pt idx="101">
                  <c:v>6.4036274509803901</c:v>
                </c:pt>
                <c:pt idx="102">
                  <c:v>6.3788349514563096</c:v>
                </c:pt>
                <c:pt idx="103">
                  <c:v>6.3655769230769197</c:v>
                </c:pt>
                <c:pt idx="104">
                  <c:v>6.3430476190476197</c:v>
                </c:pt>
                <c:pt idx="105">
                  <c:v>6.3200943396226403</c:v>
                </c:pt>
                <c:pt idx="106">
                  <c:v>6.29485981308411</c:v>
                </c:pt>
                <c:pt idx="107">
                  <c:v>6.2674074074074104</c:v>
                </c:pt>
                <c:pt idx="108">
                  <c:v>6.24045871559633</c:v>
                </c:pt>
                <c:pt idx="109">
                  <c:v>6.2222727272727303</c:v>
                </c:pt>
                <c:pt idx="110">
                  <c:v>6.2044144144144102</c:v>
                </c:pt>
                <c:pt idx="111">
                  <c:v>6.1868749999999997</c:v>
                </c:pt>
                <c:pt idx="112">
                  <c:v>6.1620353982300902</c:v>
                </c:pt>
                <c:pt idx="113">
                  <c:v>6.1379824561403504</c:v>
                </c:pt>
                <c:pt idx="114">
                  <c:v>6.1214782608695604</c:v>
                </c:pt>
                <c:pt idx="115">
                  <c:v>6.1008620689655197</c:v>
                </c:pt>
                <c:pt idx="116">
                  <c:v>6.0757264957264896</c:v>
                </c:pt>
                <c:pt idx="117">
                  <c:v>6.0649152542372899</c:v>
                </c:pt>
                <c:pt idx="118">
                  <c:v>6.05302521008403</c:v>
                </c:pt>
                <c:pt idx="119">
                  <c:v>6.0525833333333301</c:v>
                </c:pt>
                <c:pt idx="120">
                  <c:v>6.0356198347107402</c:v>
                </c:pt>
                <c:pt idx="121">
                  <c:v>6.0189344262295101</c:v>
                </c:pt>
                <c:pt idx="122">
                  <c:v>6.0025203252032497</c:v>
                </c:pt>
                <c:pt idx="123">
                  <c:v>5.9863709677419301</c:v>
                </c:pt>
                <c:pt idx="124">
                  <c:v>5.9704800000000002</c:v>
                </c:pt>
                <c:pt idx="125">
                  <c:v>5.9548412698412703</c:v>
                </c:pt>
                <c:pt idx="126">
                  <c:v>5.9362992125984198</c:v>
                </c:pt>
                <c:pt idx="127">
                  <c:v>5.9180468749999999</c:v>
                </c:pt>
                <c:pt idx="128">
                  <c:v>5.90007751937984</c:v>
                </c:pt>
              </c:numCache>
            </c:numRef>
          </c:yVal>
          <c:smooth val="0"/>
          <c:extLst>
            <c:ext xmlns:c16="http://schemas.microsoft.com/office/drawing/2014/chart" uri="{C3380CC4-5D6E-409C-BE32-E72D297353CC}">
              <c16:uniqueId val="{00000000-3C76-4B67-AB8C-C18047D52192}"/>
            </c:ext>
          </c:extLst>
        </c:ser>
        <c:ser>
          <c:idx val="1"/>
          <c:order val="1"/>
          <c:tx>
            <c:strRef>
              <c:f>890803</c:f>
              <c:strCache>
                <c:ptCount val="1"/>
                <c:pt idx="0">
                  <c:v>890803</c:v>
                </c:pt>
              </c:strCache>
            </c:strRef>
          </c:tx>
          <c:spPr>
            <a:ln w="25400" cap="rnd">
              <a:noFill/>
              <a:round/>
            </a:ln>
            <a:effectLst/>
          </c:spPr>
          <c:marker>
            <c:symbol val="triangle"/>
            <c:size val="3"/>
            <c:spPr>
              <a:noFill/>
              <a:ln w="9525">
                <a:solidFill>
                  <a:srgbClr val="7030A0"/>
                </a:solidFill>
              </a:ln>
              <a:effectLst/>
            </c:spPr>
          </c:marker>
          <c:xVal>
            <c:numRef>
              <c:f>'衰减图 数据'!$G$3:$G$168</c:f>
              <c:numCache>
                <c:formatCode>General</c:formatCode>
                <c:ptCount val="16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numCache>
            </c:numRef>
          </c:xVal>
          <c:yVal>
            <c:numRef>
              <c:f>'衰减图 数据'!$I$3:$I$168</c:f>
              <c:numCache>
                <c:formatCode>General</c:formatCode>
                <c:ptCount val="166"/>
                <c:pt idx="0">
                  <c:v>2</c:v>
                </c:pt>
                <c:pt idx="1">
                  <c:v>2</c:v>
                </c:pt>
                <c:pt idx="2">
                  <c:v>2</c:v>
                </c:pt>
                <c:pt idx="3">
                  <c:v>2</c:v>
                </c:pt>
                <c:pt idx="4">
                  <c:v>2</c:v>
                </c:pt>
                <c:pt idx="5">
                  <c:v>2</c:v>
                </c:pt>
                <c:pt idx="6">
                  <c:v>2</c:v>
                </c:pt>
                <c:pt idx="7">
                  <c:v>2</c:v>
                </c:pt>
                <c:pt idx="8">
                  <c:v>2.12</c:v>
                </c:pt>
                <c:pt idx="9">
                  <c:v>2.3519999999999999</c:v>
                </c:pt>
                <c:pt idx="10">
                  <c:v>2.6572727272727299</c:v>
                </c:pt>
                <c:pt idx="11">
                  <c:v>2.8058333333333301</c:v>
                </c:pt>
                <c:pt idx="12">
                  <c:v>2.9653846153846199</c:v>
                </c:pt>
                <c:pt idx="13">
                  <c:v>3.1107142857142902</c:v>
                </c:pt>
                <c:pt idx="14">
                  <c:v>3.254</c:v>
                </c:pt>
                <c:pt idx="15">
                  <c:v>3.3887499999999999</c:v>
                </c:pt>
                <c:pt idx="16">
                  <c:v>3.5747058823529398</c:v>
                </c:pt>
                <c:pt idx="17">
                  <c:v>3.6683333333333299</c:v>
                </c:pt>
                <c:pt idx="18">
                  <c:v>3.7757894736842101</c:v>
                </c:pt>
                <c:pt idx="19">
                  <c:v>3.9144999999999999</c:v>
                </c:pt>
                <c:pt idx="20">
                  <c:v>3.97857142857143</c:v>
                </c:pt>
                <c:pt idx="21">
                  <c:v>4.0309090909090903</c:v>
                </c:pt>
                <c:pt idx="22">
                  <c:v>4.0786956521739102</c:v>
                </c:pt>
                <c:pt idx="23">
                  <c:v>4.1279166666666702</c:v>
                </c:pt>
                <c:pt idx="24">
                  <c:v>4.1703999999999999</c:v>
                </c:pt>
                <c:pt idx="25">
                  <c:v>4.22384615384615</c:v>
                </c:pt>
                <c:pt idx="26">
                  <c:v>4.2451851851851803</c:v>
                </c:pt>
                <c:pt idx="27">
                  <c:v>4.2892857142857101</c:v>
                </c:pt>
                <c:pt idx="28">
                  <c:v>4.32275862068966</c:v>
                </c:pt>
                <c:pt idx="29">
                  <c:v>4.3563333333333301</c:v>
                </c:pt>
                <c:pt idx="30">
                  <c:v>4.40548387096774</c:v>
                </c:pt>
                <c:pt idx="31">
                  <c:v>4.4240624999999998</c:v>
                </c:pt>
                <c:pt idx="32">
                  <c:v>4.4342424242424201</c:v>
                </c:pt>
                <c:pt idx="33">
                  <c:v>4.4376470588235302</c:v>
                </c:pt>
                <c:pt idx="34">
                  <c:v>4.4611428571428604</c:v>
                </c:pt>
                <c:pt idx="35">
                  <c:v>4.4874999999999998</c:v>
                </c:pt>
                <c:pt idx="36">
                  <c:v>4.5164864864864898</c:v>
                </c:pt>
                <c:pt idx="37">
                  <c:v>4.5478947368420997</c:v>
                </c:pt>
                <c:pt idx="38">
                  <c:v>4.5428205128205104</c:v>
                </c:pt>
                <c:pt idx="39">
                  <c:v>4.5512499999999996</c:v>
                </c:pt>
                <c:pt idx="40">
                  <c:v>4.5721951219512196</c:v>
                </c:pt>
                <c:pt idx="41">
                  <c:v>4.5647619047618999</c:v>
                </c:pt>
                <c:pt idx="42">
                  <c:v>4.5667441860465097</c:v>
                </c:pt>
                <c:pt idx="43">
                  <c:v>4.6006818181818199</c:v>
                </c:pt>
                <c:pt idx="44">
                  <c:v>4.6373333333333298</c:v>
                </c:pt>
                <c:pt idx="45">
                  <c:v>4.6452173913043504</c:v>
                </c:pt>
                <c:pt idx="46">
                  <c:v>4.6597872340425504</c:v>
                </c:pt>
                <c:pt idx="47">
                  <c:v>4.6852083333333301</c:v>
                </c:pt>
                <c:pt idx="48">
                  <c:v>4.7</c:v>
                </c:pt>
                <c:pt idx="49">
                  <c:v>4.7141999999999999</c:v>
                </c:pt>
                <c:pt idx="50">
                  <c:v>4.7292156862745101</c:v>
                </c:pt>
                <c:pt idx="51">
                  <c:v>4.7407692307692297</c:v>
                </c:pt>
                <c:pt idx="52">
                  <c:v>4.7481132075471697</c:v>
                </c:pt>
                <c:pt idx="53">
                  <c:v>4.7690740740740702</c:v>
                </c:pt>
                <c:pt idx="54">
                  <c:v>4.7878181818181798</c:v>
                </c:pt>
                <c:pt idx="55">
                  <c:v>4.7816071428571396</c:v>
                </c:pt>
                <c:pt idx="56">
                  <c:v>4.7926315789473701</c:v>
                </c:pt>
                <c:pt idx="57">
                  <c:v>4.8113793103448304</c:v>
                </c:pt>
                <c:pt idx="58">
                  <c:v>4.8227118644067799</c:v>
                </c:pt>
                <c:pt idx="59">
                  <c:v>4.8216666666666699</c:v>
                </c:pt>
                <c:pt idx="60">
                  <c:v>4.8337704918032802</c:v>
                </c:pt>
                <c:pt idx="61">
                  <c:v>4.86645161290323</c:v>
                </c:pt>
                <c:pt idx="62">
                  <c:v>4.8853968253968301</c:v>
                </c:pt>
                <c:pt idx="63">
                  <c:v>4.9037499999999996</c:v>
                </c:pt>
                <c:pt idx="64">
                  <c:v>4.9201538461538501</c:v>
                </c:pt>
                <c:pt idx="65">
                  <c:v>4.9403030303030304</c:v>
                </c:pt>
                <c:pt idx="66">
                  <c:v>4.9661194029850799</c:v>
                </c:pt>
                <c:pt idx="67">
                  <c:v>4.9770588235294104</c:v>
                </c:pt>
                <c:pt idx="68">
                  <c:v>4.9843478260869603</c:v>
                </c:pt>
                <c:pt idx="69">
                  <c:v>4.9997142857142904</c:v>
                </c:pt>
                <c:pt idx="70">
                  <c:v>5.0336619718309903</c:v>
                </c:pt>
                <c:pt idx="71">
                  <c:v>5.0705555555555604</c:v>
                </c:pt>
                <c:pt idx="72">
                  <c:v>5.0841095890411001</c:v>
                </c:pt>
                <c:pt idx="73">
                  <c:v>5.0905405405405402</c:v>
                </c:pt>
                <c:pt idx="74">
                  <c:v>5.0846666666666698</c:v>
                </c:pt>
                <c:pt idx="75">
                  <c:v>5.1230263157894704</c:v>
                </c:pt>
                <c:pt idx="76">
                  <c:v>5.1416883116883101</c:v>
                </c:pt>
                <c:pt idx="77">
                  <c:v>5.1383333333333301</c:v>
                </c:pt>
                <c:pt idx="78">
                  <c:v>5.1426582278481003</c:v>
                </c:pt>
                <c:pt idx="79">
                  <c:v>5.1676250000000001</c:v>
                </c:pt>
                <c:pt idx="80">
                  <c:v>5.1834567901234596</c:v>
                </c:pt>
                <c:pt idx="81">
                  <c:v>5.2043902439024397</c:v>
                </c:pt>
                <c:pt idx="82">
                  <c:v>5.2181927710843397</c:v>
                </c:pt>
                <c:pt idx="83">
                  <c:v>5.24428571428572</c:v>
                </c:pt>
                <c:pt idx="84">
                  <c:v>5.2488235294117702</c:v>
                </c:pt>
                <c:pt idx="85">
                  <c:v>5.2582558139534896</c:v>
                </c:pt>
                <c:pt idx="86">
                  <c:v>5.2696551724137901</c:v>
                </c:pt>
                <c:pt idx="87">
                  <c:v>5.2614772727272703</c:v>
                </c:pt>
                <c:pt idx="88">
                  <c:v>5.2684269662921404</c:v>
                </c:pt>
                <c:pt idx="89">
                  <c:v>5.2733333333333299</c:v>
                </c:pt>
                <c:pt idx="90">
                  <c:v>5.28</c:v>
                </c:pt>
                <c:pt idx="91">
                  <c:v>5.29760869565217</c:v>
                </c:pt>
                <c:pt idx="92">
                  <c:v>5.3123655913978496</c:v>
                </c:pt>
                <c:pt idx="93">
                  <c:v>5.3223404255319204</c:v>
                </c:pt>
                <c:pt idx="94">
                  <c:v>5.34021052631579</c:v>
                </c:pt>
                <c:pt idx="95">
                  <c:v>5.3529166666666699</c:v>
                </c:pt>
                <c:pt idx="96">
                  <c:v>5.3557731958762904</c:v>
                </c:pt>
                <c:pt idx="97">
                  <c:v>5.3669387755102003</c:v>
                </c:pt>
                <c:pt idx="98">
                  <c:v>5.3748484848484797</c:v>
                </c:pt>
                <c:pt idx="99">
                  <c:v>5.3743999999999996</c:v>
                </c:pt>
                <c:pt idx="100">
                  <c:v>5.3683168316831704</c:v>
                </c:pt>
                <c:pt idx="101">
                  <c:v>5.3623529411764697</c:v>
                </c:pt>
                <c:pt idx="102">
                  <c:v>5.3576699029126198</c:v>
                </c:pt>
                <c:pt idx="103">
                  <c:v>5.3508653846153802</c:v>
                </c:pt>
                <c:pt idx="104">
                  <c:v>5.3570476190476199</c:v>
                </c:pt>
                <c:pt idx="105">
                  <c:v>5.3716037735849103</c:v>
                </c:pt>
                <c:pt idx="106">
                  <c:v>5.3658878504672902</c:v>
                </c:pt>
                <c:pt idx="107">
                  <c:v>5.3573148148148197</c:v>
                </c:pt>
                <c:pt idx="108">
                  <c:v>5.3485321100917398</c:v>
                </c:pt>
                <c:pt idx="109">
                  <c:v>5.3518181818181798</c:v>
                </c:pt>
                <c:pt idx="110">
                  <c:v>5.3450450450450502</c:v>
                </c:pt>
                <c:pt idx="111">
                  <c:v>5.3522321428571402</c:v>
                </c:pt>
                <c:pt idx="112">
                  <c:v>5.3469911504424799</c:v>
                </c:pt>
                <c:pt idx="113">
                  <c:v>5.3462280701754397</c:v>
                </c:pt>
                <c:pt idx="114">
                  <c:v>5.3360000000000003</c:v>
                </c:pt>
                <c:pt idx="115">
                  <c:v>5.3385344827586199</c:v>
                </c:pt>
                <c:pt idx="116">
                  <c:v>5.3447008547008501</c:v>
                </c:pt>
                <c:pt idx="117">
                  <c:v>5.35</c:v>
                </c:pt>
                <c:pt idx="118">
                  <c:v>5.3559663865546199</c:v>
                </c:pt>
                <c:pt idx="119">
                  <c:v>5.3576666666666704</c:v>
                </c:pt>
                <c:pt idx="120">
                  <c:v>5.3568595041322302</c:v>
                </c:pt>
                <c:pt idx="121">
                  <c:v>5.3585245901639302</c:v>
                </c:pt>
                <c:pt idx="122">
                  <c:v>5.3642276422764201</c:v>
                </c:pt>
                <c:pt idx="123">
                  <c:v>5.3683870967741898</c:v>
                </c:pt>
                <c:pt idx="124">
                  <c:v>5.3677599999999996</c:v>
                </c:pt>
                <c:pt idx="125">
                  <c:v>5.3636507936507902</c:v>
                </c:pt>
                <c:pt idx="126">
                  <c:v>5.3576377952755898</c:v>
                </c:pt>
                <c:pt idx="127">
                  <c:v>5.3521093750000004</c:v>
                </c:pt>
                <c:pt idx="128">
                  <c:v>5.3482170542635599</c:v>
                </c:pt>
                <c:pt idx="129">
                  <c:v>5.3426153846153799</c:v>
                </c:pt>
                <c:pt idx="130">
                  <c:v>5.3422137404580097</c:v>
                </c:pt>
                <c:pt idx="131">
                  <c:v>5.32878787878788</c:v>
                </c:pt>
                <c:pt idx="132">
                  <c:v>5.32827067669173</c:v>
                </c:pt>
                <c:pt idx="133">
                  <c:v>5.3262686567164197</c:v>
                </c:pt>
                <c:pt idx="134">
                  <c:v>5.3164444444444401</c:v>
                </c:pt>
                <c:pt idx="135">
                  <c:v>5.3093382352941196</c:v>
                </c:pt>
                <c:pt idx="136">
                  <c:v>5.3081021897810201</c:v>
                </c:pt>
                <c:pt idx="137">
                  <c:v>5.3077536231884004</c:v>
                </c:pt>
                <c:pt idx="138">
                  <c:v>5.3046762589928003</c:v>
                </c:pt>
                <c:pt idx="139">
                  <c:v>5.3016428571428502</c:v>
                </c:pt>
                <c:pt idx="140">
                  <c:v>5.2995035460992899</c:v>
                </c:pt>
                <c:pt idx="141">
                  <c:v>5.2955633802816902</c:v>
                </c:pt>
                <c:pt idx="142">
                  <c:v>5.2834965034965</c:v>
                </c:pt>
                <c:pt idx="143">
                  <c:v>5.2707638888888901</c:v>
                </c:pt>
                <c:pt idx="144">
                  <c:v>5.2640689655172404</c:v>
                </c:pt>
                <c:pt idx="145">
                  <c:v>5.2571917808219197</c:v>
                </c:pt>
                <c:pt idx="146">
                  <c:v>5.2510204081632601</c:v>
                </c:pt>
                <c:pt idx="147">
                  <c:v>5.2455405405405404</c:v>
                </c:pt>
                <c:pt idx="148">
                  <c:v>5.2404697986577196</c:v>
                </c:pt>
                <c:pt idx="149">
                  <c:v>5.2277333333333296</c:v>
                </c:pt>
                <c:pt idx="150">
                  <c:v>5.21516556291391</c:v>
                </c:pt>
                <c:pt idx="151">
                  <c:v>5.20276315789474</c:v>
                </c:pt>
                <c:pt idx="152">
                  <c:v>5.1905228758169901</c:v>
                </c:pt>
                <c:pt idx="153">
                  <c:v>5.1762987012987001</c:v>
                </c:pt>
                <c:pt idx="154">
                  <c:v>5.1622580645161298</c:v>
                </c:pt>
                <c:pt idx="155">
                  <c:v>5.14839743589744</c:v>
                </c:pt>
                <c:pt idx="156">
                  <c:v>5.1347133757961796</c:v>
                </c:pt>
                <c:pt idx="157">
                  <c:v>5.1148734177215198</c:v>
                </c:pt>
                <c:pt idx="158">
                  <c:v>5.0952830188679199</c:v>
                </c:pt>
                <c:pt idx="159">
                  <c:v>5.0759375000000002</c:v>
                </c:pt>
                <c:pt idx="160">
                  <c:v>5.0568322981366496</c:v>
                </c:pt>
                <c:pt idx="161">
                  <c:v>5.0379629629629603</c:v>
                </c:pt>
                <c:pt idx="162">
                  <c:v>5.01932515337423</c:v>
                </c:pt>
                <c:pt idx="163">
                  <c:v>5.0009146341463397</c:v>
                </c:pt>
                <c:pt idx="164">
                  <c:v>4.9827272727272698</c:v>
                </c:pt>
                <c:pt idx="165">
                  <c:v>4.9647590361445797</c:v>
                </c:pt>
              </c:numCache>
            </c:numRef>
          </c:yVal>
          <c:smooth val="0"/>
          <c:extLst>
            <c:ext xmlns:c16="http://schemas.microsoft.com/office/drawing/2014/chart" uri="{C3380CC4-5D6E-409C-BE32-E72D297353CC}">
              <c16:uniqueId val="{00000001-3C76-4B67-AB8C-C18047D52192}"/>
            </c:ext>
          </c:extLst>
        </c:ser>
        <c:ser>
          <c:idx val="2"/>
          <c:order val="2"/>
          <c:tx>
            <c:strRef>
              <c:f>970715</c:f>
              <c:strCache>
                <c:ptCount val="1"/>
                <c:pt idx="0">
                  <c:v>970715</c:v>
                </c:pt>
              </c:strCache>
            </c:strRef>
          </c:tx>
          <c:spPr>
            <a:ln w="25400" cap="rnd">
              <a:noFill/>
              <a:round/>
            </a:ln>
            <a:effectLst/>
          </c:spPr>
          <c:marker>
            <c:symbol val="diamond"/>
            <c:size val="3"/>
            <c:spPr>
              <a:noFill/>
              <a:ln w="9525">
                <a:solidFill>
                  <a:schemeClr val="tx2"/>
                </a:solidFill>
              </a:ln>
              <a:effectLst/>
            </c:spPr>
          </c:marker>
          <c:xVal>
            <c:numRef>
              <c:f>'衰减图 数据'!$M$3:$M$131</c:f>
              <c:numCache>
                <c:formatCode>General</c:formatCode>
                <c:ptCount val="12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numCache>
            </c:numRef>
          </c:xVal>
          <c:yVal>
            <c:numRef>
              <c:f>'衰减图 数据'!$O$3:$O$131</c:f>
              <c:numCache>
                <c:formatCode>General</c:formatCode>
                <c:ptCount val="129"/>
                <c:pt idx="0">
                  <c:v>10</c:v>
                </c:pt>
                <c:pt idx="1">
                  <c:v>10.265000000000001</c:v>
                </c:pt>
                <c:pt idx="2">
                  <c:v>10.016666666666699</c:v>
                </c:pt>
                <c:pt idx="3">
                  <c:v>9.8925000000000001</c:v>
                </c:pt>
                <c:pt idx="4">
                  <c:v>9.9139999999999997</c:v>
                </c:pt>
                <c:pt idx="5">
                  <c:v>9.9283333333333292</c:v>
                </c:pt>
                <c:pt idx="6">
                  <c:v>10.0142857142857</c:v>
                </c:pt>
                <c:pt idx="7">
                  <c:v>10.078749999999999</c:v>
                </c:pt>
                <c:pt idx="8">
                  <c:v>9.8844444444444406</c:v>
                </c:pt>
                <c:pt idx="9">
                  <c:v>9.766</c:v>
                </c:pt>
                <c:pt idx="10">
                  <c:v>9.8354545454545494</c:v>
                </c:pt>
                <c:pt idx="11">
                  <c:v>9.94166666666667</c:v>
                </c:pt>
                <c:pt idx="12">
                  <c:v>9.9869230769230697</c:v>
                </c:pt>
                <c:pt idx="13">
                  <c:v>10.025714285714299</c:v>
                </c:pt>
                <c:pt idx="14">
                  <c:v>10.023999999999999</c:v>
                </c:pt>
                <c:pt idx="15">
                  <c:v>10.055624999999999</c:v>
                </c:pt>
                <c:pt idx="16">
                  <c:v>10.083529411764699</c:v>
                </c:pt>
                <c:pt idx="17">
                  <c:v>10.140555555555601</c:v>
                </c:pt>
                <c:pt idx="18">
                  <c:v>10.1915789473684</c:v>
                </c:pt>
                <c:pt idx="19">
                  <c:v>10.182</c:v>
                </c:pt>
                <c:pt idx="20">
                  <c:v>10.1733333333333</c:v>
                </c:pt>
                <c:pt idx="21">
                  <c:v>10.1436363636364</c:v>
                </c:pt>
                <c:pt idx="22">
                  <c:v>10.0978260869565</c:v>
                </c:pt>
                <c:pt idx="23">
                  <c:v>10.07375</c:v>
                </c:pt>
                <c:pt idx="24">
                  <c:v>10.0344</c:v>
                </c:pt>
                <c:pt idx="25">
                  <c:v>9.9561538461538497</c:v>
                </c:pt>
                <c:pt idx="26">
                  <c:v>9.9240740740740705</c:v>
                </c:pt>
                <c:pt idx="27">
                  <c:v>9.8442857142857108</c:v>
                </c:pt>
                <c:pt idx="28">
                  <c:v>9.8331034482758604</c:v>
                </c:pt>
                <c:pt idx="29">
                  <c:v>9.7829999999999995</c:v>
                </c:pt>
                <c:pt idx="30">
                  <c:v>9.7154838709677396</c:v>
                </c:pt>
                <c:pt idx="31">
                  <c:v>9.6618750000000002</c:v>
                </c:pt>
                <c:pt idx="32">
                  <c:v>9.5584848484848504</c:v>
                </c:pt>
                <c:pt idx="33">
                  <c:v>9.4735294117647104</c:v>
                </c:pt>
                <c:pt idx="34">
                  <c:v>9.4625714285714295</c:v>
                </c:pt>
                <c:pt idx="35">
                  <c:v>9.4774999999999991</c:v>
                </c:pt>
                <c:pt idx="36">
                  <c:v>9.4786486486486492</c:v>
                </c:pt>
                <c:pt idx="37">
                  <c:v>9.4797368421052592</c:v>
                </c:pt>
                <c:pt idx="38">
                  <c:v>9.4597435897435904</c:v>
                </c:pt>
                <c:pt idx="39">
                  <c:v>9.4732500000000002</c:v>
                </c:pt>
                <c:pt idx="40">
                  <c:v>9.4373170731707301</c:v>
                </c:pt>
                <c:pt idx="41">
                  <c:v>9.4030952380952399</c:v>
                </c:pt>
                <c:pt idx="42">
                  <c:v>9.3958139534883696</c:v>
                </c:pt>
                <c:pt idx="43">
                  <c:v>9.3888636363636309</c:v>
                </c:pt>
                <c:pt idx="44">
                  <c:v>9.3580000000000005</c:v>
                </c:pt>
                <c:pt idx="45">
                  <c:v>9.3521739130434707</c:v>
                </c:pt>
                <c:pt idx="46">
                  <c:v>9.3465957446808492</c:v>
                </c:pt>
                <c:pt idx="47">
                  <c:v>9.3331250000000008</c:v>
                </c:pt>
                <c:pt idx="48">
                  <c:v>9.2883673469387702</c:v>
                </c:pt>
                <c:pt idx="49">
                  <c:v>9.2929999999999993</c:v>
                </c:pt>
                <c:pt idx="50">
                  <c:v>9.2372549019607799</c:v>
                </c:pt>
                <c:pt idx="51">
                  <c:v>9.2134615384615302</c:v>
                </c:pt>
                <c:pt idx="52">
                  <c:v>9.1967924528301808</c:v>
                </c:pt>
                <c:pt idx="53">
                  <c:v>9.1875925925925905</c:v>
                </c:pt>
                <c:pt idx="54">
                  <c:v>9.1858181818181794</c:v>
                </c:pt>
                <c:pt idx="55">
                  <c:v>9.2003571428571398</c:v>
                </c:pt>
                <c:pt idx="56">
                  <c:v>9.1689473684210494</c:v>
                </c:pt>
                <c:pt idx="57">
                  <c:v>9.1434482758620597</c:v>
                </c:pt>
                <c:pt idx="58">
                  <c:v>9.1296610169491501</c:v>
                </c:pt>
                <c:pt idx="59">
                  <c:v>9.0886666666666596</c:v>
                </c:pt>
                <c:pt idx="60">
                  <c:v>9.0708196721311403</c:v>
                </c:pt>
                <c:pt idx="61">
                  <c:v>9.0588709677419299</c:v>
                </c:pt>
                <c:pt idx="62">
                  <c:v>9.01126984126984</c:v>
                </c:pt>
                <c:pt idx="63">
                  <c:v>8.9820312500000004</c:v>
                </c:pt>
                <c:pt idx="64">
                  <c:v>8.9536923076923003</c:v>
                </c:pt>
                <c:pt idx="65">
                  <c:v>8.9345454545454501</c:v>
                </c:pt>
                <c:pt idx="66">
                  <c:v>8.9117910447761108</c:v>
                </c:pt>
                <c:pt idx="67">
                  <c:v>8.8897058823529402</c:v>
                </c:pt>
                <c:pt idx="68">
                  <c:v>8.8768115942028896</c:v>
                </c:pt>
                <c:pt idx="69">
                  <c:v>8.8485714285714199</c:v>
                </c:pt>
                <c:pt idx="70">
                  <c:v>8.8245070422535097</c:v>
                </c:pt>
                <c:pt idx="71">
                  <c:v>8.8130555555555503</c:v>
                </c:pt>
                <c:pt idx="72">
                  <c:v>8.8019178082191694</c:v>
                </c:pt>
                <c:pt idx="73">
                  <c:v>8.7955405405405394</c:v>
                </c:pt>
                <c:pt idx="74">
                  <c:v>8.7893333333333299</c:v>
                </c:pt>
                <c:pt idx="75">
                  <c:v>8.7789473684210506</c:v>
                </c:pt>
                <c:pt idx="76">
                  <c:v>8.7779220779220708</c:v>
                </c:pt>
                <c:pt idx="77">
                  <c:v>8.7721794871794803</c:v>
                </c:pt>
                <c:pt idx="78">
                  <c:v>8.7455696202531605</c:v>
                </c:pt>
                <c:pt idx="79">
                  <c:v>8.7362500000000001</c:v>
                </c:pt>
                <c:pt idx="80">
                  <c:v>8.7271604938271601</c:v>
                </c:pt>
                <c:pt idx="81">
                  <c:v>8.7145121951219497</c:v>
                </c:pt>
                <c:pt idx="82">
                  <c:v>8.7098795180722899</c:v>
                </c:pt>
                <c:pt idx="83">
                  <c:v>8.6977380952380905</c:v>
                </c:pt>
                <c:pt idx="84">
                  <c:v>8.6858823529411797</c:v>
                </c:pt>
                <c:pt idx="85">
                  <c:v>8.6743023255813991</c:v>
                </c:pt>
                <c:pt idx="86">
                  <c:v>8.6703448275862094</c:v>
                </c:pt>
                <c:pt idx="87">
                  <c:v>8.6592045454545499</c:v>
                </c:pt>
                <c:pt idx="88">
                  <c:v>8.6596629213483194</c:v>
                </c:pt>
                <c:pt idx="89">
                  <c:v>8.6560000000000006</c:v>
                </c:pt>
                <c:pt idx="90">
                  <c:v>8.6564835164835205</c:v>
                </c:pt>
                <c:pt idx="91">
                  <c:v>8.6569565217391293</c:v>
                </c:pt>
                <c:pt idx="92">
                  <c:v>8.6574193548387104</c:v>
                </c:pt>
                <c:pt idx="93">
                  <c:v>8.6620212765957501</c:v>
                </c:pt>
                <c:pt idx="94">
                  <c:v>8.6710526315789505</c:v>
                </c:pt>
                <c:pt idx="95">
                  <c:v>8.6798958333333402</c:v>
                </c:pt>
                <c:pt idx="96">
                  <c:v>8.6885567010309295</c:v>
                </c:pt>
                <c:pt idx="97">
                  <c:v>8.7019387755102091</c:v>
                </c:pt>
                <c:pt idx="98">
                  <c:v>8.6981818181818191</c:v>
                </c:pt>
                <c:pt idx="99">
                  <c:v>8.7111999999999998</c:v>
                </c:pt>
                <c:pt idx="100">
                  <c:v>8.7149504950495107</c:v>
                </c:pt>
                <c:pt idx="101">
                  <c:v>8.7228431372549107</c:v>
                </c:pt>
                <c:pt idx="102">
                  <c:v>8.7158252427184504</c:v>
                </c:pt>
                <c:pt idx="103">
                  <c:v>8.7059615384615405</c:v>
                </c:pt>
                <c:pt idx="104">
                  <c:v>8.69361904761905</c:v>
                </c:pt>
                <c:pt idx="105">
                  <c:v>8.7059433962264201</c:v>
                </c:pt>
                <c:pt idx="106">
                  <c:v>8.7024299065420596</c:v>
                </c:pt>
                <c:pt idx="107">
                  <c:v>8.6989814814814892</c:v>
                </c:pt>
                <c:pt idx="108">
                  <c:v>8.6989908256880799</c:v>
                </c:pt>
                <c:pt idx="109">
                  <c:v>8.7108181818181905</c:v>
                </c:pt>
                <c:pt idx="110">
                  <c:v>8.7224324324324396</c:v>
                </c:pt>
                <c:pt idx="111">
                  <c:v>8.7189285714285791</c:v>
                </c:pt>
                <c:pt idx="112">
                  <c:v>8.7302654867256706</c:v>
                </c:pt>
                <c:pt idx="113">
                  <c:v>8.7211403508771994</c:v>
                </c:pt>
                <c:pt idx="114">
                  <c:v>8.71773913043479</c:v>
                </c:pt>
                <c:pt idx="115">
                  <c:v>8.7143965517241408</c:v>
                </c:pt>
                <c:pt idx="116">
                  <c:v>8.7176068376068407</c:v>
                </c:pt>
                <c:pt idx="117">
                  <c:v>8.7143220338983092</c:v>
                </c:pt>
                <c:pt idx="118">
                  <c:v>8.70571428571429</c:v>
                </c:pt>
                <c:pt idx="119">
                  <c:v>8.6949166666666695</c:v>
                </c:pt>
                <c:pt idx="120">
                  <c:v>8.6575206611570295</c:v>
                </c:pt>
                <c:pt idx="121">
                  <c:v>8.6377868852459105</c:v>
                </c:pt>
                <c:pt idx="122">
                  <c:v>8.6082113821138293</c:v>
                </c:pt>
                <c:pt idx="123">
                  <c:v>8.5754838709677497</c:v>
                </c:pt>
                <c:pt idx="124">
                  <c:v>8.5388800000000096</c:v>
                </c:pt>
                <c:pt idx="125">
                  <c:v>8.4975396825396903</c:v>
                </c:pt>
                <c:pt idx="126">
                  <c:v>8.4503149606299299</c:v>
                </c:pt>
                <c:pt idx="127">
                  <c:v>8.4503149606299299</c:v>
                </c:pt>
                <c:pt idx="128">
                  <c:v>8.4503149606299299</c:v>
                </c:pt>
              </c:numCache>
            </c:numRef>
          </c:yVal>
          <c:smooth val="0"/>
          <c:extLst>
            <c:ext xmlns:c16="http://schemas.microsoft.com/office/drawing/2014/chart" uri="{C3380CC4-5D6E-409C-BE32-E72D297353CC}">
              <c16:uniqueId val="{00000002-3C76-4B67-AB8C-C18047D52192}"/>
            </c:ext>
          </c:extLst>
        </c:ser>
        <c:ser>
          <c:idx val="3"/>
          <c:order val="3"/>
          <c:spPr>
            <a:ln w="25400" cap="rnd">
              <a:noFill/>
              <a:round/>
            </a:ln>
            <a:effectLst/>
          </c:spPr>
          <c:marker>
            <c:symbol val="none"/>
          </c:marker>
          <c:trendline>
            <c:spPr>
              <a:ln w="19050" cap="rnd">
                <a:solidFill>
                  <a:schemeClr val="tx1"/>
                </a:solidFill>
                <a:prstDash val="solid"/>
              </a:ln>
              <a:effectLst/>
            </c:spPr>
            <c:trendlineType val="power"/>
            <c:dispRSqr val="1"/>
            <c:dispEq val="1"/>
            <c:trendlineLbl>
              <c:layout>
                <c:manualLayout>
                  <c:x val="0.173399093908124"/>
                  <c:y val="5.4292370757026199E-4"/>
                </c:manualLayout>
              </c:layout>
              <c:tx>
                <c:rich>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r>
                      <a:rPr lang="en-US" dirty="0"/>
                      <a:t>&lt;</a:t>
                    </a:r>
                    <a:r>
                      <a:rPr lang="en-US" i="1" dirty="0"/>
                      <a:t>v</a:t>
                    </a:r>
                    <a:r>
                      <a:rPr lang="en-US" dirty="0"/>
                      <a:t>&gt; = 15.238</a:t>
                    </a:r>
                    <a:r>
                      <a:rPr lang="en-US" i="1" dirty="0"/>
                      <a:t>n</a:t>
                    </a:r>
                    <a:r>
                      <a:rPr lang="en-US" baseline="30000" dirty="0"/>
                      <a:t>-0.189</a:t>
                    </a:r>
                    <a:r>
                      <a:rPr lang="en-US" dirty="0"/>
                      <a:t/>
                    </a:r>
                    <a:br>
                      <a:rPr lang="en-US" dirty="0"/>
                    </a:br>
                    <a:r>
                      <a:rPr lang="en-US" i="1" dirty="0"/>
                      <a:t>R</a:t>
                    </a:r>
                    <a:r>
                      <a:rPr lang="en-US" dirty="0"/>
                      <a:t>² = 0.8885</a:t>
                    </a:r>
                  </a:p>
                </c:rich>
              </c:tx>
              <c:numFmt formatCode="General" sourceLinked="0"/>
              <c:spPr>
                <a:noFill/>
                <a:ln>
                  <a:noFill/>
                </a:ln>
                <a:effectLst/>
              </c:spPr>
              <c:txPr>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trendlineLbl>
          </c:trendline>
          <c:xVal>
            <c:numRef>
              <c:f>'衰减图 数据'!$A$52:$A$131</c:f>
              <c:numCache>
                <c:formatCode>General</c:formatCode>
                <c:ptCount val="80"/>
                <c:pt idx="0">
                  <c:v>50</c:v>
                </c:pt>
                <c:pt idx="1">
                  <c:v>51</c:v>
                </c:pt>
                <c:pt idx="2">
                  <c:v>52</c:v>
                </c:pt>
                <c:pt idx="3">
                  <c:v>53</c:v>
                </c:pt>
                <c:pt idx="4">
                  <c:v>54</c:v>
                </c:pt>
                <c:pt idx="5">
                  <c:v>55</c:v>
                </c:pt>
                <c:pt idx="6">
                  <c:v>56</c:v>
                </c:pt>
                <c:pt idx="7">
                  <c:v>57</c:v>
                </c:pt>
                <c:pt idx="8">
                  <c:v>58</c:v>
                </c:pt>
                <c:pt idx="9">
                  <c:v>59</c:v>
                </c:pt>
                <c:pt idx="10">
                  <c:v>60</c:v>
                </c:pt>
                <c:pt idx="11">
                  <c:v>61</c:v>
                </c:pt>
                <c:pt idx="12">
                  <c:v>62</c:v>
                </c:pt>
                <c:pt idx="13">
                  <c:v>63</c:v>
                </c:pt>
                <c:pt idx="14">
                  <c:v>64</c:v>
                </c:pt>
                <c:pt idx="15">
                  <c:v>65</c:v>
                </c:pt>
                <c:pt idx="16">
                  <c:v>66</c:v>
                </c:pt>
                <c:pt idx="17">
                  <c:v>67</c:v>
                </c:pt>
                <c:pt idx="18">
                  <c:v>68</c:v>
                </c:pt>
                <c:pt idx="19">
                  <c:v>69</c:v>
                </c:pt>
                <c:pt idx="20">
                  <c:v>70</c:v>
                </c:pt>
                <c:pt idx="21">
                  <c:v>71</c:v>
                </c:pt>
                <c:pt idx="22">
                  <c:v>72</c:v>
                </c:pt>
                <c:pt idx="23">
                  <c:v>73</c:v>
                </c:pt>
                <c:pt idx="24">
                  <c:v>74</c:v>
                </c:pt>
                <c:pt idx="25">
                  <c:v>75</c:v>
                </c:pt>
                <c:pt idx="26">
                  <c:v>76</c:v>
                </c:pt>
                <c:pt idx="27">
                  <c:v>77</c:v>
                </c:pt>
                <c:pt idx="28">
                  <c:v>78</c:v>
                </c:pt>
                <c:pt idx="29">
                  <c:v>79</c:v>
                </c:pt>
                <c:pt idx="30">
                  <c:v>80</c:v>
                </c:pt>
                <c:pt idx="31">
                  <c:v>81</c:v>
                </c:pt>
                <c:pt idx="32">
                  <c:v>82</c:v>
                </c:pt>
                <c:pt idx="33">
                  <c:v>83</c:v>
                </c:pt>
                <c:pt idx="34">
                  <c:v>84</c:v>
                </c:pt>
                <c:pt idx="35">
                  <c:v>85</c:v>
                </c:pt>
                <c:pt idx="36">
                  <c:v>86</c:v>
                </c:pt>
                <c:pt idx="37">
                  <c:v>87</c:v>
                </c:pt>
                <c:pt idx="38">
                  <c:v>88</c:v>
                </c:pt>
                <c:pt idx="39">
                  <c:v>89</c:v>
                </c:pt>
                <c:pt idx="40">
                  <c:v>90</c:v>
                </c:pt>
                <c:pt idx="41">
                  <c:v>91</c:v>
                </c:pt>
                <c:pt idx="42">
                  <c:v>92</c:v>
                </c:pt>
                <c:pt idx="43">
                  <c:v>93</c:v>
                </c:pt>
                <c:pt idx="44">
                  <c:v>94</c:v>
                </c:pt>
                <c:pt idx="45">
                  <c:v>95</c:v>
                </c:pt>
                <c:pt idx="46">
                  <c:v>96</c:v>
                </c:pt>
                <c:pt idx="47">
                  <c:v>97</c:v>
                </c:pt>
                <c:pt idx="48">
                  <c:v>98</c:v>
                </c:pt>
                <c:pt idx="49">
                  <c:v>99</c:v>
                </c:pt>
                <c:pt idx="50">
                  <c:v>100</c:v>
                </c:pt>
                <c:pt idx="51">
                  <c:v>101</c:v>
                </c:pt>
                <c:pt idx="52">
                  <c:v>102</c:v>
                </c:pt>
                <c:pt idx="53">
                  <c:v>103</c:v>
                </c:pt>
                <c:pt idx="54">
                  <c:v>104</c:v>
                </c:pt>
                <c:pt idx="55">
                  <c:v>105</c:v>
                </c:pt>
                <c:pt idx="56">
                  <c:v>106</c:v>
                </c:pt>
                <c:pt idx="57">
                  <c:v>107</c:v>
                </c:pt>
                <c:pt idx="58">
                  <c:v>108</c:v>
                </c:pt>
                <c:pt idx="59">
                  <c:v>109</c:v>
                </c:pt>
                <c:pt idx="60">
                  <c:v>110</c:v>
                </c:pt>
                <c:pt idx="61">
                  <c:v>111</c:v>
                </c:pt>
                <c:pt idx="62">
                  <c:v>112</c:v>
                </c:pt>
                <c:pt idx="63">
                  <c:v>113</c:v>
                </c:pt>
                <c:pt idx="64">
                  <c:v>114</c:v>
                </c:pt>
                <c:pt idx="65">
                  <c:v>115</c:v>
                </c:pt>
                <c:pt idx="66">
                  <c:v>116</c:v>
                </c:pt>
                <c:pt idx="67">
                  <c:v>117</c:v>
                </c:pt>
                <c:pt idx="68">
                  <c:v>118</c:v>
                </c:pt>
                <c:pt idx="69">
                  <c:v>119</c:v>
                </c:pt>
                <c:pt idx="70">
                  <c:v>120</c:v>
                </c:pt>
                <c:pt idx="71">
                  <c:v>121</c:v>
                </c:pt>
                <c:pt idx="72">
                  <c:v>122</c:v>
                </c:pt>
                <c:pt idx="73">
                  <c:v>123</c:v>
                </c:pt>
                <c:pt idx="74">
                  <c:v>124</c:v>
                </c:pt>
                <c:pt idx="75">
                  <c:v>125</c:v>
                </c:pt>
                <c:pt idx="76">
                  <c:v>126</c:v>
                </c:pt>
                <c:pt idx="77">
                  <c:v>127</c:v>
                </c:pt>
                <c:pt idx="78">
                  <c:v>128</c:v>
                </c:pt>
                <c:pt idx="79">
                  <c:v>129</c:v>
                </c:pt>
              </c:numCache>
            </c:numRef>
          </c:xVal>
          <c:yVal>
            <c:numRef>
              <c:f>'衰减图 数据'!$C$52:$C$131</c:f>
              <c:numCache>
                <c:formatCode>General</c:formatCode>
                <c:ptCount val="80"/>
                <c:pt idx="0">
                  <c:v>6.9501999999999997</c:v>
                </c:pt>
                <c:pt idx="1">
                  <c:v>6.9292156862745102</c:v>
                </c:pt>
                <c:pt idx="2">
                  <c:v>6.9417307692307704</c:v>
                </c:pt>
                <c:pt idx="3">
                  <c:v>6.9741509433962303</c:v>
                </c:pt>
                <c:pt idx="4">
                  <c:v>6.9749999999999996</c:v>
                </c:pt>
                <c:pt idx="5">
                  <c:v>6.9869090909090898</c:v>
                </c:pt>
                <c:pt idx="6">
                  <c:v>6.9994642857142804</c:v>
                </c:pt>
                <c:pt idx="7">
                  <c:v>6.9936842105263199</c:v>
                </c:pt>
                <c:pt idx="8">
                  <c:v>6.9715517241379299</c:v>
                </c:pt>
                <c:pt idx="9">
                  <c:v>6.9664406779660997</c:v>
                </c:pt>
                <c:pt idx="10">
                  <c:v>6.9483333333333297</c:v>
                </c:pt>
                <c:pt idx="11">
                  <c:v>6.9629508196721304</c:v>
                </c:pt>
                <c:pt idx="12">
                  <c:v>6.94548387096774</c:v>
                </c:pt>
                <c:pt idx="13">
                  <c:v>6.9411111111111099</c:v>
                </c:pt>
                <c:pt idx="14">
                  <c:v>6.94234375</c:v>
                </c:pt>
                <c:pt idx="15">
                  <c:v>6.9175384615384603</c:v>
                </c:pt>
                <c:pt idx="16">
                  <c:v>6.9190909090909098</c:v>
                </c:pt>
                <c:pt idx="17">
                  <c:v>6.8985074626865703</c:v>
                </c:pt>
                <c:pt idx="18">
                  <c:v>6.8904411764705902</c:v>
                </c:pt>
                <c:pt idx="19">
                  <c:v>6.8771014492753597</c:v>
                </c:pt>
                <c:pt idx="20">
                  <c:v>6.86414285714286</c:v>
                </c:pt>
                <c:pt idx="21">
                  <c:v>6.8415492957746498</c:v>
                </c:pt>
                <c:pt idx="22">
                  <c:v>6.8533333333333299</c:v>
                </c:pt>
                <c:pt idx="23">
                  <c:v>6.8464383561643798</c:v>
                </c:pt>
                <c:pt idx="24">
                  <c:v>6.8410810810810796</c:v>
                </c:pt>
                <c:pt idx="25">
                  <c:v>6.8358666666666696</c:v>
                </c:pt>
                <c:pt idx="26">
                  <c:v>6.8398684210526302</c:v>
                </c:pt>
                <c:pt idx="27">
                  <c:v>6.8437662337662299</c:v>
                </c:pt>
                <c:pt idx="28">
                  <c:v>6.8273076923076896</c:v>
                </c:pt>
                <c:pt idx="29">
                  <c:v>6.82</c:v>
                </c:pt>
                <c:pt idx="30">
                  <c:v>6.8082500000000001</c:v>
                </c:pt>
                <c:pt idx="31">
                  <c:v>6.8013580246913596</c:v>
                </c:pt>
                <c:pt idx="32">
                  <c:v>6.7934146341463402</c:v>
                </c:pt>
                <c:pt idx="33">
                  <c:v>6.7803614457831296</c:v>
                </c:pt>
                <c:pt idx="34">
                  <c:v>6.7676190476190499</c:v>
                </c:pt>
                <c:pt idx="35">
                  <c:v>6.75517647058824</c:v>
                </c:pt>
                <c:pt idx="36">
                  <c:v>6.7282558139534903</c:v>
                </c:pt>
                <c:pt idx="37">
                  <c:v>6.6996551724137898</c:v>
                </c:pt>
                <c:pt idx="38">
                  <c:v>6.6763636363636403</c:v>
                </c:pt>
                <c:pt idx="39">
                  <c:v>6.6466292134831502</c:v>
                </c:pt>
                <c:pt idx="40">
                  <c:v>6.6162222222222198</c:v>
                </c:pt>
                <c:pt idx="41">
                  <c:v>6.5885714285714299</c:v>
                </c:pt>
                <c:pt idx="42">
                  <c:v>6.55880434782609</c:v>
                </c:pt>
                <c:pt idx="43">
                  <c:v>6.5425806451612898</c:v>
                </c:pt>
                <c:pt idx="44">
                  <c:v>6.5334042553191498</c:v>
                </c:pt>
                <c:pt idx="45">
                  <c:v>6.5244210526315802</c:v>
                </c:pt>
                <c:pt idx="46">
                  <c:v>6.5006250000000003</c:v>
                </c:pt>
                <c:pt idx="47">
                  <c:v>6.4831958762886597</c:v>
                </c:pt>
                <c:pt idx="48">
                  <c:v>6.4680612244897899</c:v>
                </c:pt>
                <c:pt idx="49">
                  <c:v>6.4601010101010097</c:v>
                </c:pt>
                <c:pt idx="50">
                  <c:v>6.4455</c:v>
                </c:pt>
                <c:pt idx="51">
                  <c:v>6.4219801980198001</c:v>
                </c:pt>
                <c:pt idx="52">
                  <c:v>6.4036274509803901</c:v>
                </c:pt>
                <c:pt idx="53">
                  <c:v>6.3788349514563096</c:v>
                </c:pt>
                <c:pt idx="54">
                  <c:v>6.3655769230769197</c:v>
                </c:pt>
                <c:pt idx="55">
                  <c:v>6.3430476190476197</c:v>
                </c:pt>
                <c:pt idx="56">
                  <c:v>6.3200943396226403</c:v>
                </c:pt>
                <c:pt idx="57">
                  <c:v>6.29485981308411</c:v>
                </c:pt>
                <c:pt idx="58">
                  <c:v>6.2674074074074104</c:v>
                </c:pt>
                <c:pt idx="59">
                  <c:v>6.24045871559633</c:v>
                </c:pt>
                <c:pt idx="60">
                  <c:v>6.2222727272727303</c:v>
                </c:pt>
                <c:pt idx="61">
                  <c:v>6.2044144144144102</c:v>
                </c:pt>
                <c:pt idx="62">
                  <c:v>6.1868749999999997</c:v>
                </c:pt>
                <c:pt idx="63">
                  <c:v>6.1620353982300902</c:v>
                </c:pt>
                <c:pt idx="64">
                  <c:v>6.1379824561403504</c:v>
                </c:pt>
                <c:pt idx="65">
                  <c:v>6.1214782608695604</c:v>
                </c:pt>
                <c:pt idx="66">
                  <c:v>6.1008620689655197</c:v>
                </c:pt>
                <c:pt idx="67">
                  <c:v>6.0757264957264896</c:v>
                </c:pt>
                <c:pt idx="68">
                  <c:v>6.0649152542372899</c:v>
                </c:pt>
                <c:pt idx="69">
                  <c:v>6.05302521008403</c:v>
                </c:pt>
                <c:pt idx="70">
                  <c:v>6.0525833333333301</c:v>
                </c:pt>
                <c:pt idx="71">
                  <c:v>6.0356198347107402</c:v>
                </c:pt>
                <c:pt idx="72">
                  <c:v>6.0189344262295101</c:v>
                </c:pt>
                <c:pt idx="73">
                  <c:v>6.0025203252032497</c:v>
                </c:pt>
                <c:pt idx="74">
                  <c:v>5.9863709677419301</c:v>
                </c:pt>
                <c:pt idx="75">
                  <c:v>5.9704800000000002</c:v>
                </c:pt>
                <c:pt idx="76">
                  <c:v>5.9548412698412703</c:v>
                </c:pt>
                <c:pt idx="77">
                  <c:v>5.9362992125984198</c:v>
                </c:pt>
                <c:pt idx="78">
                  <c:v>5.9180468749999999</c:v>
                </c:pt>
                <c:pt idx="79">
                  <c:v>5.90007751937984</c:v>
                </c:pt>
              </c:numCache>
            </c:numRef>
          </c:yVal>
          <c:smooth val="0"/>
          <c:extLst>
            <c:ext xmlns:c16="http://schemas.microsoft.com/office/drawing/2014/chart" uri="{C3380CC4-5D6E-409C-BE32-E72D297353CC}">
              <c16:uniqueId val="{00000003-3C76-4B67-AB8C-C18047D52192}"/>
            </c:ext>
          </c:extLst>
        </c:ser>
        <c:ser>
          <c:idx val="4"/>
          <c:order val="4"/>
          <c:spPr>
            <a:ln w="25400" cap="rnd">
              <a:noFill/>
              <a:round/>
            </a:ln>
            <a:effectLst/>
          </c:spPr>
          <c:marker>
            <c:symbol val="none"/>
          </c:marker>
          <c:trendline>
            <c:spPr>
              <a:ln w="19050" cap="rnd">
                <a:solidFill>
                  <a:schemeClr val="tx1"/>
                </a:solidFill>
                <a:prstDash val="solid"/>
              </a:ln>
              <a:effectLst/>
            </c:spPr>
            <c:trendlineType val="power"/>
            <c:dispRSqr val="1"/>
            <c:dispEq val="1"/>
            <c:trendlineLbl>
              <c:layout>
                <c:manualLayout>
                  <c:x val="7.0053185732738291E-2"/>
                  <c:y val="4.4594355480845796E-2"/>
                </c:manualLayout>
              </c:layout>
              <c:tx>
                <c:rich>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r>
                      <a:rPr lang="en-US" dirty="0"/>
                      <a:t>&lt;</a:t>
                    </a:r>
                    <a:r>
                      <a:rPr lang="en-US" i="1" dirty="0"/>
                      <a:t>v</a:t>
                    </a:r>
                    <a:r>
                      <a:rPr lang="en-US" dirty="0"/>
                      <a:t>&gt; = 15.552</a:t>
                    </a:r>
                    <a:r>
                      <a:rPr lang="en-US" i="1" dirty="0"/>
                      <a:t>n</a:t>
                    </a:r>
                    <a:r>
                      <a:rPr lang="en-US" baseline="30000" dirty="0"/>
                      <a:t>-0.219</a:t>
                    </a:r>
                    <a:r>
                      <a:rPr lang="en-US" dirty="0"/>
                      <a:t/>
                    </a:r>
                    <a:br>
                      <a:rPr lang="en-US" dirty="0"/>
                    </a:br>
                    <a:r>
                      <a:rPr lang="en-US" i="1" dirty="0"/>
                      <a:t>R</a:t>
                    </a:r>
                    <a:r>
                      <a:rPr lang="en-US" dirty="0"/>
                      <a:t>² = 0.8595</a:t>
                    </a:r>
                  </a:p>
                </c:rich>
              </c:tx>
              <c:numFmt formatCode="General" sourceLinked="0"/>
              <c:spPr>
                <a:noFill/>
                <a:ln>
                  <a:noFill/>
                </a:ln>
                <a:effectLst/>
              </c:spPr>
              <c:txPr>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trendlineLbl>
          </c:trendline>
          <c:xVal>
            <c:numRef>
              <c:f>'衰减图 数据'!$G$122:$G$168</c:f>
              <c:numCache>
                <c:formatCode>General</c:formatCode>
                <c:ptCount val="47"/>
                <c:pt idx="0">
                  <c:v>120</c:v>
                </c:pt>
                <c:pt idx="1">
                  <c:v>121</c:v>
                </c:pt>
                <c:pt idx="2">
                  <c:v>122</c:v>
                </c:pt>
                <c:pt idx="3">
                  <c:v>123</c:v>
                </c:pt>
                <c:pt idx="4">
                  <c:v>124</c:v>
                </c:pt>
                <c:pt idx="5">
                  <c:v>125</c:v>
                </c:pt>
                <c:pt idx="6">
                  <c:v>126</c:v>
                </c:pt>
                <c:pt idx="7">
                  <c:v>127</c:v>
                </c:pt>
                <c:pt idx="8">
                  <c:v>128</c:v>
                </c:pt>
                <c:pt idx="9">
                  <c:v>129</c:v>
                </c:pt>
                <c:pt idx="10">
                  <c:v>130</c:v>
                </c:pt>
                <c:pt idx="11">
                  <c:v>131</c:v>
                </c:pt>
                <c:pt idx="12">
                  <c:v>132</c:v>
                </c:pt>
                <c:pt idx="13">
                  <c:v>133</c:v>
                </c:pt>
                <c:pt idx="14">
                  <c:v>134</c:v>
                </c:pt>
                <c:pt idx="15">
                  <c:v>135</c:v>
                </c:pt>
                <c:pt idx="16">
                  <c:v>136</c:v>
                </c:pt>
                <c:pt idx="17">
                  <c:v>137</c:v>
                </c:pt>
                <c:pt idx="18">
                  <c:v>138</c:v>
                </c:pt>
                <c:pt idx="19">
                  <c:v>139</c:v>
                </c:pt>
                <c:pt idx="20">
                  <c:v>140</c:v>
                </c:pt>
                <c:pt idx="21">
                  <c:v>141</c:v>
                </c:pt>
                <c:pt idx="22">
                  <c:v>142</c:v>
                </c:pt>
                <c:pt idx="23">
                  <c:v>143</c:v>
                </c:pt>
                <c:pt idx="24">
                  <c:v>144</c:v>
                </c:pt>
                <c:pt idx="25">
                  <c:v>145</c:v>
                </c:pt>
                <c:pt idx="26">
                  <c:v>146</c:v>
                </c:pt>
                <c:pt idx="27">
                  <c:v>147</c:v>
                </c:pt>
                <c:pt idx="28">
                  <c:v>148</c:v>
                </c:pt>
                <c:pt idx="29">
                  <c:v>149</c:v>
                </c:pt>
                <c:pt idx="30">
                  <c:v>150</c:v>
                </c:pt>
                <c:pt idx="31">
                  <c:v>151</c:v>
                </c:pt>
                <c:pt idx="32">
                  <c:v>152</c:v>
                </c:pt>
                <c:pt idx="33">
                  <c:v>153</c:v>
                </c:pt>
                <c:pt idx="34">
                  <c:v>154</c:v>
                </c:pt>
                <c:pt idx="35">
                  <c:v>155</c:v>
                </c:pt>
                <c:pt idx="36">
                  <c:v>156</c:v>
                </c:pt>
                <c:pt idx="37">
                  <c:v>157</c:v>
                </c:pt>
                <c:pt idx="38">
                  <c:v>158</c:v>
                </c:pt>
                <c:pt idx="39">
                  <c:v>159</c:v>
                </c:pt>
                <c:pt idx="40">
                  <c:v>160</c:v>
                </c:pt>
                <c:pt idx="41">
                  <c:v>161</c:v>
                </c:pt>
                <c:pt idx="42">
                  <c:v>162</c:v>
                </c:pt>
                <c:pt idx="43">
                  <c:v>163</c:v>
                </c:pt>
                <c:pt idx="44">
                  <c:v>164</c:v>
                </c:pt>
                <c:pt idx="45">
                  <c:v>165</c:v>
                </c:pt>
                <c:pt idx="46">
                  <c:v>166</c:v>
                </c:pt>
              </c:numCache>
            </c:numRef>
          </c:xVal>
          <c:yVal>
            <c:numRef>
              <c:f>'衰减图 数据'!$I$122:$I$168</c:f>
              <c:numCache>
                <c:formatCode>General</c:formatCode>
                <c:ptCount val="47"/>
                <c:pt idx="0">
                  <c:v>5.3576666666666704</c:v>
                </c:pt>
                <c:pt idx="1">
                  <c:v>5.3568595041322302</c:v>
                </c:pt>
                <c:pt idx="2">
                  <c:v>5.3585245901639302</c:v>
                </c:pt>
                <c:pt idx="3">
                  <c:v>5.3642276422764201</c:v>
                </c:pt>
                <c:pt idx="4">
                  <c:v>5.3683870967741898</c:v>
                </c:pt>
                <c:pt idx="5">
                  <c:v>5.3677599999999996</c:v>
                </c:pt>
                <c:pt idx="6">
                  <c:v>5.3636507936507902</c:v>
                </c:pt>
                <c:pt idx="7">
                  <c:v>5.3576377952755898</c:v>
                </c:pt>
                <c:pt idx="8">
                  <c:v>5.3521093750000004</c:v>
                </c:pt>
                <c:pt idx="9">
                  <c:v>5.3482170542635599</c:v>
                </c:pt>
                <c:pt idx="10">
                  <c:v>5.3426153846153799</c:v>
                </c:pt>
                <c:pt idx="11">
                  <c:v>5.3422137404580097</c:v>
                </c:pt>
                <c:pt idx="12">
                  <c:v>5.32878787878788</c:v>
                </c:pt>
                <c:pt idx="13">
                  <c:v>5.32827067669173</c:v>
                </c:pt>
                <c:pt idx="14">
                  <c:v>5.3262686567164197</c:v>
                </c:pt>
                <c:pt idx="15">
                  <c:v>5.3164444444444401</c:v>
                </c:pt>
                <c:pt idx="16">
                  <c:v>5.3093382352941196</c:v>
                </c:pt>
                <c:pt idx="17">
                  <c:v>5.3081021897810201</c:v>
                </c:pt>
                <c:pt idx="18">
                  <c:v>5.3077536231884004</c:v>
                </c:pt>
                <c:pt idx="19">
                  <c:v>5.3046762589928003</c:v>
                </c:pt>
                <c:pt idx="20">
                  <c:v>5.3016428571428502</c:v>
                </c:pt>
                <c:pt idx="21">
                  <c:v>5.2995035460992899</c:v>
                </c:pt>
                <c:pt idx="22">
                  <c:v>5.2955633802816902</c:v>
                </c:pt>
                <c:pt idx="23">
                  <c:v>5.2834965034965</c:v>
                </c:pt>
                <c:pt idx="24">
                  <c:v>5.2707638888888901</c:v>
                </c:pt>
                <c:pt idx="25">
                  <c:v>5.2640689655172404</c:v>
                </c:pt>
                <c:pt idx="26">
                  <c:v>5.2571917808219197</c:v>
                </c:pt>
                <c:pt idx="27">
                  <c:v>5.2510204081632601</c:v>
                </c:pt>
                <c:pt idx="28">
                  <c:v>5.2455405405405404</c:v>
                </c:pt>
                <c:pt idx="29">
                  <c:v>5.2404697986577196</c:v>
                </c:pt>
                <c:pt idx="30">
                  <c:v>5.2277333333333296</c:v>
                </c:pt>
                <c:pt idx="31">
                  <c:v>5.21516556291391</c:v>
                </c:pt>
                <c:pt idx="32">
                  <c:v>5.20276315789474</c:v>
                </c:pt>
                <c:pt idx="33">
                  <c:v>5.1905228758169901</c:v>
                </c:pt>
                <c:pt idx="34">
                  <c:v>5.1762987012987001</c:v>
                </c:pt>
                <c:pt idx="35">
                  <c:v>5.1622580645161298</c:v>
                </c:pt>
                <c:pt idx="36">
                  <c:v>5.14839743589744</c:v>
                </c:pt>
                <c:pt idx="37">
                  <c:v>5.1347133757961796</c:v>
                </c:pt>
                <c:pt idx="38">
                  <c:v>5.1148734177215198</c:v>
                </c:pt>
                <c:pt idx="39">
                  <c:v>5.0952830188679199</c:v>
                </c:pt>
                <c:pt idx="40">
                  <c:v>5.0759375000000002</c:v>
                </c:pt>
                <c:pt idx="41">
                  <c:v>5.0568322981366496</c:v>
                </c:pt>
                <c:pt idx="42">
                  <c:v>5.0379629629629603</c:v>
                </c:pt>
                <c:pt idx="43">
                  <c:v>5.01932515337423</c:v>
                </c:pt>
                <c:pt idx="44">
                  <c:v>5.0009146341463397</c:v>
                </c:pt>
                <c:pt idx="45">
                  <c:v>4.9827272727272698</c:v>
                </c:pt>
                <c:pt idx="46">
                  <c:v>4.9647590361445797</c:v>
                </c:pt>
              </c:numCache>
            </c:numRef>
          </c:yVal>
          <c:smooth val="0"/>
          <c:extLst>
            <c:ext xmlns:c16="http://schemas.microsoft.com/office/drawing/2014/chart" uri="{C3380CC4-5D6E-409C-BE32-E72D297353CC}">
              <c16:uniqueId val="{00000004-3C76-4B67-AB8C-C18047D52192}"/>
            </c:ext>
          </c:extLst>
        </c:ser>
        <c:ser>
          <c:idx val="5"/>
          <c:order val="5"/>
          <c:spPr>
            <a:ln w="25400" cap="rnd">
              <a:noFill/>
              <a:round/>
            </a:ln>
            <a:effectLst/>
          </c:spPr>
          <c:marker>
            <c:symbol val="none"/>
          </c:marker>
          <c:trendline>
            <c:spPr>
              <a:ln w="19050" cap="rnd">
                <a:solidFill>
                  <a:schemeClr val="tx1"/>
                </a:solidFill>
                <a:prstDash val="solid"/>
              </a:ln>
              <a:effectLst/>
            </c:spPr>
            <c:trendlineType val="power"/>
            <c:dispRSqr val="1"/>
            <c:dispEq val="1"/>
            <c:trendlineLbl>
              <c:layout>
                <c:manualLayout>
                  <c:x val="0.133300530876131"/>
                  <c:y val="-3.2671192207680999E-2"/>
                </c:manualLayout>
              </c:layout>
              <c:tx>
                <c:rich>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r>
                      <a:rPr lang="en-US" dirty="0"/>
                      <a:t>&lt;</a:t>
                    </a:r>
                    <a:r>
                      <a:rPr lang="en-US" i="1" dirty="0"/>
                      <a:t>v</a:t>
                    </a:r>
                    <a:r>
                      <a:rPr lang="en-US" dirty="0"/>
                      <a:t>&gt;= 13.375</a:t>
                    </a:r>
                    <a:r>
                      <a:rPr lang="en-US" i="1" dirty="0"/>
                      <a:t>n</a:t>
                    </a:r>
                    <a:r>
                      <a:rPr lang="en-US" baseline="30000" dirty="0"/>
                      <a:t>-0.094</a:t>
                    </a:r>
                    <a:r>
                      <a:rPr lang="en-US" dirty="0"/>
                      <a:t/>
                    </a:r>
                    <a:br>
                      <a:rPr lang="en-US" dirty="0"/>
                    </a:br>
                    <a:r>
                      <a:rPr lang="en-US" i="1" dirty="0"/>
                      <a:t>R</a:t>
                    </a:r>
                    <a:r>
                      <a:rPr lang="en-US" dirty="0"/>
                      <a:t>² = 0.9531</a:t>
                    </a:r>
                  </a:p>
                </c:rich>
              </c:tx>
              <c:numFmt formatCode="General" sourceLinked="0"/>
              <c:spPr>
                <a:noFill/>
                <a:ln>
                  <a:noFill/>
                </a:ln>
                <a:effectLst/>
              </c:spPr>
              <c:txPr>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trendlineLbl>
          </c:trendline>
          <c:xVal>
            <c:numRef>
              <c:f>'衰减图 数据'!$M$22:$M$131</c:f>
              <c:numCache>
                <c:formatCode>General</c:formatCode>
                <c:ptCount val="110"/>
                <c:pt idx="0">
                  <c:v>20</c:v>
                </c:pt>
                <c:pt idx="1">
                  <c:v>21</c:v>
                </c:pt>
                <c:pt idx="2">
                  <c:v>22</c:v>
                </c:pt>
                <c:pt idx="3">
                  <c:v>23</c:v>
                </c:pt>
                <c:pt idx="4">
                  <c:v>24</c:v>
                </c:pt>
                <c:pt idx="5">
                  <c:v>25</c:v>
                </c:pt>
                <c:pt idx="6">
                  <c:v>26</c:v>
                </c:pt>
                <c:pt idx="7">
                  <c:v>27</c:v>
                </c:pt>
                <c:pt idx="8">
                  <c:v>28</c:v>
                </c:pt>
                <c:pt idx="9">
                  <c:v>29</c:v>
                </c:pt>
                <c:pt idx="10">
                  <c:v>30</c:v>
                </c:pt>
                <c:pt idx="11">
                  <c:v>31</c:v>
                </c:pt>
                <c:pt idx="12">
                  <c:v>32</c:v>
                </c:pt>
                <c:pt idx="13">
                  <c:v>33</c:v>
                </c:pt>
                <c:pt idx="14">
                  <c:v>34</c:v>
                </c:pt>
                <c:pt idx="15">
                  <c:v>35</c:v>
                </c:pt>
                <c:pt idx="16">
                  <c:v>36</c:v>
                </c:pt>
                <c:pt idx="17">
                  <c:v>37</c:v>
                </c:pt>
                <c:pt idx="18">
                  <c:v>38</c:v>
                </c:pt>
                <c:pt idx="19">
                  <c:v>39</c:v>
                </c:pt>
                <c:pt idx="20">
                  <c:v>40</c:v>
                </c:pt>
                <c:pt idx="21">
                  <c:v>41</c:v>
                </c:pt>
                <c:pt idx="22">
                  <c:v>42</c:v>
                </c:pt>
                <c:pt idx="23">
                  <c:v>43</c:v>
                </c:pt>
                <c:pt idx="24">
                  <c:v>44</c:v>
                </c:pt>
                <c:pt idx="25">
                  <c:v>45</c:v>
                </c:pt>
                <c:pt idx="26">
                  <c:v>46</c:v>
                </c:pt>
                <c:pt idx="27">
                  <c:v>47</c:v>
                </c:pt>
                <c:pt idx="28">
                  <c:v>48</c:v>
                </c:pt>
                <c:pt idx="29">
                  <c:v>49</c:v>
                </c:pt>
                <c:pt idx="30">
                  <c:v>50</c:v>
                </c:pt>
                <c:pt idx="31">
                  <c:v>51</c:v>
                </c:pt>
                <c:pt idx="32">
                  <c:v>52</c:v>
                </c:pt>
                <c:pt idx="33">
                  <c:v>53</c:v>
                </c:pt>
                <c:pt idx="34">
                  <c:v>54</c:v>
                </c:pt>
                <c:pt idx="35">
                  <c:v>55</c:v>
                </c:pt>
                <c:pt idx="36">
                  <c:v>56</c:v>
                </c:pt>
                <c:pt idx="37">
                  <c:v>57</c:v>
                </c:pt>
                <c:pt idx="38">
                  <c:v>58</c:v>
                </c:pt>
                <c:pt idx="39">
                  <c:v>59</c:v>
                </c:pt>
                <c:pt idx="40">
                  <c:v>60</c:v>
                </c:pt>
                <c:pt idx="41">
                  <c:v>61</c:v>
                </c:pt>
                <c:pt idx="42">
                  <c:v>62</c:v>
                </c:pt>
                <c:pt idx="43">
                  <c:v>63</c:v>
                </c:pt>
                <c:pt idx="44">
                  <c:v>64</c:v>
                </c:pt>
                <c:pt idx="45">
                  <c:v>65</c:v>
                </c:pt>
                <c:pt idx="46">
                  <c:v>66</c:v>
                </c:pt>
                <c:pt idx="47">
                  <c:v>67</c:v>
                </c:pt>
                <c:pt idx="48">
                  <c:v>68</c:v>
                </c:pt>
                <c:pt idx="49">
                  <c:v>69</c:v>
                </c:pt>
                <c:pt idx="50">
                  <c:v>70</c:v>
                </c:pt>
                <c:pt idx="51">
                  <c:v>71</c:v>
                </c:pt>
                <c:pt idx="52">
                  <c:v>72</c:v>
                </c:pt>
                <c:pt idx="53">
                  <c:v>73</c:v>
                </c:pt>
                <c:pt idx="54">
                  <c:v>74</c:v>
                </c:pt>
                <c:pt idx="55">
                  <c:v>75</c:v>
                </c:pt>
                <c:pt idx="56">
                  <c:v>76</c:v>
                </c:pt>
                <c:pt idx="57">
                  <c:v>77</c:v>
                </c:pt>
                <c:pt idx="58">
                  <c:v>78</c:v>
                </c:pt>
                <c:pt idx="59">
                  <c:v>79</c:v>
                </c:pt>
                <c:pt idx="60">
                  <c:v>80</c:v>
                </c:pt>
                <c:pt idx="61">
                  <c:v>81</c:v>
                </c:pt>
                <c:pt idx="62">
                  <c:v>82</c:v>
                </c:pt>
                <c:pt idx="63">
                  <c:v>83</c:v>
                </c:pt>
                <c:pt idx="64">
                  <c:v>84</c:v>
                </c:pt>
                <c:pt idx="65">
                  <c:v>85</c:v>
                </c:pt>
                <c:pt idx="66">
                  <c:v>86</c:v>
                </c:pt>
                <c:pt idx="67">
                  <c:v>87</c:v>
                </c:pt>
                <c:pt idx="68">
                  <c:v>88</c:v>
                </c:pt>
                <c:pt idx="69">
                  <c:v>89</c:v>
                </c:pt>
                <c:pt idx="70">
                  <c:v>90</c:v>
                </c:pt>
                <c:pt idx="71">
                  <c:v>91</c:v>
                </c:pt>
                <c:pt idx="72">
                  <c:v>92</c:v>
                </c:pt>
                <c:pt idx="73">
                  <c:v>93</c:v>
                </c:pt>
                <c:pt idx="74">
                  <c:v>94</c:v>
                </c:pt>
                <c:pt idx="75">
                  <c:v>95</c:v>
                </c:pt>
                <c:pt idx="76">
                  <c:v>96</c:v>
                </c:pt>
                <c:pt idx="77">
                  <c:v>97</c:v>
                </c:pt>
                <c:pt idx="78">
                  <c:v>98</c:v>
                </c:pt>
                <c:pt idx="79">
                  <c:v>99</c:v>
                </c:pt>
                <c:pt idx="80">
                  <c:v>100</c:v>
                </c:pt>
                <c:pt idx="81">
                  <c:v>101</c:v>
                </c:pt>
                <c:pt idx="82">
                  <c:v>102</c:v>
                </c:pt>
                <c:pt idx="83">
                  <c:v>103</c:v>
                </c:pt>
                <c:pt idx="84">
                  <c:v>104</c:v>
                </c:pt>
                <c:pt idx="85">
                  <c:v>105</c:v>
                </c:pt>
                <c:pt idx="86">
                  <c:v>106</c:v>
                </c:pt>
                <c:pt idx="87">
                  <c:v>107</c:v>
                </c:pt>
                <c:pt idx="88">
                  <c:v>108</c:v>
                </c:pt>
                <c:pt idx="89">
                  <c:v>109</c:v>
                </c:pt>
                <c:pt idx="90">
                  <c:v>110</c:v>
                </c:pt>
                <c:pt idx="91">
                  <c:v>111</c:v>
                </c:pt>
                <c:pt idx="92">
                  <c:v>112</c:v>
                </c:pt>
                <c:pt idx="93">
                  <c:v>113</c:v>
                </c:pt>
                <c:pt idx="94">
                  <c:v>114</c:v>
                </c:pt>
                <c:pt idx="95">
                  <c:v>115</c:v>
                </c:pt>
                <c:pt idx="96">
                  <c:v>116</c:v>
                </c:pt>
                <c:pt idx="97">
                  <c:v>117</c:v>
                </c:pt>
                <c:pt idx="98">
                  <c:v>118</c:v>
                </c:pt>
                <c:pt idx="99">
                  <c:v>119</c:v>
                </c:pt>
                <c:pt idx="100">
                  <c:v>120</c:v>
                </c:pt>
                <c:pt idx="101">
                  <c:v>121</c:v>
                </c:pt>
                <c:pt idx="102">
                  <c:v>122</c:v>
                </c:pt>
                <c:pt idx="103">
                  <c:v>123</c:v>
                </c:pt>
                <c:pt idx="104">
                  <c:v>124</c:v>
                </c:pt>
                <c:pt idx="105">
                  <c:v>125</c:v>
                </c:pt>
                <c:pt idx="106">
                  <c:v>126</c:v>
                </c:pt>
                <c:pt idx="107">
                  <c:v>127</c:v>
                </c:pt>
                <c:pt idx="108">
                  <c:v>128</c:v>
                </c:pt>
                <c:pt idx="109">
                  <c:v>129</c:v>
                </c:pt>
              </c:numCache>
            </c:numRef>
          </c:xVal>
          <c:yVal>
            <c:numRef>
              <c:f>'衰减图 数据'!$O$22:$O$131</c:f>
              <c:numCache>
                <c:formatCode>General</c:formatCode>
                <c:ptCount val="110"/>
                <c:pt idx="0">
                  <c:v>10.182</c:v>
                </c:pt>
                <c:pt idx="1">
                  <c:v>10.1733333333333</c:v>
                </c:pt>
                <c:pt idx="2">
                  <c:v>10.1436363636364</c:v>
                </c:pt>
                <c:pt idx="3">
                  <c:v>10.0978260869565</c:v>
                </c:pt>
                <c:pt idx="4">
                  <c:v>10.07375</c:v>
                </c:pt>
                <c:pt idx="5">
                  <c:v>10.0344</c:v>
                </c:pt>
                <c:pt idx="6">
                  <c:v>9.9561538461538497</c:v>
                </c:pt>
                <c:pt idx="7">
                  <c:v>9.9240740740740705</c:v>
                </c:pt>
                <c:pt idx="8">
                  <c:v>9.8442857142857108</c:v>
                </c:pt>
                <c:pt idx="9">
                  <c:v>9.8331034482758604</c:v>
                </c:pt>
                <c:pt idx="10">
                  <c:v>9.7829999999999995</c:v>
                </c:pt>
                <c:pt idx="11">
                  <c:v>9.7154838709677396</c:v>
                </c:pt>
                <c:pt idx="12">
                  <c:v>9.6618750000000002</c:v>
                </c:pt>
                <c:pt idx="13">
                  <c:v>9.5584848484848504</c:v>
                </c:pt>
                <c:pt idx="14">
                  <c:v>9.4735294117647104</c:v>
                </c:pt>
                <c:pt idx="15">
                  <c:v>9.4625714285714295</c:v>
                </c:pt>
                <c:pt idx="16">
                  <c:v>9.4774999999999991</c:v>
                </c:pt>
                <c:pt idx="17">
                  <c:v>9.4786486486486492</c:v>
                </c:pt>
                <c:pt idx="18">
                  <c:v>9.4797368421052592</c:v>
                </c:pt>
                <c:pt idx="19">
                  <c:v>9.4597435897435904</c:v>
                </c:pt>
                <c:pt idx="20">
                  <c:v>9.4732500000000002</c:v>
                </c:pt>
                <c:pt idx="21">
                  <c:v>9.4373170731707301</c:v>
                </c:pt>
                <c:pt idx="22">
                  <c:v>9.4030952380952399</c:v>
                </c:pt>
                <c:pt idx="23">
                  <c:v>9.3958139534883696</c:v>
                </c:pt>
                <c:pt idx="24">
                  <c:v>9.3888636363636309</c:v>
                </c:pt>
                <c:pt idx="25">
                  <c:v>9.3580000000000005</c:v>
                </c:pt>
                <c:pt idx="26">
                  <c:v>9.3521739130434707</c:v>
                </c:pt>
                <c:pt idx="27">
                  <c:v>9.3465957446808492</c:v>
                </c:pt>
                <c:pt idx="28">
                  <c:v>9.3331250000000008</c:v>
                </c:pt>
                <c:pt idx="29">
                  <c:v>9.2883673469387702</c:v>
                </c:pt>
                <c:pt idx="30">
                  <c:v>9.2929999999999993</c:v>
                </c:pt>
                <c:pt idx="31">
                  <c:v>9.2372549019607799</c:v>
                </c:pt>
                <c:pt idx="32">
                  <c:v>9.2134615384615302</c:v>
                </c:pt>
                <c:pt idx="33">
                  <c:v>9.1967924528301808</c:v>
                </c:pt>
                <c:pt idx="34">
                  <c:v>9.1875925925925905</c:v>
                </c:pt>
                <c:pt idx="35">
                  <c:v>9.1858181818181794</c:v>
                </c:pt>
                <c:pt idx="36">
                  <c:v>9.2003571428571398</c:v>
                </c:pt>
                <c:pt idx="37">
                  <c:v>9.1689473684210494</c:v>
                </c:pt>
                <c:pt idx="38">
                  <c:v>9.1434482758620597</c:v>
                </c:pt>
                <c:pt idx="39">
                  <c:v>9.1296610169491501</c:v>
                </c:pt>
                <c:pt idx="40">
                  <c:v>9.0886666666666596</c:v>
                </c:pt>
                <c:pt idx="41">
                  <c:v>9.0708196721311403</c:v>
                </c:pt>
                <c:pt idx="42">
                  <c:v>9.0588709677419299</c:v>
                </c:pt>
                <c:pt idx="43">
                  <c:v>9.01126984126984</c:v>
                </c:pt>
                <c:pt idx="44">
                  <c:v>8.9820312500000004</c:v>
                </c:pt>
                <c:pt idx="45">
                  <c:v>8.9536923076923003</c:v>
                </c:pt>
                <c:pt idx="46">
                  <c:v>8.9345454545454501</c:v>
                </c:pt>
                <c:pt idx="47">
                  <c:v>8.9117910447761108</c:v>
                </c:pt>
                <c:pt idx="48">
                  <c:v>8.8897058823529402</c:v>
                </c:pt>
                <c:pt idx="49">
                  <c:v>8.8768115942028896</c:v>
                </c:pt>
                <c:pt idx="50">
                  <c:v>8.8485714285714199</c:v>
                </c:pt>
                <c:pt idx="51">
                  <c:v>8.8245070422535097</c:v>
                </c:pt>
                <c:pt idx="52">
                  <c:v>8.8130555555555503</c:v>
                </c:pt>
                <c:pt idx="53">
                  <c:v>8.8019178082191694</c:v>
                </c:pt>
                <c:pt idx="54">
                  <c:v>8.7955405405405394</c:v>
                </c:pt>
                <c:pt idx="55">
                  <c:v>8.7893333333333299</c:v>
                </c:pt>
                <c:pt idx="56">
                  <c:v>8.7789473684210506</c:v>
                </c:pt>
                <c:pt idx="57">
                  <c:v>8.7779220779220708</c:v>
                </c:pt>
                <c:pt idx="58">
                  <c:v>8.7721794871794803</c:v>
                </c:pt>
                <c:pt idx="59">
                  <c:v>8.7455696202531605</c:v>
                </c:pt>
                <c:pt idx="60">
                  <c:v>8.7362500000000001</c:v>
                </c:pt>
                <c:pt idx="61">
                  <c:v>8.7271604938271601</c:v>
                </c:pt>
                <c:pt idx="62">
                  <c:v>8.7145121951219497</c:v>
                </c:pt>
                <c:pt idx="63">
                  <c:v>8.7098795180722899</c:v>
                </c:pt>
                <c:pt idx="64">
                  <c:v>8.6977380952380905</c:v>
                </c:pt>
                <c:pt idx="65">
                  <c:v>8.6858823529411797</c:v>
                </c:pt>
                <c:pt idx="66">
                  <c:v>8.6743023255813991</c:v>
                </c:pt>
                <c:pt idx="67">
                  <c:v>8.6703448275862094</c:v>
                </c:pt>
                <c:pt idx="68">
                  <c:v>8.6592045454545499</c:v>
                </c:pt>
                <c:pt idx="69">
                  <c:v>8.6596629213483194</c:v>
                </c:pt>
                <c:pt idx="70">
                  <c:v>8.6560000000000006</c:v>
                </c:pt>
                <c:pt idx="71">
                  <c:v>8.6564835164835205</c:v>
                </c:pt>
                <c:pt idx="72">
                  <c:v>8.6569565217391293</c:v>
                </c:pt>
                <c:pt idx="73">
                  <c:v>8.6574193548387104</c:v>
                </c:pt>
                <c:pt idx="74">
                  <c:v>8.6620212765957501</c:v>
                </c:pt>
                <c:pt idx="75">
                  <c:v>8.6710526315789505</c:v>
                </c:pt>
                <c:pt idx="76">
                  <c:v>8.6798958333333402</c:v>
                </c:pt>
                <c:pt idx="77">
                  <c:v>8.6885567010309295</c:v>
                </c:pt>
                <c:pt idx="78">
                  <c:v>8.7019387755102091</c:v>
                </c:pt>
                <c:pt idx="79">
                  <c:v>8.6981818181818191</c:v>
                </c:pt>
                <c:pt idx="80">
                  <c:v>8.7111999999999998</c:v>
                </c:pt>
                <c:pt idx="81">
                  <c:v>8.7149504950495107</c:v>
                </c:pt>
                <c:pt idx="82">
                  <c:v>8.7228431372549107</c:v>
                </c:pt>
                <c:pt idx="83">
                  <c:v>8.7158252427184504</c:v>
                </c:pt>
                <c:pt idx="84">
                  <c:v>8.7059615384615405</c:v>
                </c:pt>
                <c:pt idx="85">
                  <c:v>8.69361904761905</c:v>
                </c:pt>
                <c:pt idx="86">
                  <c:v>8.7059433962264201</c:v>
                </c:pt>
                <c:pt idx="87">
                  <c:v>8.7024299065420596</c:v>
                </c:pt>
                <c:pt idx="88">
                  <c:v>8.6989814814814892</c:v>
                </c:pt>
                <c:pt idx="89">
                  <c:v>8.6989908256880799</c:v>
                </c:pt>
                <c:pt idx="90">
                  <c:v>8.7108181818181905</c:v>
                </c:pt>
                <c:pt idx="91">
                  <c:v>8.7224324324324396</c:v>
                </c:pt>
                <c:pt idx="92">
                  <c:v>8.7189285714285791</c:v>
                </c:pt>
                <c:pt idx="93">
                  <c:v>8.7302654867256706</c:v>
                </c:pt>
                <c:pt idx="94">
                  <c:v>8.7211403508771994</c:v>
                </c:pt>
                <c:pt idx="95">
                  <c:v>8.71773913043479</c:v>
                </c:pt>
                <c:pt idx="96">
                  <c:v>8.7143965517241408</c:v>
                </c:pt>
                <c:pt idx="97">
                  <c:v>8.7176068376068407</c:v>
                </c:pt>
                <c:pt idx="98">
                  <c:v>8.7143220338983092</c:v>
                </c:pt>
                <c:pt idx="99">
                  <c:v>8.70571428571429</c:v>
                </c:pt>
                <c:pt idx="100">
                  <c:v>8.6949166666666695</c:v>
                </c:pt>
                <c:pt idx="101">
                  <c:v>8.6575206611570295</c:v>
                </c:pt>
                <c:pt idx="102">
                  <c:v>8.6377868852459105</c:v>
                </c:pt>
                <c:pt idx="103">
                  <c:v>8.6082113821138293</c:v>
                </c:pt>
                <c:pt idx="104">
                  <c:v>8.5754838709677497</c:v>
                </c:pt>
                <c:pt idx="105">
                  <c:v>8.5388800000000096</c:v>
                </c:pt>
                <c:pt idx="106">
                  <c:v>8.4975396825396903</c:v>
                </c:pt>
                <c:pt idx="107">
                  <c:v>8.4503149606299299</c:v>
                </c:pt>
                <c:pt idx="108">
                  <c:v>8.4503149606299299</c:v>
                </c:pt>
                <c:pt idx="109">
                  <c:v>8.4503149606299299</c:v>
                </c:pt>
              </c:numCache>
            </c:numRef>
          </c:yVal>
          <c:smooth val="0"/>
          <c:extLst>
            <c:ext xmlns:c16="http://schemas.microsoft.com/office/drawing/2014/chart" uri="{C3380CC4-5D6E-409C-BE32-E72D297353CC}">
              <c16:uniqueId val="{00000005-3C76-4B67-AB8C-C18047D52192}"/>
            </c:ext>
          </c:extLst>
        </c:ser>
        <c:ser>
          <c:idx val="6"/>
          <c:order val="6"/>
          <c:tx>
            <c:strRef>
              <c:f>940616</c:f>
              <c:strCache>
                <c:ptCount val="1"/>
                <c:pt idx="0">
                  <c:v>940616</c:v>
                </c:pt>
              </c:strCache>
            </c:strRef>
          </c:tx>
          <c:spPr>
            <a:ln w="25400" cap="rnd">
              <a:noFill/>
              <a:round/>
            </a:ln>
            <a:effectLst/>
          </c:spPr>
          <c:marker>
            <c:symbol val="x"/>
            <c:size val="4"/>
            <c:spPr>
              <a:noFill/>
              <a:ln w="9525">
                <a:solidFill>
                  <a:srgbClr val="00B050"/>
                </a:solidFill>
              </a:ln>
              <a:effectLst/>
            </c:spPr>
          </c:marker>
          <c:xVal>
            <c:numRef>
              <c:f>'衰减图 数据'!$S$3:$S$156</c:f>
              <c:numCache>
                <c:formatCode>General</c:formatCode>
                <c:ptCount val="15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numCache>
            </c:numRef>
          </c:xVal>
          <c:yVal>
            <c:numRef>
              <c:f>'衰减图 数据'!$U$3:$U$156</c:f>
              <c:numCache>
                <c:formatCode>General</c:formatCode>
                <c:ptCount val="154"/>
                <c:pt idx="0">
                  <c:v>4</c:v>
                </c:pt>
                <c:pt idx="1">
                  <c:v>4</c:v>
                </c:pt>
                <c:pt idx="2">
                  <c:v>5.4433333333333298</c:v>
                </c:pt>
                <c:pt idx="3">
                  <c:v>6.4625000000000004</c:v>
                </c:pt>
                <c:pt idx="4">
                  <c:v>6.7080000000000002</c:v>
                </c:pt>
                <c:pt idx="5">
                  <c:v>6.7016666666666698</c:v>
                </c:pt>
                <c:pt idx="6">
                  <c:v>6.9342857142857097</c:v>
                </c:pt>
                <c:pt idx="7">
                  <c:v>7.2575000000000003</c:v>
                </c:pt>
                <c:pt idx="8">
                  <c:v>7.5622222222222204</c:v>
                </c:pt>
                <c:pt idx="9">
                  <c:v>7.657</c:v>
                </c:pt>
                <c:pt idx="10">
                  <c:v>7.7872727272727298</c:v>
                </c:pt>
                <c:pt idx="11">
                  <c:v>7.9716666666666702</c:v>
                </c:pt>
                <c:pt idx="12">
                  <c:v>8.0423076923076895</c:v>
                </c:pt>
                <c:pt idx="13">
                  <c:v>8.2614285714285707</c:v>
                </c:pt>
                <c:pt idx="14">
                  <c:v>8.1553333333333295</c:v>
                </c:pt>
                <c:pt idx="15">
                  <c:v>7.993125</c:v>
                </c:pt>
                <c:pt idx="16">
                  <c:v>7.8905882352941203</c:v>
                </c:pt>
                <c:pt idx="17">
                  <c:v>7.8966666666666701</c:v>
                </c:pt>
                <c:pt idx="18">
                  <c:v>8.0073684210526306</c:v>
                </c:pt>
                <c:pt idx="19">
                  <c:v>8.1069999999999993</c:v>
                </c:pt>
                <c:pt idx="20">
                  <c:v>8.1971428571428593</c:v>
                </c:pt>
                <c:pt idx="21">
                  <c:v>8.2790909090909093</c:v>
                </c:pt>
                <c:pt idx="22">
                  <c:v>8.3539130434782596</c:v>
                </c:pt>
                <c:pt idx="23">
                  <c:v>8.3683333333333305</c:v>
                </c:pt>
                <c:pt idx="24">
                  <c:v>8.4336000000000002</c:v>
                </c:pt>
                <c:pt idx="25">
                  <c:v>8.4438461538461507</c:v>
                </c:pt>
                <c:pt idx="26">
                  <c:v>8.3625925925925895</c:v>
                </c:pt>
                <c:pt idx="27">
                  <c:v>8.3614285714285703</c:v>
                </c:pt>
                <c:pt idx="28">
                  <c:v>8.3603448275862107</c:v>
                </c:pt>
                <c:pt idx="29">
                  <c:v>8.3196666666666701</c:v>
                </c:pt>
                <c:pt idx="30">
                  <c:v>8.32</c:v>
                </c:pt>
                <c:pt idx="31">
                  <c:v>8.3378125000000001</c:v>
                </c:pt>
                <c:pt idx="32">
                  <c:v>8.3669696969697007</c:v>
                </c:pt>
                <c:pt idx="33">
                  <c:v>8.4149999999999991</c:v>
                </c:pt>
                <c:pt idx="34">
                  <c:v>8.4177142857142897</c:v>
                </c:pt>
                <c:pt idx="35">
                  <c:v>8.4255555555555492</c:v>
                </c:pt>
                <c:pt idx="36">
                  <c:v>8.46810810810811</c:v>
                </c:pt>
                <c:pt idx="37">
                  <c:v>8.4957894736842103</c:v>
                </c:pt>
                <c:pt idx="38">
                  <c:v>8.4871794871794908</c:v>
                </c:pt>
                <c:pt idx="39">
                  <c:v>8.4602500000000003</c:v>
                </c:pt>
                <c:pt idx="40">
                  <c:v>8.5107317073170705</c:v>
                </c:pt>
                <c:pt idx="41">
                  <c:v>8.5245238095238101</c:v>
                </c:pt>
                <c:pt idx="42">
                  <c:v>8.5241860465116304</c:v>
                </c:pt>
                <c:pt idx="43">
                  <c:v>8.5052272727272697</c:v>
                </c:pt>
                <c:pt idx="44">
                  <c:v>8.5053333333333292</c:v>
                </c:pt>
                <c:pt idx="45">
                  <c:v>8.4784782608695597</c:v>
                </c:pt>
                <c:pt idx="46">
                  <c:v>8.4499999999999993</c:v>
                </c:pt>
                <c:pt idx="47">
                  <c:v>8.41770833333333</c:v>
                </c:pt>
                <c:pt idx="48">
                  <c:v>8.3971428571428497</c:v>
                </c:pt>
                <c:pt idx="49">
                  <c:v>8.3802000000000003</c:v>
                </c:pt>
                <c:pt idx="50">
                  <c:v>8.3384313725490191</c:v>
                </c:pt>
                <c:pt idx="51">
                  <c:v>8.2946153846153798</c:v>
                </c:pt>
                <c:pt idx="52">
                  <c:v>8.2832075471698108</c:v>
                </c:pt>
                <c:pt idx="53">
                  <c:v>8.2840740740740699</c:v>
                </c:pt>
                <c:pt idx="54">
                  <c:v>8.2849090909090908</c:v>
                </c:pt>
                <c:pt idx="55">
                  <c:v>8.2560714285714294</c:v>
                </c:pt>
                <c:pt idx="56">
                  <c:v>8.2343859649122795</c:v>
                </c:pt>
                <c:pt idx="57">
                  <c:v>8.2155172413793096</c:v>
                </c:pt>
                <c:pt idx="58">
                  <c:v>8.1533898305084698</c:v>
                </c:pt>
                <c:pt idx="59">
                  <c:v>8.1325000000000003</c:v>
                </c:pt>
                <c:pt idx="60">
                  <c:v>8.1183606557376997</c:v>
                </c:pt>
                <c:pt idx="61">
                  <c:v>8.0914516129032208</c:v>
                </c:pt>
                <c:pt idx="62">
                  <c:v>8.0653968253968191</c:v>
                </c:pt>
                <c:pt idx="63">
                  <c:v>8.0551562499999996</c:v>
                </c:pt>
                <c:pt idx="64">
                  <c:v>8.0495384615384609</c:v>
                </c:pt>
                <c:pt idx="65">
                  <c:v>8.0237878787878802</c:v>
                </c:pt>
                <c:pt idx="66">
                  <c:v>8.01059701492537</c:v>
                </c:pt>
                <c:pt idx="67">
                  <c:v>7.9942647058823502</c:v>
                </c:pt>
                <c:pt idx="68">
                  <c:v>7.9878260869565203</c:v>
                </c:pt>
                <c:pt idx="69">
                  <c:v>7.9602857142857104</c:v>
                </c:pt>
                <c:pt idx="70">
                  <c:v>7.96084507042253</c:v>
                </c:pt>
                <c:pt idx="71">
                  <c:v>7.9512499999999999</c:v>
                </c:pt>
                <c:pt idx="72">
                  <c:v>7.9279452054794497</c:v>
                </c:pt>
                <c:pt idx="73">
                  <c:v>7.8822972972972902</c:v>
                </c:pt>
                <c:pt idx="74">
                  <c:v>7.8216000000000001</c:v>
                </c:pt>
                <c:pt idx="75">
                  <c:v>7.7785526315789397</c:v>
                </c:pt>
                <c:pt idx="76">
                  <c:v>7.7238961038960996</c:v>
                </c:pt>
                <c:pt idx="77">
                  <c:v>7.6889743589743604</c:v>
                </c:pt>
                <c:pt idx="78">
                  <c:v>7.6746835443037904</c:v>
                </c:pt>
                <c:pt idx="79">
                  <c:v>7.61</c:v>
                </c:pt>
                <c:pt idx="80">
                  <c:v>7.5722222222222202</c:v>
                </c:pt>
                <c:pt idx="81">
                  <c:v>7.5379268292682902</c:v>
                </c:pt>
                <c:pt idx="82">
                  <c:v>7.5019277108433702</c:v>
                </c:pt>
                <c:pt idx="83">
                  <c:v>7.4882142857142799</c:v>
                </c:pt>
                <c:pt idx="84">
                  <c:v>7.4536470588235204</c:v>
                </c:pt>
                <c:pt idx="85">
                  <c:v>7.4486046511627899</c:v>
                </c:pt>
                <c:pt idx="86">
                  <c:v>7.4129885057471201</c:v>
                </c:pt>
                <c:pt idx="87">
                  <c:v>7.3828409090909002</c:v>
                </c:pt>
                <c:pt idx="88">
                  <c:v>7.3467415730337002</c:v>
                </c:pt>
                <c:pt idx="89">
                  <c:v>7.3206666666666598</c:v>
                </c:pt>
                <c:pt idx="90">
                  <c:v>7.2951648351648304</c:v>
                </c:pt>
                <c:pt idx="91">
                  <c:v>7.2730434782608704</c:v>
                </c:pt>
                <c:pt idx="92">
                  <c:v>7.2506451612903202</c:v>
                </c:pt>
                <c:pt idx="93">
                  <c:v>7.2114893617021201</c:v>
                </c:pt>
                <c:pt idx="94">
                  <c:v>7.17315789473684</c:v>
                </c:pt>
                <c:pt idx="95">
                  <c:v>7.1505208333333297</c:v>
                </c:pt>
                <c:pt idx="96">
                  <c:v>7.12835051546391</c:v>
                </c:pt>
                <c:pt idx="97">
                  <c:v>7.0981632653061197</c:v>
                </c:pt>
                <c:pt idx="98">
                  <c:v>7.0757575757575699</c:v>
                </c:pt>
                <c:pt idx="99">
                  <c:v>7.0514999999999999</c:v>
                </c:pt>
                <c:pt idx="100">
                  <c:v>7.03306930693069</c:v>
                </c:pt>
                <c:pt idx="101">
                  <c:v>6.9921568627450998</c:v>
                </c:pt>
                <c:pt idx="102">
                  <c:v>6.9528155339805799</c:v>
                </c:pt>
                <c:pt idx="103">
                  <c:v>6.9379807692307702</c:v>
                </c:pt>
                <c:pt idx="104">
                  <c:v>6.9026666666666596</c:v>
                </c:pt>
                <c:pt idx="105">
                  <c:v>6.8859433962264101</c:v>
                </c:pt>
                <c:pt idx="106">
                  <c:v>6.8605607476635502</c:v>
                </c:pt>
                <c:pt idx="107">
                  <c:v>6.8247222222222197</c:v>
                </c:pt>
                <c:pt idx="108">
                  <c:v>6.78504587155963</c:v>
                </c:pt>
                <c:pt idx="109">
                  <c:v>6.7460909090909098</c:v>
                </c:pt>
                <c:pt idx="110">
                  <c:v>6.7078378378378396</c:v>
                </c:pt>
                <c:pt idx="111">
                  <c:v>6.7419642857142801</c:v>
                </c:pt>
                <c:pt idx="112">
                  <c:v>6.7665486725663699</c:v>
                </c:pt>
                <c:pt idx="113">
                  <c:v>6.7773684210526302</c:v>
                </c:pt>
                <c:pt idx="114">
                  <c:v>6.7880000000000003</c:v>
                </c:pt>
                <c:pt idx="115">
                  <c:v>6.7984482758620697</c:v>
                </c:pt>
                <c:pt idx="116">
                  <c:v>6.82581196581196</c:v>
                </c:pt>
                <c:pt idx="117">
                  <c:v>6.8357627118644002</c:v>
                </c:pt>
                <c:pt idx="118">
                  <c:v>6.8308403361344503</c:v>
                </c:pt>
                <c:pt idx="119">
                  <c:v>6.8594166666666601</c:v>
                </c:pt>
                <c:pt idx="120">
                  <c:v>6.8746280991735498</c:v>
                </c:pt>
                <c:pt idx="121">
                  <c:v>6.8895901639344199</c:v>
                </c:pt>
                <c:pt idx="122">
                  <c:v>6.9109756097561004</c:v>
                </c:pt>
                <c:pt idx="123">
                  <c:v>6.9238709677419301</c:v>
                </c:pt>
                <c:pt idx="124">
                  <c:v>6.9351200000000004</c:v>
                </c:pt>
                <c:pt idx="125">
                  <c:v>6.9367460317460301</c:v>
                </c:pt>
                <c:pt idx="126">
                  <c:v>6.94913385826771</c:v>
                </c:pt>
                <c:pt idx="127">
                  <c:v>6.9585937500000004</c:v>
                </c:pt>
                <c:pt idx="128">
                  <c:v>6.9654263565891501</c:v>
                </c:pt>
                <c:pt idx="129">
                  <c:v>6.9614615384615401</c:v>
                </c:pt>
                <c:pt idx="130">
                  <c:v>6.9681679389313</c:v>
                </c:pt>
                <c:pt idx="131">
                  <c:v>6.9619696969696996</c:v>
                </c:pt>
                <c:pt idx="132">
                  <c:v>6.9697744360902201</c:v>
                </c:pt>
                <c:pt idx="133">
                  <c:v>6.97626865671642</c:v>
                </c:pt>
                <c:pt idx="134">
                  <c:v>6.9740000000000002</c:v>
                </c:pt>
                <c:pt idx="135">
                  <c:v>6.9666176470588201</c:v>
                </c:pt>
                <c:pt idx="136">
                  <c:v>6.9678832116788296</c:v>
                </c:pt>
                <c:pt idx="137">
                  <c:v>6.9626811594202902</c:v>
                </c:pt>
                <c:pt idx="138">
                  <c:v>6.9613669064748196</c:v>
                </c:pt>
                <c:pt idx="139">
                  <c:v>6.9536428571428601</c:v>
                </c:pt>
                <c:pt idx="140">
                  <c:v>6.9431914893617002</c:v>
                </c:pt>
                <c:pt idx="141">
                  <c:v>6.9351408450704204</c:v>
                </c:pt>
                <c:pt idx="142">
                  <c:v>6.9303496503496502</c:v>
                </c:pt>
                <c:pt idx="143">
                  <c:v>6.9230555555555497</c:v>
                </c:pt>
                <c:pt idx="144">
                  <c:v>6.91710344827586</c:v>
                </c:pt>
                <c:pt idx="145">
                  <c:v>6.9071232876712303</c:v>
                </c:pt>
                <c:pt idx="146">
                  <c:v>6.9047619047618998</c:v>
                </c:pt>
                <c:pt idx="147">
                  <c:v>6.9003378378378404</c:v>
                </c:pt>
                <c:pt idx="148">
                  <c:v>6.8959731543624097</c:v>
                </c:pt>
                <c:pt idx="149">
                  <c:v>6.8903999999999996</c:v>
                </c:pt>
                <c:pt idx="150">
                  <c:v>6.87788079470198</c:v>
                </c:pt>
                <c:pt idx="151">
                  <c:v>6.8655263157894701</c:v>
                </c:pt>
                <c:pt idx="152">
                  <c:v>6.8424183006535904</c:v>
                </c:pt>
                <c:pt idx="153">
                  <c:v>6.8179870129870102</c:v>
                </c:pt>
              </c:numCache>
            </c:numRef>
          </c:yVal>
          <c:smooth val="0"/>
          <c:extLst>
            <c:ext xmlns:c16="http://schemas.microsoft.com/office/drawing/2014/chart" uri="{C3380CC4-5D6E-409C-BE32-E72D297353CC}">
              <c16:uniqueId val="{00000006-3C76-4B67-AB8C-C18047D52192}"/>
            </c:ext>
          </c:extLst>
        </c:ser>
        <c:ser>
          <c:idx val="7"/>
          <c:order val="7"/>
          <c:tx>
            <c:strRef>
              <c:f>990724</c:f>
              <c:strCache>
                <c:ptCount val="1"/>
                <c:pt idx="0">
                  <c:v>990724</c:v>
                </c:pt>
              </c:strCache>
            </c:strRef>
          </c:tx>
          <c:spPr>
            <a:ln w="25400" cap="rnd">
              <a:noFill/>
              <a:round/>
            </a:ln>
            <a:effectLst/>
          </c:spPr>
          <c:marker>
            <c:symbol val="x"/>
            <c:size val="4"/>
            <c:spPr>
              <a:noFill/>
              <a:ln w="9525">
                <a:solidFill>
                  <a:srgbClr val="FFC000"/>
                </a:solidFill>
              </a:ln>
              <a:effectLst/>
            </c:spPr>
          </c:marker>
          <c:xVal>
            <c:numRef>
              <c:f>'衰减图 数据'!$W$3:$W$89</c:f>
              <c:numCache>
                <c:formatCode>General</c:formatCode>
                <c:ptCount val="87"/>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numCache>
            </c:numRef>
          </c:xVal>
          <c:yVal>
            <c:numRef>
              <c:f>'衰减图 数据'!$Y$3:$Y$89</c:f>
              <c:numCache>
                <c:formatCode>General</c:formatCode>
                <c:ptCount val="87"/>
                <c:pt idx="0">
                  <c:v>6.46</c:v>
                </c:pt>
                <c:pt idx="1">
                  <c:v>6.3449999999999998</c:v>
                </c:pt>
                <c:pt idx="2">
                  <c:v>6.4033333333333298</c:v>
                </c:pt>
                <c:pt idx="3">
                  <c:v>6.47</c:v>
                </c:pt>
                <c:pt idx="4">
                  <c:v>6.71</c:v>
                </c:pt>
                <c:pt idx="5">
                  <c:v>6.6449999999999996</c:v>
                </c:pt>
                <c:pt idx="6">
                  <c:v>6.79428571428571</c:v>
                </c:pt>
                <c:pt idx="7">
                  <c:v>6.8687500000000004</c:v>
                </c:pt>
                <c:pt idx="8">
                  <c:v>7.0933333333333302</c:v>
                </c:pt>
                <c:pt idx="9">
                  <c:v>7.0190000000000001</c:v>
                </c:pt>
                <c:pt idx="10">
                  <c:v>6.9490909090909101</c:v>
                </c:pt>
                <c:pt idx="11">
                  <c:v>6.8825000000000003</c:v>
                </c:pt>
                <c:pt idx="12">
                  <c:v>6.91</c:v>
                </c:pt>
                <c:pt idx="13">
                  <c:v>6.9621428571428599</c:v>
                </c:pt>
                <c:pt idx="14">
                  <c:v>6.9580000000000002</c:v>
                </c:pt>
                <c:pt idx="15">
                  <c:v>7.0231250000000003</c:v>
                </c:pt>
                <c:pt idx="16">
                  <c:v>6.9717647058823502</c:v>
                </c:pt>
                <c:pt idx="17">
                  <c:v>7.1133333333333297</c:v>
                </c:pt>
                <c:pt idx="18">
                  <c:v>7.1684210526315804</c:v>
                </c:pt>
                <c:pt idx="19">
                  <c:v>7.2355</c:v>
                </c:pt>
                <c:pt idx="20">
                  <c:v>7.1752380952381003</c:v>
                </c:pt>
                <c:pt idx="21">
                  <c:v>7.2359090909090904</c:v>
                </c:pt>
                <c:pt idx="22">
                  <c:v>7.3560869565217404</c:v>
                </c:pt>
                <c:pt idx="23">
                  <c:v>7.3895833333333298</c:v>
                </c:pt>
                <c:pt idx="24">
                  <c:v>7.3440000000000003</c:v>
                </c:pt>
                <c:pt idx="25">
                  <c:v>7.3888461538461501</c:v>
                </c:pt>
                <c:pt idx="26">
                  <c:v>7.3751851851851802</c:v>
                </c:pt>
                <c:pt idx="27">
                  <c:v>7.3714285714285701</c:v>
                </c:pt>
                <c:pt idx="28">
                  <c:v>7.4044827586206896</c:v>
                </c:pt>
                <c:pt idx="29">
                  <c:v>7.3626666666666702</c:v>
                </c:pt>
                <c:pt idx="30">
                  <c:v>7.3780645161290304</c:v>
                </c:pt>
                <c:pt idx="31">
                  <c:v>7.3834375000000003</c:v>
                </c:pt>
                <c:pt idx="32">
                  <c:v>7.3490909090909096</c:v>
                </c:pt>
                <c:pt idx="33">
                  <c:v>7.3544117647058798</c:v>
                </c:pt>
                <c:pt idx="34">
                  <c:v>7.3348571428571399</c:v>
                </c:pt>
                <c:pt idx="35">
                  <c:v>7.3461111111111101</c:v>
                </c:pt>
                <c:pt idx="36">
                  <c:v>7.3535135135135103</c:v>
                </c:pt>
                <c:pt idx="37">
                  <c:v>7.3418421052631597</c:v>
                </c:pt>
                <c:pt idx="38">
                  <c:v>7.3243589743589803</c:v>
                </c:pt>
                <c:pt idx="39">
                  <c:v>7.3079999999999998</c:v>
                </c:pt>
                <c:pt idx="40">
                  <c:v>7.2943902439024404</c:v>
                </c:pt>
                <c:pt idx="41">
                  <c:v>7.2535714285714299</c:v>
                </c:pt>
                <c:pt idx="42">
                  <c:v>7.2186046511627904</c:v>
                </c:pt>
                <c:pt idx="43">
                  <c:v>7.2238636363636397</c:v>
                </c:pt>
                <c:pt idx="44">
                  <c:v>7.2042222222222199</c:v>
                </c:pt>
                <c:pt idx="45">
                  <c:v>7.2010869565217401</c:v>
                </c:pt>
                <c:pt idx="46">
                  <c:v>7.1844680851063796</c:v>
                </c:pt>
                <c:pt idx="47">
                  <c:v>7.1643749999999997</c:v>
                </c:pt>
                <c:pt idx="48">
                  <c:v>7.1753061224489798</c:v>
                </c:pt>
                <c:pt idx="49">
                  <c:v>7.1458000000000004</c:v>
                </c:pt>
                <c:pt idx="50">
                  <c:v>7.14</c:v>
                </c:pt>
                <c:pt idx="51">
                  <c:v>7.12846153846154</c:v>
                </c:pt>
                <c:pt idx="52">
                  <c:v>7.11981132075472</c:v>
                </c:pt>
                <c:pt idx="53">
                  <c:v>7.0912962962963002</c:v>
                </c:pt>
                <c:pt idx="54">
                  <c:v>7.0854545454545503</c:v>
                </c:pt>
                <c:pt idx="55">
                  <c:v>7.0780357142857202</c:v>
                </c:pt>
                <c:pt idx="56">
                  <c:v>7.0668421052631603</c:v>
                </c:pt>
                <c:pt idx="57">
                  <c:v>7.0448275862068996</c:v>
                </c:pt>
                <c:pt idx="58">
                  <c:v>7.0222033898305103</c:v>
                </c:pt>
                <c:pt idx="59">
                  <c:v>6.9989999999999997</c:v>
                </c:pt>
                <c:pt idx="60">
                  <c:v>6.97704918032787</c:v>
                </c:pt>
                <c:pt idx="61">
                  <c:v>6.9575806451612898</c:v>
                </c:pt>
                <c:pt idx="62">
                  <c:v>6.9385714285714304</c:v>
                </c:pt>
                <c:pt idx="63">
                  <c:v>6.9031250000000002</c:v>
                </c:pt>
                <c:pt idx="64">
                  <c:v>6.8743076923076902</c:v>
                </c:pt>
                <c:pt idx="65">
                  <c:v>6.8707575757575796</c:v>
                </c:pt>
                <c:pt idx="66">
                  <c:v>6.9014925373134304</c:v>
                </c:pt>
                <c:pt idx="67">
                  <c:v>6.8764705882352999</c:v>
                </c:pt>
                <c:pt idx="68">
                  <c:v>6.8576811594202898</c:v>
                </c:pt>
                <c:pt idx="69">
                  <c:v>6.8434285714285696</c:v>
                </c:pt>
                <c:pt idx="70">
                  <c:v>6.82183098591549</c:v>
                </c:pt>
                <c:pt idx="71">
                  <c:v>6.8177777777777804</c:v>
                </c:pt>
                <c:pt idx="72">
                  <c:v>6.7953424657534303</c:v>
                </c:pt>
                <c:pt idx="73">
                  <c:v>6.7755405405405398</c:v>
                </c:pt>
                <c:pt idx="74">
                  <c:v>6.7601333333333304</c:v>
                </c:pt>
                <c:pt idx="75">
                  <c:v>6.7339473684210498</c:v>
                </c:pt>
                <c:pt idx="76">
                  <c:v>6.7031168831168797</c:v>
                </c:pt>
                <c:pt idx="77">
                  <c:v>6.6701282051282096</c:v>
                </c:pt>
                <c:pt idx="78">
                  <c:v>6.6450632911392402</c:v>
                </c:pt>
                <c:pt idx="79">
                  <c:v>6.617</c:v>
                </c:pt>
                <c:pt idx="80">
                  <c:v>6.61358024691358</c:v>
                </c:pt>
                <c:pt idx="81">
                  <c:v>6.5840243902438997</c:v>
                </c:pt>
                <c:pt idx="82">
                  <c:v>6.5475903614457804</c:v>
                </c:pt>
                <c:pt idx="83">
                  <c:v>6.5195238095238102</c:v>
                </c:pt>
                <c:pt idx="84">
                  <c:v>6.4903529411764698</c:v>
                </c:pt>
                <c:pt idx="85">
                  <c:v>6.4613953488372102</c:v>
                </c:pt>
                <c:pt idx="86">
                  <c:v>6.4493103448275901</c:v>
                </c:pt>
              </c:numCache>
            </c:numRef>
          </c:yVal>
          <c:smooth val="0"/>
          <c:extLst>
            <c:ext xmlns:c16="http://schemas.microsoft.com/office/drawing/2014/chart" uri="{C3380CC4-5D6E-409C-BE32-E72D297353CC}">
              <c16:uniqueId val="{00000007-3C76-4B67-AB8C-C18047D52192}"/>
            </c:ext>
          </c:extLst>
        </c:ser>
        <c:ser>
          <c:idx val="8"/>
          <c:order val="8"/>
          <c:tx>
            <c:strRef>
              <c:f>990825</c:f>
              <c:strCache>
                <c:ptCount val="1"/>
                <c:pt idx="0">
                  <c:v>990825</c:v>
                </c:pt>
              </c:strCache>
            </c:strRef>
          </c:tx>
          <c:spPr>
            <a:ln w="25400" cap="rnd">
              <a:noFill/>
              <a:round/>
            </a:ln>
            <a:effectLst/>
          </c:spPr>
          <c:marker>
            <c:symbol val="plus"/>
            <c:size val="4"/>
            <c:spPr>
              <a:noFill/>
              <a:ln w="9525">
                <a:solidFill>
                  <a:srgbClr val="002060"/>
                </a:solidFill>
              </a:ln>
              <a:effectLst/>
            </c:spPr>
          </c:marker>
          <c:xVal>
            <c:numRef>
              <c:f>'衰减图 数据'!$AO$3:$AO$85</c:f>
              <c:numCache>
                <c:formatCode>General</c:formatCode>
                <c:ptCount val="8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numCache>
            </c:numRef>
          </c:xVal>
          <c:yVal>
            <c:numRef>
              <c:f>'衰减图 数据'!$AQ$3:$AQ$85</c:f>
              <c:numCache>
                <c:formatCode>0.00</c:formatCode>
                <c:ptCount val="83"/>
                <c:pt idx="0">
                  <c:v>7.49</c:v>
                </c:pt>
                <c:pt idx="1">
                  <c:v>6.39</c:v>
                </c:pt>
                <c:pt idx="2">
                  <c:v>5.7866666666666697</c:v>
                </c:pt>
                <c:pt idx="3">
                  <c:v>5.34</c:v>
                </c:pt>
                <c:pt idx="4">
                  <c:v>5.1059999999999999</c:v>
                </c:pt>
                <c:pt idx="5">
                  <c:v>5.1566666666666698</c:v>
                </c:pt>
                <c:pt idx="6">
                  <c:v>4.8957142857142903</c:v>
                </c:pt>
                <c:pt idx="7">
                  <c:v>5.0525000000000002</c:v>
                </c:pt>
                <c:pt idx="8">
                  <c:v>5.27111111111111</c:v>
                </c:pt>
                <c:pt idx="9">
                  <c:v>5.2850000000000001</c:v>
                </c:pt>
                <c:pt idx="10">
                  <c:v>5.31636363636364</c:v>
                </c:pt>
                <c:pt idx="11">
                  <c:v>5.3216666666666699</c:v>
                </c:pt>
                <c:pt idx="12">
                  <c:v>5.3138461538461499</c:v>
                </c:pt>
                <c:pt idx="13">
                  <c:v>5.4442857142857104</c:v>
                </c:pt>
                <c:pt idx="14">
                  <c:v>5.5493333333333297</c:v>
                </c:pt>
                <c:pt idx="15">
                  <c:v>5.6762499999999996</c:v>
                </c:pt>
                <c:pt idx="16">
                  <c:v>5.76235294117647</c:v>
                </c:pt>
                <c:pt idx="17">
                  <c:v>5.86944444444444</c:v>
                </c:pt>
                <c:pt idx="18">
                  <c:v>5.9731578947368398</c:v>
                </c:pt>
                <c:pt idx="19">
                  <c:v>6.0635000000000003</c:v>
                </c:pt>
                <c:pt idx="20">
                  <c:v>6.1557142857142804</c:v>
                </c:pt>
                <c:pt idx="21">
                  <c:v>6.2127272727272702</c:v>
                </c:pt>
                <c:pt idx="22">
                  <c:v>6.3256521739130402</c:v>
                </c:pt>
                <c:pt idx="23">
                  <c:v>6.3825000000000003</c:v>
                </c:pt>
                <c:pt idx="24">
                  <c:v>6.4676</c:v>
                </c:pt>
                <c:pt idx="25">
                  <c:v>6.5976923076923102</c:v>
                </c:pt>
                <c:pt idx="26">
                  <c:v>6.6685185185185203</c:v>
                </c:pt>
                <c:pt idx="27">
                  <c:v>6.7549999999999999</c:v>
                </c:pt>
                <c:pt idx="28">
                  <c:v>6.8093103448275896</c:v>
                </c:pt>
                <c:pt idx="29">
                  <c:v>6.8293333333333299</c:v>
                </c:pt>
                <c:pt idx="30">
                  <c:v>6.8393548387096796</c:v>
                </c:pt>
                <c:pt idx="31">
                  <c:v>6.8434375000000003</c:v>
                </c:pt>
                <c:pt idx="32">
                  <c:v>6.9245454545454503</c:v>
                </c:pt>
                <c:pt idx="33">
                  <c:v>6.9364705882352897</c:v>
                </c:pt>
                <c:pt idx="34">
                  <c:v>7.024</c:v>
                </c:pt>
                <c:pt idx="35">
                  <c:v>7.0347222222222197</c:v>
                </c:pt>
                <c:pt idx="36">
                  <c:v>7.0494594594594604</c:v>
                </c:pt>
                <c:pt idx="37">
                  <c:v>7.0284210526315798</c:v>
                </c:pt>
                <c:pt idx="38">
                  <c:v>7.0084615384615399</c:v>
                </c:pt>
                <c:pt idx="39">
                  <c:v>7</c:v>
                </c:pt>
                <c:pt idx="40">
                  <c:v>7.0034146341463401</c:v>
                </c:pt>
                <c:pt idx="41">
                  <c:v>7.0492857142857099</c:v>
                </c:pt>
                <c:pt idx="42">
                  <c:v>7.0739534883720898</c:v>
                </c:pt>
                <c:pt idx="43">
                  <c:v>7.05659090909091</c:v>
                </c:pt>
                <c:pt idx="44">
                  <c:v>7.0579999999999998</c:v>
                </c:pt>
                <c:pt idx="45">
                  <c:v>7.0339130434782602</c:v>
                </c:pt>
                <c:pt idx="46">
                  <c:v>7.0717021276595702</c:v>
                </c:pt>
                <c:pt idx="47">
                  <c:v>7.0952083333333302</c:v>
                </c:pt>
                <c:pt idx="48">
                  <c:v>7.0865306122448999</c:v>
                </c:pt>
                <c:pt idx="49">
                  <c:v>7.0746000000000002</c:v>
                </c:pt>
                <c:pt idx="50">
                  <c:v>7.0872549019607796</c:v>
                </c:pt>
                <c:pt idx="51">
                  <c:v>7.0888461538461502</c:v>
                </c:pt>
                <c:pt idx="52">
                  <c:v>7.0839622641509399</c:v>
                </c:pt>
                <c:pt idx="53">
                  <c:v>7.0805555555555602</c:v>
                </c:pt>
                <c:pt idx="54">
                  <c:v>7.0905454545454596</c:v>
                </c:pt>
                <c:pt idx="55">
                  <c:v>7.0817857142857203</c:v>
                </c:pt>
                <c:pt idx="56">
                  <c:v>7.0649122807017504</c:v>
                </c:pt>
                <c:pt idx="57">
                  <c:v>7.0553448275862101</c:v>
                </c:pt>
                <c:pt idx="58">
                  <c:v>7.0450847457627104</c:v>
                </c:pt>
                <c:pt idx="59">
                  <c:v>6.9960000000000004</c:v>
                </c:pt>
                <c:pt idx="60">
                  <c:v>6.97</c:v>
                </c:pt>
                <c:pt idx="61">
                  <c:v>6.97274193548387</c:v>
                </c:pt>
                <c:pt idx="62">
                  <c:v>6.9507936507936501</c:v>
                </c:pt>
                <c:pt idx="63">
                  <c:v>6.9284375000000002</c:v>
                </c:pt>
                <c:pt idx="64">
                  <c:v>6.9112307692307704</c:v>
                </c:pt>
                <c:pt idx="65">
                  <c:v>6.8696969696969701</c:v>
                </c:pt>
                <c:pt idx="66">
                  <c:v>6.8414925373134299</c:v>
                </c:pt>
                <c:pt idx="67">
                  <c:v>6.8114705882353004</c:v>
                </c:pt>
                <c:pt idx="68">
                  <c:v>6.7957971014492804</c:v>
                </c:pt>
                <c:pt idx="69">
                  <c:v>6.7808571428571396</c:v>
                </c:pt>
                <c:pt idx="70">
                  <c:v>6.7398591549295803</c:v>
                </c:pt>
                <c:pt idx="71">
                  <c:v>6.6918055555555602</c:v>
                </c:pt>
                <c:pt idx="72">
                  <c:v>6.6946575342465797</c:v>
                </c:pt>
                <c:pt idx="73">
                  <c:v>6.6629729729729696</c:v>
                </c:pt>
                <c:pt idx="74">
                  <c:v>6.6574666666666698</c:v>
                </c:pt>
                <c:pt idx="75">
                  <c:v>6.6235526315789501</c:v>
                </c:pt>
                <c:pt idx="76">
                  <c:v>6.6084415584415597</c:v>
                </c:pt>
                <c:pt idx="77">
                  <c:v>6.5793589743589704</c:v>
                </c:pt>
                <c:pt idx="78">
                  <c:v>6.5578481012658196</c:v>
                </c:pt>
                <c:pt idx="79">
                  <c:v>6.54725</c:v>
                </c:pt>
                <c:pt idx="80">
                  <c:v>6.5062962962963002</c:v>
                </c:pt>
                <c:pt idx="81">
                  <c:v>6.46975609756098</c:v>
                </c:pt>
                <c:pt idx="82">
                  <c:v>6.43</c:v>
                </c:pt>
              </c:numCache>
            </c:numRef>
          </c:yVal>
          <c:smooth val="0"/>
          <c:extLst>
            <c:ext xmlns:c16="http://schemas.microsoft.com/office/drawing/2014/chart" uri="{C3380CC4-5D6E-409C-BE32-E72D297353CC}">
              <c16:uniqueId val="{00000008-3C76-4B67-AB8C-C18047D52192}"/>
            </c:ext>
          </c:extLst>
        </c:ser>
        <c:ser>
          <c:idx val="9"/>
          <c:order val="9"/>
          <c:spPr>
            <a:ln w="25400" cap="rnd">
              <a:noFill/>
              <a:round/>
            </a:ln>
            <a:effectLst/>
          </c:spPr>
          <c:marker>
            <c:symbol val="none"/>
          </c:marker>
          <c:trendline>
            <c:spPr>
              <a:ln w="19050" cap="rnd">
                <a:solidFill>
                  <a:schemeClr val="tx1"/>
                </a:solidFill>
                <a:prstDash val="solid"/>
              </a:ln>
              <a:effectLst/>
            </c:spPr>
            <c:trendlineType val="power"/>
            <c:dispRSqr val="1"/>
            <c:dispEq val="1"/>
            <c:trendlineLbl>
              <c:layout>
                <c:manualLayout>
                  <c:x val="0.12735223074892199"/>
                  <c:y val="-3.2699112326360101E-2"/>
                </c:manualLayout>
              </c:layout>
              <c:tx>
                <c:rich>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r>
                      <a:rPr lang="en-US" dirty="0"/>
                      <a:t>&lt;</a:t>
                    </a:r>
                    <a:r>
                      <a:rPr lang="en-US" i="1" dirty="0"/>
                      <a:t>v</a:t>
                    </a:r>
                    <a:r>
                      <a:rPr lang="en-US" dirty="0"/>
                      <a:t>&gt;= 18.46</a:t>
                    </a:r>
                    <a:r>
                      <a:rPr lang="en-US" i="1" dirty="0"/>
                      <a:t>n</a:t>
                    </a:r>
                    <a:r>
                      <a:rPr lang="en-US" baseline="30000" dirty="0"/>
                      <a:t>-0.20</a:t>
                    </a:r>
                    <a:r>
                      <a:rPr lang="en-US" dirty="0"/>
                      <a:t/>
                    </a:r>
                    <a:br>
                      <a:rPr lang="en-US" dirty="0"/>
                    </a:br>
                    <a:r>
                      <a:rPr lang="en-US" i="1" dirty="0"/>
                      <a:t>R</a:t>
                    </a:r>
                    <a:r>
                      <a:rPr lang="en-US" dirty="0"/>
                      <a:t>² = 0.9004</a:t>
                    </a:r>
                  </a:p>
                </c:rich>
              </c:tx>
              <c:numFmt formatCode="General" sourceLinked="0"/>
              <c:spPr>
                <a:noFill/>
                <a:ln>
                  <a:noFill/>
                </a:ln>
                <a:effectLst/>
              </c:spPr>
              <c:txPr>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trendlineLbl>
          </c:trendline>
          <c:xVal>
            <c:numRef>
              <c:f>'衰减图 数据'!$S$47:$S$156</c:f>
              <c:numCache>
                <c:formatCode>General</c:formatCode>
                <c:ptCount val="110"/>
                <c:pt idx="0">
                  <c:v>45</c:v>
                </c:pt>
                <c:pt idx="1">
                  <c:v>46</c:v>
                </c:pt>
                <c:pt idx="2">
                  <c:v>47</c:v>
                </c:pt>
                <c:pt idx="3">
                  <c:v>48</c:v>
                </c:pt>
                <c:pt idx="4">
                  <c:v>49</c:v>
                </c:pt>
                <c:pt idx="5">
                  <c:v>50</c:v>
                </c:pt>
                <c:pt idx="6">
                  <c:v>51</c:v>
                </c:pt>
                <c:pt idx="7">
                  <c:v>52</c:v>
                </c:pt>
                <c:pt idx="8">
                  <c:v>53</c:v>
                </c:pt>
                <c:pt idx="9">
                  <c:v>54</c:v>
                </c:pt>
                <c:pt idx="10">
                  <c:v>55</c:v>
                </c:pt>
                <c:pt idx="11">
                  <c:v>56</c:v>
                </c:pt>
                <c:pt idx="12">
                  <c:v>57</c:v>
                </c:pt>
                <c:pt idx="13">
                  <c:v>58</c:v>
                </c:pt>
                <c:pt idx="14">
                  <c:v>59</c:v>
                </c:pt>
                <c:pt idx="15">
                  <c:v>60</c:v>
                </c:pt>
                <c:pt idx="16">
                  <c:v>61</c:v>
                </c:pt>
                <c:pt idx="17">
                  <c:v>62</c:v>
                </c:pt>
                <c:pt idx="18">
                  <c:v>63</c:v>
                </c:pt>
                <c:pt idx="19">
                  <c:v>64</c:v>
                </c:pt>
                <c:pt idx="20">
                  <c:v>65</c:v>
                </c:pt>
                <c:pt idx="21">
                  <c:v>66</c:v>
                </c:pt>
                <c:pt idx="22">
                  <c:v>67</c:v>
                </c:pt>
                <c:pt idx="23">
                  <c:v>68</c:v>
                </c:pt>
                <c:pt idx="24">
                  <c:v>69</c:v>
                </c:pt>
                <c:pt idx="25">
                  <c:v>70</c:v>
                </c:pt>
                <c:pt idx="26">
                  <c:v>71</c:v>
                </c:pt>
                <c:pt idx="27">
                  <c:v>72</c:v>
                </c:pt>
                <c:pt idx="28">
                  <c:v>73</c:v>
                </c:pt>
                <c:pt idx="29">
                  <c:v>74</c:v>
                </c:pt>
                <c:pt idx="30">
                  <c:v>75</c:v>
                </c:pt>
                <c:pt idx="31">
                  <c:v>76</c:v>
                </c:pt>
                <c:pt idx="32">
                  <c:v>77</c:v>
                </c:pt>
                <c:pt idx="33">
                  <c:v>78</c:v>
                </c:pt>
                <c:pt idx="34">
                  <c:v>79</c:v>
                </c:pt>
                <c:pt idx="35">
                  <c:v>80</c:v>
                </c:pt>
                <c:pt idx="36">
                  <c:v>81</c:v>
                </c:pt>
                <c:pt idx="37">
                  <c:v>82</c:v>
                </c:pt>
                <c:pt idx="38">
                  <c:v>83</c:v>
                </c:pt>
                <c:pt idx="39">
                  <c:v>84</c:v>
                </c:pt>
                <c:pt idx="40">
                  <c:v>85</c:v>
                </c:pt>
                <c:pt idx="41">
                  <c:v>86</c:v>
                </c:pt>
                <c:pt idx="42">
                  <c:v>87</c:v>
                </c:pt>
                <c:pt idx="43">
                  <c:v>88</c:v>
                </c:pt>
                <c:pt idx="44">
                  <c:v>89</c:v>
                </c:pt>
                <c:pt idx="45">
                  <c:v>90</c:v>
                </c:pt>
                <c:pt idx="46">
                  <c:v>91</c:v>
                </c:pt>
                <c:pt idx="47">
                  <c:v>92</c:v>
                </c:pt>
                <c:pt idx="48">
                  <c:v>93</c:v>
                </c:pt>
                <c:pt idx="49">
                  <c:v>94</c:v>
                </c:pt>
                <c:pt idx="50">
                  <c:v>95</c:v>
                </c:pt>
                <c:pt idx="51">
                  <c:v>96</c:v>
                </c:pt>
                <c:pt idx="52">
                  <c:v>97</c:v>
                </c:pt>
                <c:pt idx="53">
                  <c:v>98</c:v>
                </c:pt>
                <c:pt idx="54">
                  <c:v>99</c:v>
                </c:pt>
                <c:pt idx="55">
                  <c:v>100</c:v>
                </c:pt>
                <c:pt idx="56">
                  <c:v>101</c:v>
                </c:pt>
                <c:pt idx="57">
                  <c:v>102</c:v>
                </c:pt>
                <c:pt idx="58">
                  <c:v>103</c:v>
                </c:pt>
                <c:pt idx="59">
                  <c:v>104</c:v>
                </c:pt>
                <c:pt idx="60">
                  <c:v>105</c:v>
                </c:pt>
                <c:pt idx="61">
                  <c:v>106</c:v>
                </c:pt>
                <c:pt idx="62">
                  <c:v>107</c:v>
                </c:pt>
                <c:pt idx="63">
                  <c:v>108</c:v>
                </c:pt>
                <c:pt idx="64">
                  <c:v>109</c:v>
                </c:pt>
                <c:pt idx="65">
                  <c:v>110</c:v>
                </c:pt>
                <c:pt idx="66">
                  <c:v>111</c:v>
                </c:pt>
                <c:pt idx="67">
                  <c:v>112</c:v>
                </c:pt>
                <c:pt idx="68">
                  <c:v>113</c:v>
                </c:pt>
                <c:pt idx="69">
                  <c:v>114</c:v>
                </c:pt>
                <c:pt idx="70">
                  <c:v>115</c:v>
                </c:pt>
                <c:pt idx="71">
                  <c:v>116</c:v>
                </c:pt>
                <c:pt idx="72">
                  <c:v>117</c:v>
                </c:pt>
                <c:pt idx="73">
                  <c:v>118</c:v>
                </c:pt>
                <c:pt idx="74">
                  <c:v>119</c:v>
                </c:pt>
                <c:pt idx="75">
                  <c:v>120</c:v>
                </c:pt>
                <c:pt idx="76">
                  <c:v>121</c:v>
                </c:pt>
                <c:pt idx="77">
                  <c:v>122</c:v>
                </c:pt>
                <c:pt idx="78">
                  <c:v>123</c:v>
                </c:pt>
                <c:pt idx="79">
                  <c:v>124</c:v>
                </c:pt>
                <c:pt idx="80">
                  <c:v>125</c:v>
                </c:pt>
                <c:pt idx="81">
                  <c:v>126</c:v>
                </c:pt>
                <c:pt idx="82">
                  <c:v>127</c:v>
                </c:pt>
                <c:pt idx="83">
                  <c:v>128</c:v>
                </c:pt>
                <c:pt idx="84">
                  <c:v>129</c:v>
                </c:pt>
                <c:pt idx="85">
                  <c:v>130</c:v>
                </c:pt>
                <c:pt idx="86">
                  <c:v>131</c:v>
                </c:pt>
                <c:pt idx="87">
                  <c:v>132</c:v>
                </c:pt>
                <c:pt idx="88">
                  <c:v>133</c:v>
                </c:pt>
                <c:pt idx="89">
                  <c:v>134</c:v>
                </c:pt>
                <c:pt idx="90">
                  <c:v>135</c:v>
                </c:pt>
                <c:pt idx="91">
                  <c:v>136</c:v>
                </c:pt>
                <c:pt idx="92">
                  <c:v>137</c:v>
                </c:pt>
                <c:pt idx="93">
                  <c:v>138</c:v>
                </c:pt>
                <c:pt idx="94">
                  <c:v>139</c:v>
                </c:pt>
                <c:pt idx="95">
                  <c:v>140</c:v>
                </c:pt>
                <c:pt idx="96">
                  <c:v>141</c:v>
                </c:pt>
                <c:pt idx="97">
                  <c:v>142</c:v>
                </c:pt>
                <c:pt idx="98">
                  <c:v>143</c:v>
                </c:pt>
                <c:pt idx="99">
                  <c:v>144</c:v>
                </c:pt>
                <c:pt idx="100">
                  <c:v>145</c:v>
                </c:pt>
                <c:pt idx="101">
                  <c:v>146</c:v>
                </c:pt>
                <c:pt idx="102">
                  <c:v>147</c:v>
                </c:pt>
                <c:pt idx="103">
                  <c:v>148</c:v>
                </c:pt>
                <c:pt idx="104">
                  <c:v>149</c:v>
                </c:pt>
                <c:pt idx="105">
                  <c:v>150</c:v>
                </c:pt>
                <c:pt idx="106">
                  <c:v>151</c:v>
                </c:pt>
                <c:pt idx="107">
                  <c:v>152</c:v>
                </c:pt>
                <c:pt idx="108">
                  <c:v>153</c:v>
                </c:pt>
                <c:pt idx="109">
                  <c:v>154</c:v>
                </c:pt>
              </c:numCache>
            </c:numRef>
          </c:xVal>
          <c:yVal>
            <c:numRef>
              <c:f>'衰减图 数据'!$U$47:$U$156</c:f>
              <c:numCache>
                <c:formatCode>General</c:formatCode>
                <c:ptCount val="110"/>
                <c:pt idx="0">
                  <c:v>8.5053333333333292</c:v>
                </c:pt>
                <c:pt idx="1">
                  <c:v>8.4784782608695597</c:v>
                </c:pt>
                <c:pt idx="2">
                  <c:v>8.4499999999999993</c:v>
                </c:pt>
                <c:pt idx="3">
                  <c:v>8.41770833333333</c:v>
                </c:pt>
                <c:pt idx="4">
                  <c:v>8.3971428571428497</c:v>
                </c:pt>
                <c:pt idx="5">
                  <c:v>8.3802000000000003</c:v>
                </c:pt>
                <c:pt idx="6">
                  <c:v>8.3384313725490191</c:v>
                </c:pt>
                <c:pt idx="7">
                  <c:v>8.2946153846153798</c:v>
                </c:pt>
                <c:pt idx="8">
                  <c:v>8.2832075471698108</c:v>
                </c:pt>
                <c:pt idx="9">
                  <c:v>8.2840740740740699</c:v>
                </c:pt>
                <c:pt idx="10">
                  <c:v>8.2849090909090908</c:v>
                </c:pt>
                <c:pt idx="11">
                  <c:v>8.2560714285714294</c:v>
                </c:pt>
                <c:pt idx="12">
                  <c:v>8.2343859649122795</c:v>
                </c:pt>
                <c:pt idx="13">
                  <c:v>8.2155172413793096</c:v>
                </c:pt>
                <c:pt idx="14">
                  <c:v>8.1533898305084698</c:v>
                </c:pt>
                <c:pt idx="15">
                  <c:v>8.1325000000000003</c:v>
                </c:pt>
                <c:pt idx="16">
                  <c:v>8.1183606557376997</c:v>
                </c:pt>
                <c:pt idx="17">
                  <c:v>8.0914516129032208</c:v>
                </c:pt>
                <c:pt idx="18">
                  <c:v>8.0653968253968191</c:v>
                </c:pt>
                <c:pt idx="19">
                  <c:v>8.0551562499999996</c:v>
                </c:pt>
                <c:pt idx="20">
                  <c:v>8.0495384615384609</c:v>
                </c:pt>
                <c:pt idx="21">
                  <c:v>8.0237878787878802</c:v>
                </c:pt>
                <c:pt idx="22">
                  <c:v>8.01059701492537</c:v>
                </c:pt>
                <c:pt idx="23">
                  <c:v>7.9942647058823502</c:v>
                </c:pt>
                <c:pt idx="24">
                  <c:v>7.9878260869565203</c:v>
                </c:pt>
                <c:pt idx="25">
                  <c:v>7.9602857142857104</c:v>
                </c:pt>
                <c:pt idx="26">
                  <c:v>7.96084507042253</c:v>
                </c:pt>
                <c:pt idx="27">
                  <c:v>7.9512499999999999</c:v>
                </c:pt>
                <c:pt idx="28">
                  <c:v>7.9279452054794497</c:v>
                </c:pt>
                <c:pt idx="29">
                  <c:v>7.8822972972972902</c:v>
                </c:pt>
                <c:pt idx="30">
                  <c:v>7.8216000000000001</c:v>
                </c:pt>
                <c:pt idx="31">
                  <c:v>7.7785526315789397</c:v>
                </c:pt>
                <c:pt idx="32">
                  <c:v>7.7238961038960996</c:v>
                </c:pt>
                <c:pt idx="33">
                  <c:v>7.6889743589743604</c:v>
                </c:pt>
                <c:pt idx="34">
                  <c:v>7.6746835443037904</c:v>
                </c:pt>
                <c:pt idx="35">
                  <c:v>7.61</c:v>
                </c:pt>
                <c:pt idx="36">
                  <c:v>7.5722222222222202</c:v>
                </c:pt>
                <c:pt idx="37">
                  <c:v>7.5379268292682902</c:v>
                </c:pt>
                <c:pt idx="38">
                  <c:v>7.5019277108433702</c:v>
                </c:pt>
                <c:pt idx="39">
                  <c:v>7.4882142857142799</c:v>
                </c:pt>
                <c:pt idx="40">
                  <c:v>7.4536470588235204</c:v>
                </c:pt>
                <c:pt idx="41">
                  <c:v>7.4486046511627899</c:v>
                </c:pt>
                <c:pt idx="42">
                  <c:v>7.4129885057471201</c:v>
                </c:pt>
                <c:pt idx="43">
                  <c:v>7.3828409090909002</c:v>
                </c:pt>
                <c:pt idx="44">
                  <c:v>7.3467415730337002</c:v>
                </c:pt>
                <c:pt idx="45">
                  <c:v>7.3206666666666598</c:v>
                </c:pt>
                <c:pt idx="46">
                  <c:v>7.2951648351648304</c:v>
                </c:pt>
                <c:pt idx="47">
                  <c:v>7.2730434782608704</c:v>
                </c:pt>
                <c:pt idx="48">
                  <c:v>7.2506451612903202</c:v>
                </c:pt>
                <c:pt idx="49">
                  <c:v>7.2114893617021201</c:v>
                </c:pt>
                <c:pt idx="50">
                  <c:v>7.17315789473684</c:v>
                </c:pt>
                <c:pt idx="51">
                  <c:v>7.1505208333333297</c:v>
                </c:pt>
                <c:pt idx="52">
                  <c:v>7.12835051546391</c:v>
                </c:pt>
                <c:pt idx="53">
                  <c:v>7.0981632653061197</c:v>
                </c:pt>
                <c:pt idx="54">
                  <c:v>7.0757575757575699</c:v>
                </c:pt>
                <c:pt idx="55">
                  <c:v>7.0514999999999999</c:v>
                </c:pt>
                <c:pt idx="56">
                  <c:v>7.03306930693069</c:v>
                </c:pt>
                <c:pt idx="57">
                  <c:v>6.9921568627450998</c:v>
                </c:pt>
                <c:pt idx="58">
                  <c:v>6.9528155339805799</c:v>
                </c:pt>
                <c:pt idx="59">
                  <c:v>6.9379807692307702</c:v>
                </c:pt>
                <c:pt idx="60">
                  <c:v>6.9026666666666596</c:v>
                </c:pt>
                <c:pt idx="61">
                  <c:v>6.8859433962264101</c:v>
                </c:pt>
                <c:pt idx="62">
                  <c:v>6.8605607476635502</c:v>
                </c:pt>
                <c:pt idx="63">
                  <c:v>6.8247222222222197</c:v>
                </c:pt>
                <c:pt idx="64">
                  <c:v>6.78504587155963</c:v>
                </c:pt>
                <c:pt idx="65">
                  <c:v>6.7460909090909098</c:v>
                </c:pt>
                <c:pt idx="66">
                  <c:v>6.7078378378378396</c:v>
                </c:pt>
                <c:pt idx="67">
                  <c:v>6.7419642857142801</c:v>
                </c:pt>
                <c:pt idx="68">
                  <c:v>6.7665486725663699</c:v>
                </c:pt>
                <c:pt idx="69">
                  <c:v>6.7773684210526302</c:v>
                </c:pt>
                <c:pt idx="70">
                  <c:v>6.7880000000000003</c:v>
                </c:pt>
                <c:pt idx="71">
                  <c:v>6.7984482758620697</c:v>
                </c:pt>
                <c:pt idx="72">
                  <c:v>6.82581196581196</c:v>
                </c:pt>
                <c:pt idx="73">
                  <c:v>6.8357627118644002</c:v>
                </c:pt>
                <c:pt idx="74">
                  <c:v>6.8308403361344503</c:v>
                </c:pt>
                <c:pt idx="75">
                  <c:v>6.8594166666666601</c:v>
                </c:pt>
                <c:pt idx="76">
                  <c:v>6.8746280991735498</c:v>
                </c:pt>
                <c:pt idx="77">
                  <c:v>6.8895901639344199</c:v>
                </c:pt>
                <c:pt idx="78">
                  <c:v>6.9109756097561004</c:v>
                </c:pt>
                <c:pt idx="79">
                  <c:v>6.9238709677419301</c:v>
                </c:pt>
                <c:pt idx="80">
                  <c:v>6.9351200000000004</c:v>
                </c:pt>
                <c:pt idx="81">
                  <c:v>6.9367460317460301</c:v>
                </c:pt>
                <c:pt idx="82">
                  <c:v>6.94913385826771</c:v>
                </c:pt>
                <c:pt idx="83">
                  <c:v>6.9585937500000004</c:v>
                </c:pt>
                <c:pt idx="84">
                  <c:v>6.9654263565891501</c:v>
                </c:pt>
                <c:pt idx="85">
                  <c:v>6.9614615384615401</c:v>
                </c:pt>
                <c:pt idx="86">
                  <c:v>6.9681679389313</c:v>
                </c:pt>
                <c:pt idx="87">
                  <c:v>6.9619696969696996</c:v>
                </c:pt>
                <c:pt idx="88">
                  <c:v>6.9697744360902201</c:v>
                </c:pt>
                <c:pt idx="89">
                  <c:v>6.97626865671642</c:v>
                </c:pt>
                <c:pt idx="90">
                  <c:v>6.9740000000000002</c:v>
                </c:pt>
                <c:pt idx="91">
                  <c:v>6.9666176470588201</c:v>
                </c:pt>
                <c:pt idx="92">
                  <c:v>6.9678832116788296</c:v>
                </c:pt>
                <c:pt idx="93">
                  <c:v>6.9626811594202902</c:v>
                </c:pt>
                <c:pt idx="94">
                  <c:v>6.9613669064748196</c:v>
                </c:pt>
                <c:pt idx="95">
                  <c:v>6.9536428571428601</c:v>
                </c:pt>
                <c:pt idx="96">
                  <c:v>6.9431914893617002</c:v>
                </c:pt>
                <c:pt idx="97">
                  <c:v>6.9351408450704204</c:v>
                </c:pt>
                <c:pt idx="98">
                  <c:v>6.9303496503496502</c:v>
                </c:pt>
                <c:pt idx="99">
                  <c:v>6.9230555555555497</c:v>
                </c:pt>
                <c:pt idx="100">
                  <c:v>6.91710344827586</c:v>
                </c:pt>
                <c:pt idx="101">
                  <c:v>6.9071232876712303</c:v>
                </c:pt>
                <c:pt idx="102">
                  <c:v>6.9047619047618998</c:v>
                </c:pt>
                <c:pt idx="103">
                  <c:v>6.9003378378378404</c:v>
                </c:pt>
                <c:pt idx="104">
                  <c:v>6.8959731543624097</c:v>
                </c:pt>
                <c:pt idx="105">
                  <c:v>6.8903999999999996</c:v>
                </c:pt>
                <c:pt idx="106">
                  <c:v>6.87788079470198</c:v>
                </c:pt>
                <c:pt idx="107">
                  <c:v>6.8655263157894701</c:v>
                </c:pt>
                <c:pt idx="108">
                  <c:v>6.8424183006535904</c:v>
                </c:pt>
                <c:pt idx="109">
                  <c:v>6.8179870129870102</c:v>
                </c:pt>
              </c:numCache>
            </c:numRef>
          </c:yVal>
          <c:smooth val="0"/>
          <c:extLst>
            <c:ext xmlns:c16="http://schemas.microsoft.com/office/drawing/2014/chart" uri="{C3380CC4-5D6E-409C-BE32-E72D297353CC}">
              <c16:uniqueId val="{00000009-3C76-4B67-AB8C-C18047D52192}"/>
            </c:ext>
          </c:extLst>
        </c:ser>
        <c:ser>
          <c:idx val="10"/>
          <c:order val="10"/>
          <c:spPr>
            <a:ln w="25400" cap="rnd">
              <a:noFill/>
              <a:round/>
            </a:ln>
            <a:effectLst/>
          </c:spPr>
          <c:marker>
            <c:symbol val="none"/>
          </c:marker>
          <c:trendline>
            <c:spPr>
              <a:ln w="19050" cap="rnd">
                <a:solidFill>
                  <a:schemeClr val="tx1"/>
                </a:solidFill>
                <a:prstDash val="solid"/>
              </a:ln>
              <a:effectLst/>
            </c:spPr>
            <c:trendlineType val="power"/>
            <c:dispRSqr val="1"/>
            <c:dispEq val="1"/>
            <c:trendlineLbl>
              <c:layout>
                <c:manualLayout>
                  <c:x val="7.3283181520546695E-3"/>
                  <c:y val="-0.27035447816213987"/>
                </c:manualLayout>
              </c:layout>
              <c:tx>
                <c:rich>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r>
                      <a:rPr lang="en-US" dirty="0"/>
                      <a:t>&lt;</a:t>
                    </a:r>
                    <a:r>
                      <a:rPr lang="en-US" i="1" dirty="0"/>
                      <a:t>v</a:t>
                    </a:r>
                    <a:r>
                      <a:rPr lang="en-US" dirty="0"/>
                      <a:t>&gt; = 10.789</a:t>
                    </a:r>
                    <a:r>
                      <a:rPr lang="en-US" i="1" dirty="0"/>
                      <a:t>n</a:t>
                    </a:r>
                    <a:r>
                      <a:rPr lang="en-US" baseline="30000" dirty="0"/>
                      <a:t>-0.108</a:t>
                    </a:r>
                    <a:r>
                      <a:rPr lang="en-US" dirty="0"/>
                      <a:t/>
                    </a:r>
                    <a:br>
                      <a:rPr lang="en-US" dirty="0"/>
                    </a:br>
                    <a:r>
                      <a:rPr lang="en-US" i="1" dirty="0"/>
                      <a:t>R</a:t>
                    </a:r>
                    <a:r>
                      <a:rPr lang="en-US" dirty="0"/>
                      <a:t>² = 0.8901</a:t>
                    </a:r>
                  </a:p>
                </c:rich>
              </c:tx>
              <c:numFmt formatCode="General" sourceLinked="0"/>
              <c:spPr>
                <a:noFill/>
                <a:ln>
                  <a:noFill/>
                </a:ln>
                <a:effectLst/>
              </c:spPr>
              <c:txPr>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trendlineLbl>
          </c:trendline>
          <c:xVal>
            <c:numRef>
              <c:f>'衰减图 数据'!$W$27:$W$89</c:f>
              <c:numCache>
                <c:formatCode>General</c:formatCode>
                <c:ptCount val="63"/>
                <c:pt idx="0">
                  <c:v>25</c:v>
                </c:pt>
                <c:pt idx="1">
                  <c:v>26</c:v>
                </c:pt>
                <c:pt idx="2">
                  <c:v>27</c:v>
                </c:pt>
                <c:pt idx="3">
                  <c:v>28</c:v>
                </c:pt>
                <c:pt idx="4">
                  <c:v>29</c:v>
                </c:pt>
                <c:pt idx="5">
                  <c:v>30</c:v>
                </c:pt>
                <c:pt idx="6">
                  <c:v>31</c:v>
                </c:pt>
                <c:pt idx="7">
                  <c:v>32</c:v>
                </c:pt>
                <c:pt idx="8">
                  <c:v>33</c:v>
                </c:pt>
                <c:pt idx="9">
                  <c:v>34</c:v>
                </c:pt>
                <c:pt idx="10">
                  <c:v>35</c:v>
                </c:pt>
                <c:pt idx="11">
                  <c:v>36</c:v>
                </c:pt>
                <c:pt idx="12">
                  <c:v>37</c:v>
                </c:pt>
                <c:pt idx="13">
                  <c:v>38</c:v>
                </c:pt>
                <c:pt idx="14">
                  <c:v>39</c:v>
                </c:pt>
                <c:pt idx="15">
                  <c:v>40</c:v>
                </c:pt>
                <c:pt idx="16">
                  <c:v>41</c:v>
                </c:pt>
                <c:pt idx="17">
                  <c:v>42</c:v>
                </c:pt>
                <c:pt idx="18">
                  <c:v>43</c:v>
                </c:pt>
                <c:pt idx="19">
                  <c:v>44</c:v>
                </c:pt>
                <c:pt idx="20">
                  <c:v>45</c:v>
                </c:pt>
                <c:pt idx="21">
                  <c:v>46</c:v>
                </c:pt>
                <c:pt idx="22">
                  <c:v>47</c:v>
                </c:pt>
                <c:pt idx="23">
                  <c:v>48</c:v>
                </c:pt>
                <c:pt idx="24">
                  <c:v>49</c:v>
                </c:pt>
                <c:pt idx="25">
                  <c:v>50</c:v>
                </c:pt>
                <c:pt idx="26">
                  <c:v>51</c:v>
                </c:pt>
                <c:pt idx="27">
                  <c:v>52</c:v>
                </c:pt>
                <c:pt idx="28">
                  <c:v>53</c:v>
                </c:pt>
                <c:pt idx="29">
                  <c:v>54</c:v>
                </c:pt>
                <c:pt idx="30">
                  <c:v>55</c:v>
                </c:pt>
                <c:pt idx="31">
                  <c:v>56</c:v>
                </c:pt>
                <c:pt idx="32">
                  <c:v>57</c:v>
                </c:pt>
                <c:pt idx="33">
                  <c:v>58</c:v>
                </c:pt>
                <c:pt idx="34">
                  <c:v>59</c:v>
                </c:pt>
                <c:pt idx="35">
                  <c:v>60</c:v>
                </c:pt>
                <c:pt idx="36">
                  <c:v>61</c:v>
                </c:pt>
                <c:pt idx="37">
                  <c:v>62</c:v>
                </c:pt>
                <c:pt idx="38">
                  <c:v>63</c:v>
                </c:pt>
                <c:pt idx="39">
                  <c:v>64</c:v>
                </c:pt>
                <c:pt idx="40">
                  <c:v>65</c:v>
                </c:pt>
                <c:pt idx="41">
                  <c:v>66</c:v>
                </c:pt>
                <c:pt idx="42">
                  <c:v>67</c:v>
                </c:pt>
                <c:pt idx="43">
                  <c:v>68</c:v>
                </c:pt>
                <c:pt idx="44">
                  <c:v>69</c:v>
                </c:pt>
                <c:pt idx="45">
                  <c:v>70</c:v>
                </c:pt>
                <c:pt idx="46">
                  <c:v>71</c:v>
                </c:pt>
                <c:pt idx="47">
                  <c:v>72</c:v>
                </c:pt>
                <c:pt idx="48">
                  <c:v>73</c:v>
                </c:pt>
                <c:pt idx="49">
                  <c:v>74</c:v>
                </c:pt>
                <c:pt idx="50">
                  <c:v>75</c:v>
                </c:pt>
                <c:pt idx="51">
                  <c:v>76</c:v>
                </c:pt>
                <c:pt idx="52">
                  <c:v>77</c:v>
                </c:pt>
                <c:pt idx="53">
                  <c:v>78</c:v>
                </c:pt>
                <c:pt idx="54">
                  <c:v>79</c:v>
                </c:pt>
                <c:pt idx="55">
                  <c:v>80</c:v>
                </c:pt>
                <c:pt idx="56">
                  <c:v>81</c:v>
                </c:pt>
                <c:pt idx="57">
                  <c:v>82</c:v>
                </c:pt>
                <c:pt idx="58">
                  <c:v>83</c:v>
                </c:pt>
                <c:pt idx="59">
                  <c:v>84</c:v>
                </c:pt>
                <c:pt idx="60">
                  <c:v>85</c:v>
                </c:pt>
                <c:pt idx="61">
                  <c:v>86</c:v>
                </c:pt>
                <c:pt idx="62">
                  <c:v>87</c:v>
                </c:pt>
              </c:numCache>
            </c:numRef>
          </c:xVal>
          <c:yVal>
            <c:numRef>
              <c:f>'衰减图 数据'!$Y$27:$Y$89</c:f>
              <c:numCache>
                <c:formatCode>General</c:formatCode>
                <c:ptCount val="63"/>
                <c:pt idx="0">
                  <c:v>7.3440000000000003</c:v>
                </c:pt>
                <c:pt idx="1">
                  <c:v>7.3888461538461501</c:v>
                </c:pt>
                <c:pt idx="2">
                  <c:v>7.3751851851851802</c:v>
                </c:pt>
                <c:pt idx="3">
                  <c:v>7.3714285714285701</c:v>
                </c:pt>
                <c:pt idx="4">
                  <c:v>7.4044827586206896</c:v>
                </c:pt>
                <c:pt idx="5">
                  <c:v>7.3626666666666702</c:v>
                </c:pt>
                <c:pt idx="6">
                  <c:v>7.3780645161290304</c:v>
                </c:pt>
                <c:pt idx="7">
                  <c:v>7.3834375000000003</c:v>
                </c:pt>
                <c:pt idx="8">
                  <c:v>7.3490909090909096</c:v>
                </c:pt>
                <c:pt idx="9">
                  <c:v>7.3544117647058798</c:v>
                </c:pt>
                <c:pt idx="10">
                  <c:v>7.3348571428571399</c:v>
                </c:pt>
                <c:pt idx="11">
                  <c:v>7.3461111111111101</c:v>
                </c:pt>
                <c:pt idx="12">
                  <c:v>7.3535135135135103</c:v>
                </c:pt>
                <c:pt idx="13">
                  <c:v>7.3418421052631597</c:v>
                </c:pt>
                <c:pt idx="14">
                  <c:v>7.3243589743589803</c:v>
                </c:pt>
                <c:pt idx="15">
                  <c:v>7.3079999999999998</c:v>
                </c:pt>
                <c:pt idx="16">
                  <c:v>7.2943902439024404</c:v>
                </c:pt>
                <c:pt idx="17">
                  <c:v>7.2535714285714299</c:v>
                </c:pt>
                <c:pt idx="18">
                  <c:v>7.2186046511627904</c:v>
                </c:pt>
                <c:pt idx="19">
                  <c:v>7.2238636363636397</c:v>
                </c:pt>
                <c:pt idx="20">
                  <c:v>7.2042222222222199</c:v>
                </c:pt>
                <c:pt idx="21">
                  <c:v>7.2010869565217401</c:v>
                </c:pt>
                <c:pt idx="22">
                  <c:v>7.1844680851063796</c:v>
                </c:pt>
                <c:pt idx="23">
                  <c:v>7.1643749999999997</c:v>
                </c:pt>
                <c:pt idx="24">
                  <c:v>7.1753061224489798</c:v>
                </c:pt>
                <c:pt idx="25">
                  <c:v>7.1458000000000004</c:v>
                </c:pt>
                <c:pt idx="26">
                  <c:v>7.14</c:v>
                </c:pt>
                <c:pt idx="27">
                  <c:v>7.12846153846154</c:v>
                </c:pt>
                <c:pt idx="28">
                  <c:v>7.11981132075472</c:v>
                </c:pt>
                <c:pt idx="29">
                  <c:v>7.0912962962963002</c:v>
                </c:pt>
                <c:pt idx="30">
                  <c:v>7.0854545454545503</c:v>
                </c:pt>
                <c:pt idx="31">
                  <c:v>7.0780357142857202</c:v>
                </c:pt>
                <c:pt idx="32">
                  <c:v>7.0668421052631603</c:v>
                </c:pt>
                <c:pt idx="33">
                  <c:v>7.0448275862068996</c:v>
                </c:pt>
                <c:pt idx="34">
                  <c:v>7.0222033898305103</c:v>
                </c:pt>
                <c:pt idx="35">
                  <c:v>6.9989999999999997</c:v>
                </c:pt>
                <c:pt idx="36">
                  <c:v>6.97704918032787</c:v>
                </c:pt>
                <c:pt idx="37">
                  <c:v>6.9575806451612898</c:v>
                </c:pt>
                <c:pt idx="38">
                  <c:v>6.9385714285714304</c:v>
                </c:pt>
                <c:pt idx="39">
                  <c:v>6.9031250000000002</c:v>
                </c:pt>
                <c:pt idx="40">
                  <c:v>6.8743076923076902</c:v>
                </c:pt>
                <c:pt idx="41">
                  <c:v>6.8707575757575796</c:v>
                </c:pt>
                <c:pt idx="42">
                  <c:v>6.9014925373134304</c:v>
                </c:pt>
                <c:pt idx="43">
                  <c:v>6.8764705882352999</c:v>
                </c:pt>
                <c:pt idx="44">
                  <c:v>6.8576811594202898</c:v>
                </c:pt>
                <c:pt idx="45">
                  <c:v>6.8434285714285696</c:v>
                </c:pt>
                <c:pt idx="46">
                  <c:v>6.82183098591549</c:v>
                </c:pt>
                <c:pt idx="47">
                  <c:v>6.8177777777777804</c:v>
                </c:pt>
                <c:pt idx="48">
                  <c:v>6.7953424657534303</c:v>
                </c:pt>
                <c:pt idx="49">
                  <c:v>6.7755405405405398</c:v>
                </c:pt>
                <c:pt idx="50">
                  <c:v>6.7601333333333304</c:v>
                </c:pt>
                <c:pt idx="51">
                  <c:v>6.7339473684210498</c:v>
                </c:pt>
                <c:pt idx="52">
                  <c:v>6.7031168831168797</c:v>
                </c:pt>
                <c:pt idx="53">
                  <c:v>6.6701282051282096</c:v>
                </c:pt>
                <c:pt idx="54">
                  <c:v>6.6450632911392402</c:v>
                </c:pt>
                <c:pt idx="55">
                  <c:v>6.617</c:v>
                </c:pt>
                <c:pt idx="56">
                  <c:v>6.61358024691358</c:v>
                </c:pt>
                <c:pt idx="57">
                  <c:v>6.5840243902438997</c:v>
                </c:pt>
                <c:pt idx="58">
                  <c:v>6.5475903614457804</c:v>
                </c:pt>
                <c:pt idx="59">
                  <c:v>6.5195238095238102</c:v>
                </c:pt>
                <c:pt idx="60">
                  <c:v>6.4903529411764698</c:v>
                </c:pt>
                <c:pt idx="61">
                  <c:v>6.4613953488372102</c:v>
                </c:pt>
                <c:pt idx="62">
                  <c:v>6.4493103448275901</c:v>
                </c:pt>
              </c:numCache>
            </c:numRef>
          </c:yVal>
          <c:smooth val="0"/>
          <c:extLst>
            <c:ext xmlns:c16="http://schemas.microsoft.com/office/drawing/2014/chart" uri="{C3380CC4-5D6E-409C-BE32-E72D297353CC}">
              <c16:uniqueId val="{0000000A-3C76-4B67-AB8C-C18047D52192}"/>
            </c:ext>
          </c:extLst>
        </c:ser>
        <c:ser>
          <c:idx val="11"/>
          <c:order val="11"/>
          <c:spPr>
            <a:ln w="25400" cap="rnd">
              <a:noFill/>
              <a:round/>
            </a:ln>
            <a:effectLst/>
          </c:spPr>
          <c:marker>
            <c:symbol val="none"/>
          </c:marker>
          <c:trendline>
            <c:spPr>
              <a:ln w="19050" cap="rnd">
                <a:solidFill>
                  <a:schemeClr val="tx1"/>
                </a:solidFill>
                <a:prstDash val="solid"/>
              </a:ln>
              <a:effectLst/>
            </c:spPr>
            <c:trendlineType val="power"/>
            <c:dispRSqr val="1"/>
            <c:dispEq val="1"/>
            <c:trendlineLbl>
              <c:layout>
                <c:manualLayout>
                  <c:x val="-4.457487618414363E-2"/>
                  <c:y val="8.1522899525199796E-2"/>
                </c:manualLayout>
              </c:layout>
              <c:tx>
                <c:rich>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r>
                      <a:rPr lang="en-US" dirty="0"/>
                      <a:t>&lt;</a:t>
                    </a:r>
                    <a:r>
                      <a:rPr lang="en-US" i="1" dirty="0"/>
                      <a:t>v</a:t>
                    </a:r>
                    <a:r>
                      <a:rPr lang="en-US" dirty="0"/>
                      <a:t>&gt;= 14.899</a:t>
                    </a:r>
                    <a:r>
                      <a:rPr lang="en-US" i="1" dirty="0"/>
                      <a:t>n</a:t>
                    </a:r>
                    <a:r>
                      <a:rPr lang="en-US" baseline="30000" dirty="0"/>
                      <a:t>-0.187</a:t>
                    </a:r>
                    <a:r>
                      <a:rPr lang="en-US" dirty="0"/>
                      <a:t/>
                    </a:r>
                    <a:br>
                      <a:rPr lang="en-US" dirty="0"/>
                    </a:br>
                    <a:r>
                      <a:rPr lang="en-US" i="1" dirty="0"/>
                      <a:t>R</a:t>
                    </a:r>
                    <a:r>
                      <a:rPr lang="en-US" dirty="0"/>
                      <a:t>² = 0.9234</a:t>
                    </a:r>
                  </a:p>
                </c:rich>
              </c:tx>
              <c:numFmt formatCode="General" sourceLinked="0"/>
              <c:spPr>
                <a:noFill/>
                <a:ln>
                  <a:noFill/>
                </a:ln>
                <a:effectLst/>
              </c:spPr>
              <c:txPr>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trendlineLbl>
          </c:trendline>
          <c:xVal>
            <c:numRef>
              <c:f>'衰减图 数据'!$AO$50:$AO$85</c:f>
              <c:numCache>
                <c:formatCode>General</c:formatCode>
                <c:ptCount val="36"/>
                <c:pt idx="0">
                  <c:v>48</c:v>
                </c:pt>
                <c:pt idx="1">
                  <c:v>49</c:v>
                </c:pt>
                <c:pt idx="2">
                  <c:v>50</c:v>
                </c:pt>
                <c:pt idx="3">
                  <c:v>51</c:v>
                </c:pt>
                <c:pt idx="4">
                  <c:v>52</c:v>
                </c:pt>
                <c:pt idx="5">
                  <c:v>53</c:v>
                </c:pt>
                <c:pt idx="6">
                  <c:v>54</c:v>
                </c:pt>
                <c:pt idx="7">
                  <c:v>55</c:v>
                </c:pt>
                <c:pt idx="8">
                  <c:v>56</c:v>
                </c:pt>
                <c:pt idx="9">
                  <c:v>57</c:v>
                </c:pt>
                <c:pt idx="10">
                  <c:v>58</c:v>
                </c:pt>
                <c:pt idx="11">
                  <c:v>59</c:v>
                </c:pt>
                <c:pt idx="12">
                  <c:v>60</c:v>
                </c:pt>
                <c:pt idx="13">
                  <c:v>61</c:v>
                </c:pt>
                <c:pt idx="14">
                  <c:v>62</c:v>
                </c:pt>
                <c:pt idx="15">
                  <c:v>63</c:v>
                </c:pt>
                <c:pt idx="16">
                  <c:v>64</c:v>
                </c:pt>
                <c:pt idx="17">
                  <c:v>65</c:v>
                </c:pt>
                <c:pt idx="18">
                  <c:v>66</c:v>
                </c:pt>
                <c:pt idx="19">
                  <c:v>67</c:v>
                </c:pt>
                <c:pt idx="20">
                  <c:v>68</c:v>
                </c:pt>
                <c:pt idx="21">
                  <c:v>69</c:v>
                </c:pt>
                <c:pt idx="22">
                  <c:v>70</c:v>
                </c:pt>
                <c:pt idx="23">
                  <c:v>71</c:v>
                </c:pt>
                <c:pt idx="24">
                  <c:v>72</c:v>
                </c:pt>
                <c:pt idx="25">
                  <c:v>73</c:v>
                </c:pt>
                <c:pt idx="26">
                  <c:v>74</c:v>
                </c:pt>
                <c:pt idx="27">
                  <c:v>75</c:v>
                </c:pt>
                <c:pt idx="28">
                  <c:v>76</c:v>
                </c:pt>
                <c:pt idx="29">
                  <c:v>77</c:v>
                </c:pt>
                <c:pt idx="30">
                  <c:v>78</c:v>
                </c:pt>
                <c:pt idx="31">
                  <c:v>79</c:v>
                </c:pt>
                <c:pt idx="32">
                  <c:v>80</c:v>
                </c:pt>
                <c:pt idx="33">
                  <c:v>81</c:v>
                </c:pt>
                <c:pt idx="34">
                  <c:v>82</c:v>
                </c:pt>
                <c:pt idx="35">
                  <c:v>83</c:v>
                </c:pt>
              </c:numCache>
            </c:numRef>
          </c:xVal>
          <c:yVal>
            <c:numRef>
              <c:f>'衰减图 数据'!$AQ$50:$AQ$85</c:f>
              <c:numCache>
                <c:formatCode>0.00</c:formatCode>
                <c:ptCount val="36"/>
                <c:pt idx="0">
                  <c:v>7.0952083333333302</c:v>
                </c:pt>
                <c:pt idx="1">
                  <c:v>7.0865306122448999</c:v>
                </c:pt>
                <c:pt idx="2">
                  <c:v>7.0746000000000002</c:v>
                </c:pt>
                <c:pt idx="3">
                  <c:v>7.0872549019607796</c:v>
                </c:pt>
                <c:pt idx="4">
                  <c:v>7.0888461538461502</c:v>
                </c:pt>
                <c:pt idx="5">
                  <c:v>7.0839622641509399</c:v>
                </c:pt>
                <c:pt idx="6">
                  <c:v>7.0805555555555602</c:v>
                </c:pt>
                <c:pt idx="7">
                  <c:v>7.0905454545454596</c:v>
                </c:pt>
                <c:pt idx="8">
                  <c:v>7.0817857142857203</c:v>
                </c:pt>
                <c:pt idx="9">
                  <c:v>7.0649122807017504</c:v>
                </c:pt>
                <c:pt idx="10">
                  <c:v>7.0553448275862101</c:v>
                </c:pt>
                <c:pt idx="11">
                  <c:v>7.0450847457627104</c:v>
                </c:pt>
                <c:pt idx="12">
                  <c:v>6.9960000000000004</c:v>
                </c:pt>
                <c:pt idx="13">
                  <c:v>6.97</c:v>
                </c:pt>
                <c:pt idx="14">
                  <c:v>6.97274193548387</c:v>
                </c:pt>
                <c:pt idx="15">
                  <c:v>6.9507936507936501</c:v>
                </c:pt>
                <c:pt idx="16">
                  <c:v>6.9284375000000002</c:v>
                </c:pt>
                <c:pt idx="17">
                  <c:v>6.9112307692307704</c:v>
                </c:pt>
                <c:pt idx="18">
                  <c:v>6.8696969696969701</c:v>
                </c:pt>
                <c:pt idx="19">
                  <c:v>6.8414925373134299</c:v>
                </c:pt>
                <c:pt idx="20">
                  <c:v>6.8114705882353004</c:v>
                </c:pt>
                <c:pt idx="21">
                  <c:v>6.7957971014492804</c:v>
                </c:pt>
                <c:pt idx="22">
                  <c:v>6.7808571428571396</c:v>
                </c:pt>
                <c:pt idx="23">
                  <c:v>6.7398591549295803</c:v>
                </c:pt>
                <c:pt idx="24">
                  <c:v>6.6918055555555602</c:v>
                </c:pt>
                <c:pt idx="25">
                  <c:v>6.6946575342465797</c:v>
                </c:pt>
                <c:pt idx="26">
                  <c:v>6.6629729729729696</c:v>
                </c:pt>
                <c:pt idx="27">
                  <c:v>6.6574666666666698</c:v>
                </c:pt>
                <c:pt idx="28">
                  <c:v>6.6235526315789501</c:v>
                </c:pt>
                <c:pt idx="29">
                  <c:v>6.6084415584415597</c:v>
                </c:pt>
                <c:pt idx="30">
                  <c:v>6.5793589743589704</c:v>
                </c:pt>
                <c:pt idx="31">
                  <c:v>6.5578481012658196</c:v>
                </c:pt>
                <c:pt idx="32">
                  <c:v>6.54725</c:v>
                </c:pt>
                <c:pt idx="33">
                  <c:v>6.5062962962963002</c:v>
                </c:pt>
                <c:pt idx="34">
                  <c:v>6.46975609756098</c:v>
                </c:pt>
                <c:pt idx="35">
                  <c:v>6.43</c:v>
                </c:pt>
              </c:numCache>
            </c:numRef>
          </c:yVal>
          <c:smooth val="0"/>
          <c:extLst>
            <c:ext xmlns:c16="http://schemas.microsoft.com/office/drawing/2014/chart" uri="{C3380CC4-5D6E-409C-BE32-E72D297353CC}">
              <c16:uniqueId val="{0000000B-3C76-4B67-AB8C-C18047D52192}"/>
            </c:ext>
          </c:extLst>
        </c:ser>
        <c:dLbls>
          <c:showLegendKey val="0"/>
          <c:showVal val="0"/>
          <c:showCatName val="0"/>
          <c:showSerName val="0"/>
          <c:showPercent val="0"/>
          <c:showBubbleSize val="0"/>
        </c:dLbls>
        <c:axId val="602212080"/>
        <c:axId val="602212496"/>
      </c:scatterChart>
      <c:valAx>
        <c:axId val="602212080"/>
        <c:scaling>
          <c:orientation val="minMax"/>
        </c:scaling>
        <c:delete val="0"/>
        <c:axPos val="b"/>
        <c:title>
          <c:tx>
            <c:rich>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r>
                  <a:rPr lang="en-US" dirty="0"/>
                  <a:t>Surge number </a:t>
                </a:r>
                <a:r>
                  <a:rPr lang="en-US" i="1" dirty="0"/>
                  <a:t>N</a:t>
                </a:r>
                <a:endParaRPr lang="zh-CN" i="1" dirty="0"/>
              </a:p>
            </c:rich>
          </c:tx>
          <c:layout/>
          <c:overlay val="0"/>
          <c:spPr>
            <a:noFill/>
            <a:ln>
              <a:noFill/>
            </a:ln>
            <a:effectLst/>
          </c:spPr>
          <c:txPr>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crossAx val="602212496"/>
        <c:crosses val="autoZero"/>
        <c:crossBetween val="midCat"/>
      </c:valAx>
      <c:valAx>
        <c:axId val="602212496"/>
        <c:scaling>
          <c:orientation val="minMax"/>
        </c:scaling>
        <c:delete val="0"/>
        <c:axPos val="l"/>
        <c:title>
          <c:tx>
            <c:rich>
              <a:bodyPr rot="-540000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r>
                  <a:rPr lang="en-US"/>
                  <a:t>&lt;v&gt; (m/s)</a:t>
                </a:r>
                <a:endParaRPr lang="zh-CN"/>
              </a:p>
            </c:rich>
          </c:tx>
          <c:layout/>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crossAx val="602212080"/>
        <c:crosses val="autoZero"/>
        <c:crossBetween val="midCat"/>
      </c:valAx>
      <c:spPr>
        <a:noFill/>
        <a:ln>
          <a:noFill/>
        </a:ln>
        <a:effectLst/>
      </c:spPr>
    </c:plotArea>
    <c:legend>
      <c:legendPos val="r"/>
      <c:legendEntry>
        <c:idx val="3"/>
        <c:delete val="1"/>
      </c:legendEntry>
      <c:legendEntry>
        <c:idx val="4"/>
        <c:delete val="1"/>
      </c:legendEntry>
      <c:legendEntry>
        <c:idx val="5"/>
        <c:delete val="1"/>
      </c:legendEntry>
      <c:legendEntry>
        <c:idx val="9"/>
        <c:delete val="1"/>
      </c:legendEntry>
      <c:legendEntry>
        <c:idx val="10"/>
        <c:delete val="1"/>
      </c:legendEntry>
      <c:legendEntry>
        <c:idx val="11"/>
        <c:delete val="1"/>
      </c:legendEntry>
      <c:legendEntry>
        <c:idx val="12"/>
        <c:delete val="1"/>
      </c:legendEntry>
      <c:legendEntry>
        <c:idx val="13"/>
        <c:delete val="1"/>
      </c:legendEntry>
      <c:legendEntry>
        <c:idx val="14"/>
        <c:delete val="1"/>
      </c:legendEntry>
      <c:legendEntry>
        <c:idx val="15"/>
        <c:delete val="1"/>
      </c:legendEntry>
      <c:legendEntry>
        <c:idx val="16"/>
        <c:delete val="1"/>
      </c:legendEntry>
      <c:legendEntry>
        <c:idx val="17"/>
        <c:delete val="1"/>
      </c:legendEntry>
      <c:layout>
        <c:manualLayout>
          <c:xMode val="edge"/>
          <c:yMode val="edge"/>
          <c:x val="0.58602548123116605"/>
          <c:y val="7.7241145418620399E-2"/>
          <c:w val="0.38437769891532703"/>
          <c:h val="0.105414786634817"/>
        </c:manualLayout>
      </c:layout>
      <c:overlay val="0"/>
      <c:spPr>
        <a:noFill/>
        <a:ln>
          <a:noFill/>
        </a:ln>
        <a:effectLst/>
      </c:spPr>
      <c:txPr>
        <a:bodyPr rot="0" spcFirstLastPara="1"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lang="zh-CN" sz="1000" baseline="0">
          <a:solidFill>
            <a:schemeClr val="tx1"/>
          </a:solidFill>
          <a:latin typeface="Times New Roman" panose="02020603050405020304" charset="0"/>
        </a:defRPr>
      </a:pPr>
      <a:endParaRPr lang="zh-CN"/>
    </a:p>
  </c:txPr>
  <c:externalData r:id="rId3">
    <c:autoUpdate val="0"/>
  </c:externalData>
  <c:userShapes r:id="rId4"/>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498246281660854"/>
          <c:y val="8.9764556249211133E-2"/>
          <c:w val="0.80886172932955502"/>
          <c:h val="0.72974176100327903"/>
        </c:manualLayout>
      </c:layout>
      <c:scatterChart>
        <c:scatterStyle val="smoothMarker"/>
        <c:varyColors val="0"/>
        <c:ser>
          <c:idx val="0"/>
          <c:order val="0"/>
          <c:tx>
            <c:strRef>
              <c:f>890802</c:f>
              <c:strCache>
                <c:ptCount val="1"/>
                <c:pt idx="0">
                  <c:v>890802</c:v>
                </c:pt>
              </c:strCache>
            </c:strRef>
          </c:tx>
          <c:spPr>
            <a:ln w="6350" cap="rnd" cmpd="sng" algn="ctr">
              <a:solidFill>
                <a:schemeClr val="tx1"/>
              </a:solidFill>
              <a:prstDash val="solid"/>
              <a:round/>
            </a:ln>
            <a:effectLst/>
          </c:spPr>
          <c:marker>
            <c:symbol val="diamond"/>
            <c:size val="3"/>
            <c:spPr>
              <a:noFill/>
              <a:ln w="9525" cap="flat" cmpd="sng" algn="ctr">
                <a:solidFill>
                  <a:schemeClr val="tx1"/>
                </a:solidFill>
                <a:prstDash val="solid"/>
                <a:round/>
              </a:ln>
              <a:effectLst/>
            </c:spPr>
          </c:marker>
          <c:xVal>
            <c:numRef>
              <c:f>展示图!$A$4:$A$37</c:f>
              <c:numCache>
                <c:formatCode>General</c:formatCode>
                <c:ptCount val="3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numCache>
            </c:numRef>
          </c:xVal>
          <c:yVal>
            <c:numRef>
              <c:f>展示图!$C$4:$C$37</c:f>
              <c:numCache>
                <c:formatCode>0.00_ </c:formatCode>
                <c:ptCount val="34"/>
                <c:pt idx="0">
                  <c:v>16.187988280193501</c:v>
                </c:pt>
                <c:pt idx="1">
                  <c:v>7.7369615120200601</c:v>
                </c:pt>
                <c:pt idx="2">
                  <c:v>7.0231258819094897</c:v>
                </c:pt>
                <c:pt idx="3">
                  <c:v>8.5351214842472398</c:v>
                </c:pt>
                <c:pt idx="4">
                  <c:v>5.5381353015812103</c:v>
                </c:pt>
                <c:pt idx="5">
                  <c:v>3.7169778948460701</c:v>
                </c:pt>
                <c:pt idx="6">
                  <c:v>4.0422769169197297</c:v>
                </c:pt>
                <c:pt idx="7">
                  <c:v>3.4094388099674</c:v>
                </c:pt>
                <c:pt idx="8">
                  <c:v>2.1449305971278498</c:v>
                </c:pt>
                <c:pt idx="9">
                  <c:v>2.9308005394738599</c:v>
                </c:pt>
                <c:pt idx="10">
                  <c:v>2.49882091269615</c:v>
                </c:pt>
                <c:pt idx="11">
                  <c:v>2.2571299090313399</c:v>
                </c:pt>
                <c:pt idx="12">
                  <c:v>1.6820210546907699</c:v>
                </c:pt>
                <c:pt idx="13">
                  <c:v>1.38104318743605</c:v>
                </c:pt>
                <c:pt idx="14">
                  <c:v>1.5396489461287699</c:v>
                </c:pt>
                <c:pt idx="15">
                  <c:v>1.1252334951830101</c:v>
                </c:pt>
                <c:pt idx="16">
                  <c:v>1.0043513987822501</c:v>
                </c:pt>
                <c:pt idx="17">
                  <c:v>1.0640873135837701</c:v>
                </c:pt>
                <c:pt idx="18">
                  <c:v>1.02329899373037</c:v>
                </c:pt>
                <c:pt idx="19">
                  <c:v>0.89229250149083195</c:v>
                </c:pt>
                <c:pt idx="20">
                  <c:v>0.68104321659814004</c:v>
                </c:pt>
                <c:pt idx="21">
                  <c:v>0.70125430252781096</c:v>
                </c:pt>
                <c:pt idx="22">
                  <c:v>0.64237153141911996</c:v>
                </c:pt>
                <c:pt idx="23">
                  <c:v>0.62549942023301397</c:v>
                </c:pt>
                <c:pt idx="24">
                  <c:v>0.59696099960346105</c:v>
                </c:pt>
                <c:pt idx="25">
                  <c:v>0.46838155361022199</c:v>
                </c:pt>
                <c:pt idx="26">
                  <c:v>0.53382080543089705</c:v>
                </c:pt>
                <c:pt idx="27">
                  <c:v>0.46955506218505799</c:v>
                </c:pt>
                <c:pt idx="28">
                  <c:v>0.47908608289693</c:v>
                </c:pt>
                <c:pt idx="29">
                  <c:v>0.42890431516621502</c:v>
                </c:pt>
                <c:pt idx="30">
                  <c:v>0.430123848936944</c:v>
                </c:pt>
                <c:pt idx="31">
                  <c:v>0.40802615201048098</c:v>
                </c:pt>
                <c:pt idx="32">
                  <c:v>0.36286628263033999</c:v>
                </c:pt>
                <c:pt idx="33">
                  <c:v>0.35839512709828603</c:v>
                </c:pt>
              </c:numCache>
            </c:numRef>
          </c:yVal>
          <c:smooth val="1"/>
          <c:extLst>
            <c:ext xmlns:c16="http://schemas.microsoft.com/office/drawing/2014/chart" uri="{C3380CC4-5D6E-409C-BE32-E72D297353CC}">
              <c16:uniqueId val="{00000000-EB5A-423A-A117-D8C8DD4517F8}"/>
            </c:ext>
          </c:extLst>
        </c:ser>
        <c:ser>
          <c:idx val="1"/>
          <c:order val="1"/>
          <c:tx>
            <c:strRef>
              <c:f>890803</c:f>
              <c:strCache>
                <c:ptCount val="1"/>
                <c:pt idx="0">
                  <c:v>890803</c:v>
                </c:pt>
              </c:strCache>
            </c:strRef>
          </c:tx>
          <c:spPr>
            <a:ln w="6350" cap="rnd" cmpd="sng" algn="ctr">
              <a:solidFill>
                <a:schemeClr val="tx1"/>
              </a:solidFill>
              <a:prstDash val="solid"/>
              <a:round/>
            </a:ln>
            <a:effectLst/>
          </c:spPr>
          <c:marker>
            <c:symbol val="circle"/>
            <c:size val="3"/>
            <c:spPr>
              <a:noFill/>
              <a:ln w="9525" cap="flat" cmpd="sng" algn="ctr">
                <a:solidFill>
                  <a:schemeClr val="tx1"/>
                </a:solidFill>
                <a:prstDash val="solid"/>
                <a:round/>
              </a:ln>
              <a:effectLst/>
            </c:spPr>
          </c:marker>
          <c:xVal>
            <c:numRef>
              <c:f>展示图!$N$4:$N$32</c:f>
              <c:numCache>
                <c:formatCode>General</c:formatCode>
                <c:ptCount val="2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numCache>
            </c:numRef>
          </c:xVal>
          <c:yVal>
            <c:numRef>
              <c:f>展示图!$P$4:$P$32</c:f>
              <c:numCache>
                <c:formatCode>0.00_ </c:formatCode>
                <c:ptCount val="29"/>
                <c:pt idx="0">
                  <c:v>16.016160570436199</c:v>
                </c:pt>
                <c:pt idx="1">
                  <c:v>9.5975212112199095</c:v>
                </c:pt>
                <c:pt idx="2">
                  <c:v>8.80449794623852</c:v>
                </c:pt>
                <c:pt idx="3">
                  <c:v>8.62756497762172</c:v>
                </c:pt>
                <c:pt idx="4">
                  <c:v>6.58749048574448</c:v>
                </c:pt>
                <c:pt idx="5">
                  <c:v>5.1374022074275798</c:v>
                </c:pt>
                <c:pt idx="6">
                  <c:v>4.3264648174608498</c:v>
                </c:pt>
                <c:pt idx="7">
                  <c:v>3.0737650128301999</c:v>
                </c:pt>
                <c:pt idx="8">
                  <c:v>3.04372165228909</c:v>
                </c:pt>
                <c:pt idx="9">
                  <c:v>2.27343510842879</c:v>
                </c:pt>
                <c:pt idx="10">
                  <c:v>1.9791613900771401</c:v>
                </c:pt>
                <c:pt idx="11">
                  <c:v>1.6891989538107699</c:v>
                </c:pt>
                <c:pt idx="12">
                  <c:v>1.36352329220333</c:v>
                </c:pt>
                <c:pt idx="13">
                  <c:v>1.25701471284746</c:v>
                </c:pt>
                <c:pt idx="14">
                  <c:v>1.13373266886391</c:v>
                </c:pt>
                <c:pt idx="15">
                  <c:v>1.03227032452745</c:v>
                </c:pt>
                <c:pt idx="16">
                  <c:v>0.91939444272026405</c:v>
                </c:pt>
                <c:pt idx="17">
                  <c:v>0.82473161007458495</c:v>
                </c:pt>
                <c:pt idx="18">
                  <c:v>0.740649840739664</c:v>
                </c:pt>
                <c:pt idx="19">
                  <c:v>0.66220063793484496</c:v>
                </c:pt>
                <c:pt idx="20">
                  <c:v>0.62066041619206003</c:v>
                </c:pt>
                <c:pt idx="21">
                  <c:v>0.57978257116010901</c:v>
                </c:pt>
                <c:pt idx="22">
                  <c:v>0.54412863436037895</c:v>
                </c:pt>
                <c:pt idx="23">
                  <c:v>0.51883197013011995</c:v>
                </c:pt>
                <c:pt idx="24">
                  <c:v>0.49867167863760797</c:v>
                </c:pt>
                <c:pt idx="25">
                  <c:v>0.46924577420112001</c:v>
                </c:pt>
                <c:pt idx="26">
                  <c:v>0.44174807225420099</c:v>
                </c:pt>
                <c:pt idx="27">
                  <c:v>0.42816407294106001</c:v>
                </c:pt>
                <c:pt idx="28">
                  <c:v>0.41411846371380701</c:v>
                </c:pt>
              </c:numCache>
            </c:numRef>
          </c:yVal>
          <c:smooth val="1"/>
          <c:extLst>
            <c:ext xmlns:c16="http://schemas.microsoft.com/office/drawing/2014/chart" uri="{C3380CC4-5D6E-409C-BE32-E72D297353CC}">
              <c16:uniqueId val="{00000001-EB5A-423A-A117-D8C8DD4517F8}"/>
            </c:ext>
          </c:extLst>
        </c:ser>
        <c:ser>
          <c:idx val="2"/>
          <c:order val="2"/>
          <c:tx>
            <c:strRef>
              <c:f>970715</c:f>
              <c:strCache>
                <c:ptCount val="1"/>
                <c:pt idx="0">
                  <c:v>970715</c:v>
                </c:pt>
              </c:strCache>
            </c:strRef>
          </c:tx>
          <c:spPr>
            <a:ln w="6350" cap="rnd" cmpd="sng" algn="ctr">
              <a:solidFill>
                <a:schemeClr val="tx1"/>
              </a:solidFill>
              <a:prstDash val="solid"/>
              <a:round/>
            </a:ln>
            <a:effectLst/>
          </c:spPr>
          <c:marker>
            <c:symbol val="triangle"/>
            <c:size val="3"/>
            <c:spPr>
              <a:noFill/>
              <a:ln w="9525" cap="flat" cmpd="sng" algn="ctr">
                <a:solidFill>
                  <a:schemeClr val="tx1"/>
                </a:solidFill>
                <a:prstDash val="solid"/>
                <a:round/>
              </a:ln>
              <a:effectLst/>
            </c:spPr>
          </c:marker>
          <c:xVal>
            <c:numRef>
              <c:f>展示图!$AA$4:$AA$32</c:f>
              <c:numCache>
                <c:formatCode>General</c:formatCode>
                <c:ptCount val="2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numCache>
            </c:numRef>
          </c:xVal>
          <c:yVal>
            <c:numRef>
              <c:f>展示图!$AC$4:$AC$32</c:f>
              <c:numCache>
                <c:formatCode>General</c:formatCode>
                <c:ptCount val="29"/>
                <c:pt idx="0">
                  <c:v>3.4705315703838302</c:v>
                </c:pt>
                <c:pt idx="1">
                  <c:v>2.4954989761645101</c:v>
                </c:pt>
                <c:pt idx="2">
                  <c:v>2.1545626088402399</c:v>
                </c:pt>
                <c:pt idx="3">
                  <c:v>2.4020458207839002</c:v>
                </c:pt>
                <c:pt idx="4">
                  <c:v>2.4527998211300801</c:v>
                </c:pt>
                <c:pt idx="5">
                  <c:v>2.3159574994872898</c:v>
                </c:pt>
                <c:pt idx="6">
                  <c:v>2.0035317295265802</c:v>
                </c:pt>
                <c:pt idx="7">
                  <c:v>0.93436973699955705</c:v>
                </c:pt>
                <c:pt idx="8">
                  <c:v>2.2803674804912801</c:v>
                </c:pt>
                <c:pt idx="9">
                  <c:v>1.1735292038884</c:v>
                </c:pt>
                <c:pt idx="10">
                  <c:v>1.4065157860711499</c:v>
                </c:pt>
                <c:pt idx="11">
                  <c:v>1.26196833640696</c:v>
                </c:pt>
                <c:pt idx="12">
                  <c:v>1.23717080817938</c:v>
                </c:pt>
                <c:pt idx="13">
                  <c:v>1.1626012570019399</c:v>
                </c:pt>
                <c:pt idx="14">
                  <c:v>1.1296118861629501</c:v>
                </c:pt>
                <c:pt idx="15">
                  <c:v>1.0312828116688799</c:v>
                </c:pt>
                <c:pt idx="16">
                  <c:v>0.85773903106859395</c:v>
                </c:pt>
                <c:pt idx="17">
                  <c:v>0.72675998954231902</c:v>
                </c:pt>
                <c:pt idx="18">
                  <c:v>0.71175043252558101</c:v>
                </c:pt>
                <c:pt idx="19">
                  <c:v>0.680830191681702</c:v>
                </c:pt>
                <c:pt idx="20">
                  <c:v>0.63293620111051796</c:v>
                </c:pt>
                <c:pt idx="21">
                  <c:v>0.54073865489847905</c:v>
                </c:pt>
                <c:pt idx="22">
                  <c:v>0.50649404307578005</c:v>
                </c:pt>
                <c:pt idx="23">
                  <c:v>0.42143578615873301</c:v>
                </c:pt>
                <c:pt idx="24">
                  <c:v>0.44996118738012197</c:v>
                </c:pt>
                <c:pt idx="25">
                  <c:v>0.42138314820267098</c:v>
                </c:pt>
                <c:pt idx="26">
                  <c:v>0.374567055440026</c:v>
                </c:pt>
                <c:pt idx="27">
                  <c:v>0.383192952277637</c:v>
                </c:pt>
                <c:pt idx="28">
                  <c:v>0.32240260544556398</c:v>
                </c:pt>
              </c:numCache>
            </c:numRef>
          </c:yVal>
          <c:smooth val="1"/>
          <c:extLst>
            <c:ext xmlns:c16="http://schemas.microsoft.com/office/drawing/2014/chart" uri="{C3380CC4-5D6E-409C-BE32-E72D297353CC}">
              <c16:uniqueId val="{00000002-EB5A-423A-A117-D8C8DD4517F8}"/>
            </c:ext>
          </c:extLst>
        </c:ser>
        <c:dLbls>
          <c:showLegendKey val="0"/>
          <c:showVal val="0"/>
          <c:showCatName val="0"/>
          <c:showSerName val="0"/>
          <c:showPercent val="0"/>
          <c:showBubbleSize val="0"/>
        </c:dLbls>
        <c:axId val="652147040"/>
        <c:axId val="652147600"/>
      </c:scatterChart>
      <c:valAx>
        <c:axId val="652147040"/>
        <c:scaling>
          <c:orientation val="minMax"/>
          <c:max val="35"/>
        </c:scaling>
        <c:delete val="0"/>
        <c:axPos val="b"/>
        <c:title>
          <c:tx>
            <c:rich>
              <a:bodyPr rot="0" vert="horz"/>
              <a:lstStyle/>
              <a:p>
                <a:pPr>
                  <a:defRPr/>
                </a:pPr>
                <a:r>
                  <a:rPr lang="en-US" dirty="0"/>
                  <a:t>surge number </a:t>
                </a:r>
                <a:r>
                  <a:rPr lang="en-US" i="1" dirty="0"/>
                  <a:t>n</a:t>
                </a:r>
                <a:endParaRPr lang="zh-CN" i="1" dirty="0"/>
              </a:p>
            </c:rich>
          </c:tx>
          <c:layout/>
          <c:overlay val="0"/>
          <c:spPr>
            <a:noFill/>
            <a:ln>
              <a:noFill/>
            </a:ln>
            <a:effectLst/>
          </c:spPr>
        </c:title>
        <c:numFmt formatCode="General" sourceLinked="1"/>
        <c:majorTickMark val="in"/>
        <c:minorTickMark val="none"/>
        <c:tickLblPos val="nextTo"/>
        <c:spPr>
          <a:noFill/>
          <a:ln w="9525" cap="flat" cmpd="sng" algn="ctr">
            <a:solidFill>
              <a:schemeClr val="tx1"/>
            </a:solidFill>
            <a:prstDash val="solid"/>
            <a:round/>
          </a:ln>
          <a:effectLst/>
        </c:spPr>
        <c:txPr>
          <a:bodyPr rot="-60000000" vert="horz"/>
          <a:lstStyle/>
          <a:p>
            <a:pPr>
              <a:defRPr/>
            </a:pPr>
            <a:endParaRPr lang="zh-CN"/>
          </a:p>
        </c:txPr>
        <c:crossAx val="652147600"/>
        <c:crosses val="autoZero"/>
        <c:crossBetween val="midCat"/>
        <c:majorUnit val="5"/>
      </c:valAx>
      <c:valAx>
        <c:axId val="652147600"/>
        <c:scaling>
          <c:orientation val="minMax"/>
        </c:scaling>
        <c:delete val="0"/>
        <c:axPos val="l"/>
        <c:title>
          <c:tx>
            <c:rich>
              <a:bodyPr rot="-5400000" vert="horz"/>
              <a:lstStyle/>
              <a:p>
                <a:pPr>
                  <a:defRPr/>
                </a:pPr>
                <a:r>
                  <a:rPr lang="en-US" i="1" dirty="0"/>
                  <a:t>K</a:t>
                </a:r>
                <a:r>
                  <a:rPr lang="en-US" dirty="0"/>
                  <a:t>c</a:t>
                </a:r>
                <a:endParaRPr lang="zh-CN" dirty="0"/>
              </a:p>
            </c:rich>
          </c:tx>
          <c:layout>
            <c:manualLayout>
              <c:xMode val="edge"/>
              <c:yMode val="edge"/>
              <c:x val="0"/>
              <c:y val="0.34461008506377699"/>
            </c:manualLayout>
          </c:layout>
          <c:overlay val="0"/>
          <c:spPr>
            <a:noFill/>
            <a:ln>
              <a:noFill/>
            </a:ln>
            <a:effectLst/>
          </c:spPr>
        </c:title>
        <c:numFmt formatCode="0_ " sourceLinked="0"/>
        <c:majorTickMark val="in"/>
        <c:minorTickMark val="none"/>
        <c:tickLblPos val="nextTo"/>
        <c:spPr>
          <a:noFill/>
          <a:ln w="9525" cap="flat" cmpd="sng" algn="ctr">
            <a:solidFill>
              <a:schemeClr val="tx1"/>
            </a:solidFill>
            <a:prstDash val="solid"/>
            <a:round/>
          </a:ln>
          <a:effectLst/>
        </c:spPr>
        <c:txPr>
          <a:bodyPr rot="-60000000" vert="horz"/>
          <a:lstStyle/>
          <a:p>
            <a:pPr>
              <a:defRPr/>
            </a:pPr>
            <a:endParaRPr lang="zh-CN"/>
          </a:p>
        </c:txPr>
        <c:crossAx val="652147040"/>
        <c:crosses val="autoZero"/>
        <c:crossBetween val="midCat"/>
        <c:majorUnit val="3"/>
      </c:valAx>
      <c:spPr>
        <a:noFill/>
        <a:ln>
          <a:noFill/>
        </a:ln>
        <a:effectLst/>
      </c:spPr>
    </c:plotArea>
    <c:legend>
      <c:legendPos val="r"/>
      <c:layout>
        <c:manualLayout>
          <c:xMode val="edge"/>
          <c:yMode val="edge"/>
          <c:x val="0.66585861714335604"/>
          <c:y val="2.70356923947381E-2"/>
          <c:w val="0.31243134467511602"/>
          <c:h val="0.29116662460165399"/>
        </c:manualLayout>
      </c:layout>
      <c:overlay val="0"/>
      <c:spPr>
        <a:noFill/>
        <a:ln>
          <a:noFill/>
        </a:ln>
        <a:effectLst/>
      </c:spPr>
      <c:txPr>
        <a:bodyPr rot="0" vert="horz"/>
        <a:lstStyle/>
        <a:p>
          <a:pPr>
            <a:defRPr/>
          </a:pPr>
          <a:endParaRPr lang="zh-CN"/>
        </a:p>
      </c:txPr>
    </c:legend>
    <c:plotVisOnly val="1"/>
    <c:dispBlanksAs val="gap"/>
    <c:showDLblsOverMax val="0"/>
  </c:chart>
  <c:spPr>
    <a:solidFill>
      <a:schemeClr val="bg1"/>
    </a:solidFill>
    <a:ln w="9525" cap="flat" cmpd="sng" algn="ctr">
      <a:noFill/>
      <a:prstDash val="solid"/>
      <a:round/>
    </a:ln>
    <a:effectLst/>
  </c:spPr>
  <c:txPr>
    <a:bodyPr/>
    <a:lstStyle/>
    <a:p>
      <a:pPr>
        <a:defRPr lang="zh-CN" sz="1200" baseline="0">
          <a:solidFill>
            <a:schemeClr val="tx1"/>
          </a:solidFill>
          <a:latin typeface="Times New Roman" panose="02020603050405020304" charset="0"/>
          <a:ea typeface="宋体" panose="02010600030101010101" charset="-122"/>
        </a:defRPr>
      </a:pPr>
      <a:endParaRPr lang="zh-CN"/>
    </a:p>
  </c:txPr>
  <c:externalData r:id="rId1">
    <c:autoUpdate val="0"/>
  </c:externalData>
  <c:userShapes r:id="rId2"/>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104035044038501"/>
          <c:y val="5.0925925925925902E-2"/>
          <c:w val="0.78955253493510902"/>
          <c:h val="0.76297098279381703"/>
        </c:manualLayout>
      </c:layout>
      <c:scatterChart>
        <c:scatterStyle val="smoothMarker"/>
        <c:varyColors val="0"/>
        <c:ser>
          <c:idx val="0"/>
          <c:order val="0"/>
          <c:tx>
            <c:strRef>
              <c:f>890802</c:f>
              <c:strCache>
                <c:ptCount val="1"/>
                <c:pt idx="0">
                  <c:v>890802</c:v>
                </c:pt>
              </c:strCache>
            </c:strRef>
          </c:tx>
          <c:spPr>
            <a:ln w="6350" cap="rnd" cmpd="sng" algn="ctr">
              <a:solidFill>
                <a:schemeClr val="tx1"/>
              </a:solidFill>
              <a:prstDash val="solid"/>
              <a:round/>
            </a:ln>
            <a:effectLst/>
          </c:spPr>
          <c:marker>
            <c:symbol val="diamond"/>
            <c:size val="3"/>
            <c:spPr>
              <a:noFill/>
              <a:ln w="9525" cap="flat" cmpd="sng" algn="ctr">
                <a:solidFill>
                  <a:schemeClr val="tx1"/>
                </a:solidFill>
                <a:prstDash val="solid"/>
                <a:round/>
              </a:ln>
              <a:effectLst/>
            </c:spPr>
          </c:marker>
          <c:xVal>
            <c:numRef>
              <c:f>展示图!$A$4:$A$37</c:f>
              <c:numCache>
                <c:formatCode>General</c:formatCode>
                <c:ptCount val="3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numCache>
            </c:numRef>
          </c:xVal>
          <c:yVal>
            <c:numRef>
              <c:f>展示图!$D$4:$D$37</c:f>
              <c:numCache>
                <c:formatCode>0.00_ </c:formatCode>
                <c:ptCount val="34"/>
                <c:pt idx="0">
                  <c:v>246.859188437575</c:v>
                </c:pt>
                <c:pt idx="1">
                  <c:v>56.660449451455698</c:v>
                </c:pt>
                <c:pt idx="2">
                  <c:v>44.489909532654998</c:v>
                </c:pt>
                <c:pt idx="3">
                  <c:v>46.585870376768597</c:v>
                </c:pt>
                <c:pt idx="4">
                  <c:v>27.1807047154504</c:v>
                </c:pt>
                <c:pt idx="5">
                  <c:v>13.9813656991222</c:v>
                </c:pt>
                <c:pt idx="6">
                  <c:v>15.8054783088646</c:v>
                </c:pt>
                <c:pt idx="7">
                  <c:v>11.9926216606219</c:v>
                </c:pt>
                <c:pt idx="8">
                  <c:v>6.1575800687504501</c:v>
                </c:pt>
                <c:pt idx="9">
                  <c:v>10.923602678366599</c:v>
                </c:pt>
                <c:pt idx="10">
                  <c:v>9.38462791017845</c:v>
                </c:pt>
                <c:pt idx="11">
                  <c:v>8.5230803591182198</c:v>
                </c:pt>
                <c:pt idx="12">
                  <c:v>5.10346116727706</c:v>
                </c:pt>
                <c:pt idx="13">
                  <c:v>3.7553577611905302</c:v>
                </c:pt>
                <c:pt idx="14">
                  <c:v>5.6758449170535599</c:v>
                </c:pt>
                <c:pt idx="15">
                  <c:v>2.9030354189934102</c:v>
                </c:pt>
                <c:pt idx="16">
                  <c:v>2.6019862920771599</c:v>
                </c:pt>
                <c:pt idx="17">
                  <c:v>3.4043054253382699</c:v>
                </c:pt>
                <c:pt idx="18">
                  <c:v>3.39126583759779</c:v>
                </c:pt>
                <c:pt idx="19">
                  <c:v>2.5755650817789602</c:v>
                </c:pt>
                <c:pt idx="20">
                  <c:v>1.47271368427461</c:v>
                </c:pt>
                <c:pt idx="21">
                  <c:v>1.75575811791243</c:v>
                </c:pt>
                <c:pt idx="22">
                  <c:v>1.5551196192191501</c:v>
                </c:pt>
                <c:pt idx="23">
                  <c:v>1.62018534926726</c:v>
                </c:pt>
                <c:pt idx="24">
                  <c:v>1.5305813706492</c:v>
                </c:pt>
                <c:pt idx="25">
                  <c:v>0.87190427227449896</c:v>
                </c:pt>
                <c:pt idx="26">
                  <c:v>1.4378945077764</c:v>
                </c:pt>
                <c:pt idx="27">
                  <c:v>1.0029845625496501</c:v>
                </c:pt>
                <c:pt idx="28">
                  <c:v>1.2375414799875399</c:v>
                </c:pt>
                <c:pt idx="29">
                  <c:v>0.91259019406829101</c:v>
                </c:pt>
                <c:pt idx="30">
                  <c:v>1.0099305314257701</c:v>
                </c:pt>
                <c:pt idx="31">
                  <c:v>0.90123075327031199</c:v>
                </c:pt>
                <c:pt idx="32">
                  <c:v>0.66386332242803703</c:v>
                </c:pt>
                <c:pt idx="33">
                  <c:v>0.74923379495207099</c:v>
                </c:pt>
              </c:numCache>
            </c:numRef>
          </c:yVal>
          <c:smooth val="1"/>
          <c:extLst>
            <c:ext xmlns:c16="http://schemas.microsoft.com/office/drawing/2014/chart" uri="{C3380CC4-5D6E-409C-BE32-E72D297353CC}">
              <c16:uniqueId val="{00000000-2537-4316-BF47-A1B450EDDB2A}"/>
            </c:ext>
          </c:extLst>
        </c:ser>
        <c:ser>
          <c:idx val="1"/>
          <c:order val="1"/>
          <c:tx>
            <c:strRef>
              <c:f>890803</c:f>
              <c:strCache>
                <c:ptCount val="1"/>
                <c:pt idx="0">
                  <c:v>890803</c:v>
                </c:pt>
              </c:strCache>
            </c:strRef>
          </c:tx>
          <c:spPr>
            <a:ln w="6350" cap="rnd" cmpd="sng" algn="ctr">
              <a:solidFill>
                <a:schemeClr val="tx1"/>
              </a:solidFill>
              <a:prstDash val="solid"/>
              <a:round/>
            </a:ln>
            <a:effectLst/>
          </c:spPr>
          <c:marker>
            <c:symbol val="circle"/>
            <c:size val="3"/>
            <c:spPr>
              <a:noFill/>
              <a:ln w="9525" cap="flat" cmpd="sng" algn="ctr">
                <a:solidFill>
                  <a:schemeClr val="tx1"/>
                </a:solidFill>
                <a:prstDash val="solid"/>
                <a:round/>
              </a:ln>
              <a:effectLst/>
            </c:spPr>
          </c:marker>
          <c:xVal>
            <c:numRef>
              <c:f>展示图!$N$4:$N$32</c:f>
              <c:numCache>
                <c:formatCode>General</c:formatCode>
                <c:ptCount val="2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numCache>
            </c:numRef>
          </c:xVal>
          <c:yVal>
            <c:numRef>
              <c:f>展示图!$Q$4:$Q$32</c:f>
              <c:numCache>
                <c:formatCode>0.00_ </c:formatCode>
                <c:ptCount val="29"/>
                <c:pt idx="0">
                  <c:v>329.38585746423598</c:v>
                </c:pt>
                <c:pt idx="1">
                  <c:v>70.475915316411701</c:v>
                </c:pt>
                <c:pt idx="2">
                  <c:v>38.5547527448824</c:v>
                </c:pt>
                <c:pt idx="3">
                  <c:v>36.819605864410299</c:v>
                </c:pt>
                <c:pt idx="4">
                  <c:v>26.4110829594709</c:v>
                </c:pt>
                <c:pt idx="5">
                  <c:v>19.979201113923899</c:v>
                </c:pt>
                <c:pt idx="6">
                  <c:v>17.446124279100601</c:v>
                </c:pt>
                <c:pt idx="7">
                  <c:v>10.1346362188202</c:v>
                </c:pt>
                <c:pt idx="8">
                  <c:v>13.681134450520601</c:v>
                </c:pt>
                <c:pt idx="9">
                  <c:v>7.6691334031949898</c:v>
                </c:pt>
                <c:pt idx="10">
                  <c:v>7.0798418589712799</c:v>
                </c:pt>
                <c:pt idx="11">
                  <c:v>5.8567413402448496</c:v>
                </c:pt>
                <c:pt idx="12">
                  <c:v>4.0190308875078298</c:v>
                </c:pt>
                <c:pt idx="13">
                  <c:v>4.1935893314156703</c:v>
                </c:pt>
                <c:pt idx="14">
                  <c:v>3.8435968196946599</c:v>
                </c:pt>
                <c:pt idx="15">
                  <c:v>3.4311769665311198</c:v>
                </c:pt>
                <c:pt idx="16">
                  <c:v>2.8282461311985601</c:v>
                </c:pt>
                <c:pt idx="17">
                  <c:v>2.35118697937195</c:v>
                </c:pt>
                <c:pt idx="18">
                  <c:v>2.03594475143491</c:v>
                </c:pt>
                <c:pt idx="19">
                  <c:v>1.67616119985648</c:v>
                </c:pt>
                <c:pt idx="20">
                  <c:v>1.7299526491084101</c:v>
                </c:pt>
                <c:pt idx="21">
                  <c:v>1.5790939531355399</c:v>
                </c:pt>
                <c:pt idx="22">
                  <c:v>1.3821279508323301</c:v>
                </c:pt>
                <c:pt idx="23">
                  <c:v>1.37547018593533</c:v>
                </c:pt>
                <c:pt idx="24">
                  <c:v>1.2918334896866699</c:v>
                </c:pt>
                <c:pt idx="25">
                  <c:v>1.08717668187554</c:v>
                </c:pt>
                <c:pt idx="26">
                  <c:v>1.0258471581258199</c:v>
                </c:pt>
                <c:pt idx="27">
                  <c:v>1.02391480942122</c:v>
                </c:pt>
                <c:pt idx="28">
                  <c:v>0.95766898503207298</c:v>
                </c:pt>
              </c:numCache>
            </c:numRef>
          </c:yVal>
          <c:smooth val="1"/>
          <c:extLst>
            <c:ext xmlns:c16="http://schemas.microsoft.com/office/drawing/2014/chart" uri="{C3380CC4-5D6E-409C-BE32-E72D297353CC}">
              <c16:uniqueId val="{00000001-2537-4316-BF47-A1B450EDDB2A}"/>
            </c:ext>
          </c:extLst>
        </c:ser>
        <c:ser>
          <c:idx val="2"/>
          <c:order val="2"/>
          <c:tx>
            <c:strRef>
              <c:f>970715</c:f>
              <c:strCache>
                <c:ptCount val="1"/>
                <c:pt idx="0">
                  <c:v>970715</c:v>
                </c:pt>
              </c:strCache>
            </c:strRef>
          </c:tx>
          <c:spPr>
            <a:ln w="6350" cap="rnd" cmpd="sng" algn="ctr">
              <a:solidFill>
                <a:schemeClr val="tx1"/>
              </a:solidFill>
              <a:prstDash val="solid"/>
              <a:round/>
            </a:ln>
            <a:effectLst/>
          </c:spPr>
          <c:marker>
            <c:symbol val="triangle"/>
            <c:size val="3"/>
            <c:spPr>
              <a:noFill/>
              <a:ln w="9525" cap="flat" cmpd="sng" algn="ctr">
                <a:solidFill>
                  <a:schemeClr val="tx1"/>
                </a:solidFill>
                <a:prstDash val="solid"/>
                <a:round/>
              </a:ln>
              <a:effectLst/>
            </c:spPr>
          </c:marker>
          <c:xVal>
            <c:numRef>
              <c:f>展示图!$AA$4:$AA$32</c:f>
              <c:numCache>
                <c:formatCode>General</c:formatCode>
                <c:ptCount val="2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numCache>
            </c:numRef>
          </c:xVal>
          <c:yVal>
            <c:numRef>
              <c:f>展示图!$AD$4:$AD$32</c:f>
              <c:numCache>
                <c:formatCode>General</c:formatCode>
                <c:ptCount val="29"/>
                <c:pt idx="0">
                  <c:v>72.841319230854893</c:v>
                </c:pt>
                <c:pt idx="1">
                  <c:v>18.326073711484501</c:v>
                </c:pt>
                <c:pt idx="2">
                  <c:v>9.9545794048558207</c:v>
                </c:pt>
                <c:pt idx="3">
                  <c:v>9.7962736450432004</c:v>
                </c:pt>
                <c:pt idx="4">
                  <c:v>9.4016258466323297</c:v>
                </c:pt>
                <c:pt idx="5">
                  <c:v>8.1077491139909998</c:v>
                </c:pt>
                <c:pt idx="6">
                  <c:v>6.4436591842050701</c:v>
                </c:pt>
                <c:pt idx="7">
                  <c:v>1.9226105605689801</c:v>
                </c:pt>
                <c:pt idx="8">
                  <c:v>7.8388789996501096</c:v>
                </c:pt>
                <c:pt idx="9">
                  <c:v>2.4429589272487</c:v>
                </c:pt>
                <c:pt idx="10">
                  <c:v>4.0044264945735497</c:v>
                </c:pt>
                <c:pt idx="11">
                  <c:v>3.4432045026444702</c:v>
                </c:pt>
                <c:pt idx="12">
                  <c:v>3.4402881590187602</c:v>
                </c:pt>
                <c:pt idx="13">
                  <c:v>3.1991943445182098</c:v>
                </c:pt>
                <c:pt idx="14">
                  <c:v>3.1677865147538702</c:v>
                </c:pt>
                <c:pt idx="15">
                  <c:v>2.7830153702698999</c:v>
                </c:pt>
                <c:pt idx="16">
                  <c:v>1.97829518159788</c:v>
                </c:pt>
                <c:pt idx="17">
                  <c:v>1.5172217366951</c:v>
                </c:pt>
                <c:pt idx="18">
                  <c:v>1.5628737701275499</c:v>
                </c:pt>
                <c:pt idx="19">
                  <c:v>1.48722598265789</c:v>
                </c:pt>
                <c:pt idx="20">
                  <c:v>1.3707953733407501</c:v>
                </c:pt>
                <c:pt idx="21">
                  <c:v>1.0057818387692801</c:v>
                </c:pt>
                <c:pt idx="22">
                  <c:v>0.96029750179481499</c:v>
                </c:pt>
                <c:pt idx="23">
                  <c:v>0.68114787150603096</c:v>
                </c:pt>
                <c:pt idx="24">
                  <c:v>0.98157449711820899</c:v>
                </c:pt>
                <c:pt idx="25">
                  <c:v>0.83990535252514698</c:v>
                </c:pt>
                <c:pt idx="26">
                  <c:v>0.67500692055772504</c:v>
                </c:pt>
                <c:pt idx="27">
                  <c:v>0.83512790096426903</c:v>
                </c:pt>
                <c:pt idx="28">
                  <c:v>0.50100219394836998</c:v>
                </c:pt>
              </c:numCache>
            </c:numRef>
          </c:yVal>
          <c:smooth val="1"/>
          <c:extLst>
            <c:ext xmlns:c16="http://schemas.microsoft.com/office/drawing/2014/chart" uri="{C3380CC4-5D6E-409C-BE32-E72D297353CC}">
              <c16:uniqueId val="{00000002-2537-4316-BF47-A1B450EDDB2A}"/>
            </c:ext>
          </c:extLst>
        </c:ser>
        <c:dLbls>
          <c:showLegendKey val="0"/>
          <c:showVal val="0"/>
          <c:showCatName val="0"/>
          <c:showSerName val="0"/>
          <c:showPercent val="0"/>
          <c:showBubbleSize val="0"/>
        </c:dLbls>
        <c:axId val="652029216"/>
        <c:axId val="652029776"/>
      </c:scatterChart>
      <c:valAx>
        <c:axId val="652029216"/>
        <c:scaling>
          <c:orientation val="minMax"/>
          <c:max val="35"/>
        </c:scaling>
        <c:delete val="0"/>
        <c:axPos val="b"/>
        <c:title>
          <c:tx>
            <c:rich>
              <a:bodyPr rot="0" vert="horz"/>
              <a:lstStyle/>
              <a:p>
                <a:pPr>
                  <a:defRPr/>
                </a:pPr>
                <a:r>
                  <a:rPr lang="en-US" dirty="0"/>
                  <a:t>surge number </a:t>
                </a:r>
                <a:r>
                  <a:rPr lang="en-US" i="1" dirty="0"/>
                  <a:t>n</a:t>
                </a:r>
                <a:endParaRPr lang="zh-CN" i="1" dirty="0"/>
              </a:p>
            </c:rich>
          </c:tx>
          <c:layout/>
          <c:overlay val="0"/>
          <c:spPr>
            <a:noFill/>
            <a:ln>
              <a:noFill/>
            </a:ln>
            <a:effectLst/>
          </c:spPr>
        </c:title>
        <c:numFmt formatCode="General" sourceLinked="1"/>
        <c:majorTickMark val="in"/>
        <c:minorTickMark val="none"/>
        <c:tickLblPos val="nextTo"/>
        <c:spPr>
          <a:noFill/>
          <a:ln w="9525" cap="flat" cmpd="sng" algn="ctr">
            <a:solidFill>
              <a:schemeClr val="tx1"/>
            </a:solidFill>
            <a:prstDash val="solid"/>
            <a:round/>
          </a:ln>
          <a:effectLst/>
        </c:spPr>
        <c:txPr>
          <a:bodyPr rot="-60000000" vert="horz"/>
          <a:lstStyle/>
          <a:p>
            <a:pPr>
              <a:defRPr/>
            </a:pPr>
            <a:endParaRPr lang="zh-CN"/>
          </a:p>
        </c:txPr>
        <c:crossAx val="652029776"/>
        <c:crosses val="autoZero"/>
        <c:crossBetween val="midCat"/>
        <c:majorUnit val="5"/>
      </c:valAx>
      <c:valAx>
        <c:axId val="652029776"/>
        <c:scaling>
          <c:orientation val="minMax"/>
        </c:scaling>
        <c:delete val="0"/>
        <c:axPos val="l"/>
        <c:title>
          <c:tx>
            <c:rich>
              <a:bodyPr rot="-5400000" vert="horz"/>
              <a:lstStyle/>
              <a:p>
                <a:pPr>
                  <a:defRPr/>
                </a:pPr>
                <a:r>
                  <a:rPr lang="en-US" i="1" dirty="0" err="1"/>
                  <a:t>K</a:t>
                </a:r>
                <a:r>
                  <a:rPr lang="en-US" dirty="0" err="1"/>
                  <a:t>y</a:t>
                </a:r>
                <a:endParaRPr lang="zh-CN" dirty="0"/>
              </a:p>
            </c:rich>
          </c:tx>
          <c:layout>
            <c:manualLayout>
              <c:xMode val="edge"/>
              <c:yMode val="edge"/>
              <c:x val="0"/>
              <c:y val="0.36275609965802502"/>
            </c:manualLayout>
          </c:layout>
          <c:overlay val="0"/>
          <c:spPr>
            <a:noFill/>
            <a:ln>
              <a:noFill/>
            </a:ln>
            <a:effectLst/>
          </c:spPr>
        </c:title>
        <c:numFmt formatCode="0_ " sourceLinked="0"/>
        <c:majorTickMark val="in"/>
        <c:minorTickMark val="none"/>
        <c:tickLblPos val="nextTo"/>
        <c:spPr>
          <a:noFill/>
          <a:ln w="9525" cap="flat" cmpd="sng" algn="ctr">
            <a:solidFill>
              <a:schemeClr val="tx1"/>
            </a:solidFill>
            <a:prstDash val="solid"/>
            <a:round/>
          </a:ln>
          <a:effectLst/>
        </c:spPr>
        <c:txPr>
          <a:bodyPr rot="-60000000" vert="horz"/>
          <a:lstStyle/>
          <a:p>
            <a:pPr>
              <a:defRPr/>
            </a:pPr>
            <a:endParaRPr lang="zh-CN"/>
          </a:p>
        </c:txPr>
        <c:crossAx val="652029216"/>
        <c:crosses val="autoZero"/>
        <c:crossBetween val="midCat"/>
      </c:valAx>
      <c:spPr>
        <a:noFill/>
        <a:ln>
          <a:noFill/>
        </a:ln>
        <a:effectLst/>
      </c:spPr>
    </c:plotArea>
    <c:legend>
      <c:legendPos val="r"/>
      <c:layout>
        <c:manualLayout>
          <c:xMode val="edge"/>
          <c:yMode val="edge"/>
          <c:x val="0.66844441505088503"/>
          <c:y val="2.6538678086162101E-2"/>
          <c:w val="0.30810276679841903"/>
          <c:h val="0.24742492781921099"/>
        </c:manualLayout>
      </c:layout>
      <c:overlay val="0"/>
      <c:spPr>
        <a:noFill/>
        <a:ln>
          <a:noFill/>
        </a:ln>
        <a:effectLst/>
      </c:spPr>
      <c:txPr>
        <a:bodyPr rot="0" vert="horz"/>
        <a:lstStyle/>
        <a:p>
          <a:pPr>
            <a:defRPr/>
          </a:pPr>
          <a:endParaRPr lang="zh-CN"/>
        </a:p>
      </c:txPr>
    </c:legend>
    <c:plotVisOnly val="1"/>
    <c:dispBlanksAs val="gap"/>
    <c:showDLblsOverMax val="0"/>
  </c:chart>
  <c:spPr>
    <a:solidFill>
      <a:schemeClr val="bg1"/>
    </a:solidFill>
    <a:ln w="9525" cap="flat" cmpd="sng" algn="ctr">
      <a:noFill/>
      <a:prstDash val="solid"/>
      <a:round/>
    </a:ln>
    <a:effectLst/>
  </c:spPr>
  <c:txPr>
    <a:bodyPr/>
    <a:lstStyle/>
    <a:p>
      <a:pPr>
        <a:defRPr lang="zh-CN" sz="1200" baseline="0">
          <a:solidFill>
            <a:schemeClr val="tx1"/>
          </a:solidFill>
          <a:latin typeface="Times New Roman" panose="02020603050405020304" charset="0"/>
          <a:ea typeface="宋体" panose="02010600030101010101" charset="-122"/>
        </a:defRPr>
      </a:pPr>
      <a:endParaRPr lang="zh-CN"/>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552537182852101"/>
          <c:y val="0.120208515602216"/>
          <c:w val="0.82164846673560099"/>
          <c:h val="0.69703465097165895"/>
        </c:manualLayout>
      </c:layout>
      <c:scatterChart>
        <c:scatterStyle val="smoothMarker"/>
        <c:varyColors val="0"/>
        <c:ser>
          <c:idx val="0"/>
          <c:order val="0"/>
          <c:tx>
            <c:strRef>
              <c:f>Jiang et al. 2019</c:f>
              <c:strCache>
                <c:ptCount val="1"/>
                <c:pt idx="0">
                  <c:v>Jiang et al. 2019</c:v>
                </c:pt>
              </c:strCache>
            </c:strRef>
          </c:tx>
          <c:spPr>
            <a:ln w="6350" cap="rnd">
              <a:solidFill>
                <a:schemeClr val="tx1"/>
              </a:solidFill>
              <a:round/>
            </a:ln>
            <a:effectLst/>
          </c:spPr>
          <c:marker>
            <c:symbol val="square"/>
            <c:size val="3"/>
            <c:spPr>
              <a:noFill/>
              <a:ln w="6350">
                <a:solidFill>
                  <a:schemeClr val="tx1"/>
                </a:solidFill>
              </a:ln>
              <a:effectLst/>
            </c:spPr>
          </c:marker>
          <c:xVal>
            <c:numRef>
              <c:f>Sheet2!$A$4:$A$8</c:f>
              <c:numCache>
                <c:formatCode>General</c:formatCode>
                <c:ptCount val="5"/>
                <c:pt idx="0">
                  <c:v>1</c:v>
                </c:pt>
                <c:pt idx="1">
                  <c:v>2</c:v>
                </c:pt>
                <c:pt idx="2">
                  <c:v>3</c:v>
                </c:pt>
                <c:pt idx="3">
                  <c:v>4</c:v>
                </c:pt>
                <c:pt idx="4">
                  <c:v>5</c:v>
                </c:pt>
              </c:numCache>
            </c:numRef>
          </c:xVal>
          <c:yVal>
            <c:numRef>
              <c:f>Sheet2!$D$4:$D$8</c:f>
              <c:numCache>
                <c:formatCode>General</c:formatCode>
                <c:ptCount val="5"/>
                <c:pt idx="0">
                  <c:v>1.4</c:v>
                </c:pt>
                <c:pt idx="1">
                  <c:v>1.38</c:v>
                </c:pt>
                <c:pt idx="2">
                  <c:v>1.32</c:v>
                </c:pt>
                <c:pt idx="3">
                  <c:v>1.27</c:v>
                </c:pt>
                <c:pt idx="4">
                  <c:v>1.18</c:v>
                </c:pt>
              </c:numCache>
            </c:numRef>
          </c:yVal>
          <c:smooth val="1"/>
          <c:extLst>
            <c:ext xmlns:c16="http://schemas.microsoft.com/office/drawing/2014/chart" uri="{C3380CC4-5D6E-409C-BE32-E72D297353CC}">
              <c16:uniqueId val="{00000000-467A-4FD2-A640-E749EB4ACC1B}"/>
            </c:ext>
          </c:extLst>
        </c:ser>
        <c:ser>
          <c:idx val="1"/>
          <c:order val="1"/>
          <c:tx>
            <c:strRef>
              <c:f>Sun et al. 2018</c:f>
              <c:strCache>
                <c:ptCount val="1"/>
                <c:pt idx="0">
                  <c:v>Sun et al. 2018</c:v>
                </c:pt>
              </c:strCache>
            </c:strRef>
          </c:tx>
          <c:spPr>
            <a:ln w="6350" cap="rnd">
              <a:solidFill>
                <a:schemeClr val="tx1"/>
              </a:solidFill>
              <a:round/>
            </a:ln>
            <a:effectLst/>
          </c:spPr>
          <c:marker>
            <c:symbol val="star"/>
            <c:size val="3"/>
            <c:spPr>
              <a:noFill/>
              <a:ln w="6350">
                <a:solidFill>
                  <a:schemeClr val="tx1"/>
                </a:solidFill>
              </a:ln>
              <a:effectLst/>
            </c:spPr>
          </c:marker>
          <c:xVal>
            <c:numRef>
              <c:f>Sheet2!$M$3:$M$26</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xVal>
          <c:yVal>
            <c:numRef>
              <c:f>Sheet2!$N$3:$N$26</c:f>
              <c:numCache>
                <c:formatCode>General</c:formatCode>
                <c:ptCount val="24"/>
                <c:pt idx="0">
                  <c:v>4.1650202017757296</c:v>
                </c:pt>
                <c:pt idx="1">
                  <c:v>4.0123962690576898</c:v>
                </c:pt>
                <c:pt idx="2">
                  <c:v>3.8052932355626901</c:v>
                </c:pt>
                <c:pt idx="3">
                  <c:v>3.57300249614529</c:v>
                </c:pt>
                <c:pt idx="4">
                  <c:v>3.3356818797462999</c:v>
                </c:pt>
                <c:pt idx="5">
                  <c:v>3.10582486781525</c:v>
                </c:pt>
                <c:pt idx="6">
                  <c:v>2.8901910446509</c:v>
                </c:pt>
                <c:pt idx="7">
                  <c:v>2.6918492444384401</c:v>
                </c:pt>
                <c:pt idx="8">
                  <c:v>2.5115673576154198</c:v>
                </c:pt>
                <c:pt idx="9">
                  <c:v>2.3488190136018701</c:v>
                </c:pt>
                <c:pt idx="10">
                  <c:v>2.2024329055382399</c:v>
                </c:pt>
                <c:pt idx="11">
                  <c:v>2.0709476342816799</c:v>
                </c:pt>
                <c:pt idx="12">
                  <c:v>1.95283998179192</c:v>
                </c:pt>
                <c:pt idx="13">
                  <c:v>1.84663497058168</c:v>
                </c:pt>
                <c:pt idx="14">
                  <c:v>1.75097127598087</c:v>
                </c:pt>
                <c:pt idx="15">
                  <c:v>1.66462598824671</c:v>
                </c:pt>
                <c:pt idx="16">
                  <c:v>1.5865043314810601</c:v>
                </c:pt>
                <c:pt idx="17">
                  <c:v>1.51564593639929</c:v>
                </c:pt>
                <c:pt idx="18">
                  <c:v>1.4512124623198199</c:v>
                </c:pt>
                <c:pt idx="19">
                  <c:v>1.39246900853939</c:v>
                </c:pt>
                <c:pt idx="20">
                  <c:v>1.33877604805766</c:v>
                </c:pt>
                <c:pt idx="21">
                  <c:v>1.2895749540337</c:v>
                </c:pt>
                <c:pt idx="22">
                  <c:v>1.2443805224476201</c:v>
                </c:pt>
                <c:pt idx="23">
                  <c:v>1.20276696184874</c:v>
                </c:pt>
              </c:numCache>
            </c:numRef>
          </c:yVal>
          <c:smooth val="1"/>
          <c:extLst>
            <c:ext xmlns:c16="http://schemas.microsoft.com/office/drawing/2014/chart" uri="{C3380CC4-5D6E-409C-BE32-E72D297353CC}">
              <c16:uniqueId val="{00000001-467A-4FD2-A640-E749EB4ACC1B}"/>
            </c:ext>
          </c:extLst>
        </c:ser>
        <c:ser>
          <c:idx val="2"/>
          <c:order val="2"/>
          <c:tx>
            <c:strRef>
              <c:f>890802</c:f>
              <c:strCache>
                <c:ptCount val="1"/>
                <c:pt idx="0">
                  <c:v>890802</c:v>
                </c:pt>
              </c:strCache>
            </c:strRef>
          </c:tx>
          <c:spPr>
            <a:ln w="6350" cap="rnd">
              <a:solidFill>
                <a:schemeClr val="tx1"/>
              </a:solidFill>
              <a:round/>
            </a:ln>
            <a:effectLst/>
          </c:spPr>
          <c:marker>
            <c:symbol val="diamond"/>
            <c:size val="3"/>
            <c:spPr>
              <a:noFill/>
              <a:ln w="6350">
                <a:solidFill>
                  <a:schemeClr val="tx1"/>
                </a:solidFill>
              </a:ln>
              <a:effectLst/>
            </c:spPr>
          </c:marker>
          <c:xVal>
            <c:numRef>
              <c:f>Sheet2!$W$3:$W$29</c:f>
              <c:numCache>
                <c:formatCode>General</c:formatCode>
                <c:ptCount val="27"/>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numCache>
            </c:numRef>
          </c:xVal>
          <c:yVal>
            <c:numRef>
              <c:f>Sheet2!$X$3:$X$29</c:f>
              <c:numCache>
                <c:formatCode>General</c:formatCode>
                <c:ptCount val="27"/>
                <c:pt idx="0">
                  <c:v>4.2973169874520902</c:v>
                </c:pt>
                <c:pt idx="1">
                  <c:v>2.92561337940018</c:v>
                </c:pt>
                <c:pt idx="2">
                  <c:v>2.5677953286308099</c:v>
                </c:pt>
                <c:pt idx="3">
                  <c:v>2.5295700422529599</c:v>
                </c:pt>
                <c:pt idx="4">
                  <c:v>2.04084001603084</c:v>
                </c:pt>
                <c:pt idx="5">
                  <c:v>1.66133591922843</c:v>
                </c:pt>
                <c:pt idx="6">
                  <c:v>1.6011765547619801</c:v>
                </c:pt>
                <c:pt idx="7">
                  <c:v>1.4261810621841799</c:v>
                </c:pt>
                <c:pt idx="8">
                  <c:v>1.1091798238757899</c:v>
                </c:pt>
                <c:pt idx="9">
                  <c:v>1.2045079675357799</c:v>
                </c:pt>
                <c:pt idx="10">
                  <c:v>1.08342949477059</c:v>
                </c:pt>
                <c:pt idx="11">
                  <c:v>1.0082076767008501</c:v>
                </c:pt>
                <c:pt idx="12">
                  <c:v>0.86398212169644895</c:v>
                </c:pt>
                <c:pt idx="13">
                  <c:v>0.76596041914173796</c:v>
                </c:pt>
                <c:pt idx="14">
                  <c:v>0.78198021798689998</c:v>
                </c:pt>
                <c:pt idx="15">
                  <c:v>0.66359295777932903</c:v>
                </c:pt>
                <c:pt idx="16">
                  <c:v>0.61013832338310803</c:v>
                </c:pt>
                <c:pt idx="17">
                  <c:v>0.61704061260100995</c:v>
                </c:pt>
                <c:pt idx="18">
                  <c:v>0.59809251212242798</c:v>
                </c:pt>
                <c:pt idx="19">
                  <c:v>0.55114699771289699</c:v>
                </c:pt>
                <c:pt idx="20">
                  <c:v>0.46820503269340902</c:v>
                </c:pt>
                <c:pt idx="21">
                  <c:v>0.47000231774360202</c:v>
                </c:pt>
                <c:pt idx="22">
                  <c:v>0.44207371791220701</c:v>
                </c:pt>
                <c:pt idx="23">
                  <c:v>0.430770927301594</c:v>
                </c:pt>
                <c:pt idx="24">
                  <c:v>0.416801259681846</c:v>
                </c:pt>
                <c:pt idx="25">
                  <c:v>0.35721251866378001</c:v>
                </c:pt>
                <c:pt idx="26">
                  <c:v>0.38263500760953501</c:v>
                </c:pt>
              </c:numCache>
            </c:numRef>
          </c:yVal>
          <c:smooth val="1"/>
          <c:extLst>
            <c:ext xmlns:c16="http://schemas.microsoft.com/office/drawing/2014/chart" uri="{C3380CC4-5D6E-409C-BE32-E72D297353CC}">
              <c16:uniqueId val="{00000002-467A-4FD2-A640-E749EB4ACC1B}"/>
            </c:ext>
          </c:extLst>
        </c:ser>
        <c:ser>
          <c:idx val="3"/>
          <c:order val="3"/>
          <c:tx>
            <c:strRef>
              <c:f>890803</c:f>
              <c:strCache>
                <c:ptCount val="1"/>
                <c:pt idx="0">
                  <c:v>890803</c:v>
                </c:pt>
              </c:strCache>
            </c:strRef>
          </c:tx>
          <c:spPr>
            <a:ln w="6350" cap="rnd">
              <a:solidFill>
                <a:schemeClr val="tx1"/>
              </a:solidFill>
              <a:round/>
            </a:ln>
            <a:effectLst/>
          </c:spPr>
          <c:marker>
            <c:symbol val="circle"/>
            <c:size val="3"/>
            <c:spPr>
              <a:noFill/>
              <a:ln w="6350">
                <a:solidFill>
                  <a:schemeClr val="tx1"/>
                </a:solidFill>
              </a:ln>
              <a:effectLst/>
            </c:spPr>
          </c:marker>
          <c:xVal>
            <c:numRef>
              <c:f>Sheet2!$AG$3:$AG$25</c:f>
              <c:numCache>
                <c:formatCode>General</c:formatCode>
                <c:ptCount val="2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numCache>
            </c:numRef>
          </c:xVal>
          <c:yVal>
            <c:numRef>
              <c:f>Sheet2!$AH$3:$AH$25</c:f>
              <c:numCache>
                <c:formatCode>General</c:formatCode>
                <c:ptCount val="23"/>
                <c:pt idx="0">
                  <c:v>4.1718491205540698</c:v>
                </c:pt>
                <c:pt idx="1">
                  <c:v>3.1863082375214899</c:v>
                </c:pt>
                <c:pt idx="2">
                  <c:v>2.7865791290301898</c:v>
                </c:pt>
                <c:pt idx="3">
                  <c:v>2.3949849213469698</c:v>
                </c:pt>
                <c:pt idx="4">
                  <c:v>2.0294488061962599</c:v>
                </c:pt>
                <c:pt idx="5">
                  <c:v>1.7258947883715801</c:v>
                </c:pt>
                <c:pt idx="6">
                  <c:v>1.51647751562036</c:v>
                </c:pt>
                <c:pt idx="7">
                  <c:v>1.2733160149535501</c:v>
                </c:pt>
                <c:pt idx="8">
                  <c:v>1.18640998823902</c:v>
                </c:pt>
                <c:pt idx="9">
                  <c:v>1.0315164378436199</c:v>
                </c:pt>
                <c:pt idx="10">
                  <c:v>0.93147506070821995</c:v>
                </c:pt>
                <c:pt idx="11">
                  <c:v>0.84192505714831001</c:v>
                </c:pt>
                <c:pt idx="12">
                  <c:v>0.74365710335079505</c:v>
                </c:pt>
                <c:pt idx="13">
                  <c:v>0.69249249093310405</c:v>
                </c:pt>
                <c:pt idx="14">
                  <c:v>0.64413949562009398</c:v>
                </c:pt>
                <c:pt idx="15">
                  <c:v>0.60506101488841801</c:v>
                </c:pt>
                <c:pt idx="16">
                  <c:v>0.56220341387200201</c:v>
                </c:pt>
                <c:pt idx="17">
                  <c:v>0.52451279395767003</c:v>
                </c:pt>
                <c:pt idx="18">
                  <c:v>0.48728972378125301</c:v>
                </c:pt>
                <c:pt idx="19">
                  <c:v>0.45285074005965498</c:v>
                </c:pt>
                <c:pt idx="20">
                  <c:v>0.42845430925356298</c:v>
                </c:pt>
                <c:pt idx="21">
                  <c:v>0.40814381788651999</c:v>
                </c:pt>
                <c:pt idx="22">
                  <c:v>0.39184861907319402</c:v>
                </c:pt>
              </c:numCache>
            </c:numRef>
          </c:yVal>
          <c:smooth val="1"/>
          <c:extLst>
            <c:ext xmlns:c16="http://schemas.microsoft.com/office/drawing/2014/chart" uri="{C3380CC4-5D6E-409C-BE32-E72D297353CC}">
              <c16:uniqueId val="{00000003-467A-4FD2-A640-E749EB4ACC1B}"/>
            </c:ext>
          </c:extLst>
        </c:ser>
        <c:ser>
          <c:idx val="4"/>
          <c:order val="4"/>
          <c:tx>
            <c:strRef>
              <c:f>970715</c:f>
              <c:strCache>
                <c:ptCount val="1"/>
                <c:pt idx="0">
                  <c:v>970715</c:v>
                </c:pt>
              </c:strCache>
            </c:strRef>
          </c:tx>
          <c:spPr>
            <a:ln w="6350" cap="rnd">
              <a:solidFill>
                <a:schemeClr val="tx1"/>
              </a:solidFill>
              <a:round/>
            </a:ln>
            <a:effectLst/>
          </c:spPr>
          <c:marker>
            <c:symbol val="triangle"/>
            <c:size val="3"/>
            <c:spPr>
              <a:noFill/>
              <a:ln w="6350">
                <a:solidFill>
                  <a:schemeClr val="tx1"/>
                </a:solidFill>
              </a:ln>
              <a:effectLst/>
            </c:spPr>
          </c:marker>
          <c:xVal>
            <c:numRef>
              <c:f>Sheet2!$AQ$3:$AQ$26</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xVal>
          <c:yVal>
            <c:numRef>
              <c:f>Sheet2!$AR$3:$AR$26</c:f>
              <c:numCache>
                <c:formatCode>General</c:formatCode>
                <c:ptCount val="24"/>
                <c:pt idx="0">
                  <c:v>2.20412437753235</c:v>
                </c:pt>
                <c:pt idx="1">
                  <c:v>1.68549192820892</c:v>
                </c:pt>
                <c:pt idx="2">
                  <c:v>1.4482800321751701</c:v>
                </c:pt>
                <c:pt idx="3">
                  <c:v>1.4358941190129799</c:v>
                </c:pt>
                <c:pt idx="4">
                  <c:v>1.3661619921318</c:v>
                </c:pt>
                <c:pt idx="5">
                  <c:v>1.26621616767342</c:v>
                </c:pt>
                <c:pt idx="6">
                  <c:v>1.1270128382100499</c:v>
                </c:pt>
                <c:pt idx="7">
                  <c:v>0.69246317028881899</c:v>
                </c:pt>
                <c:pt idx="8">
                  <c:v>1.0632967617642799</c:v>
                </c:pt>
                <c:pt idx="9">
                  <c:v>0.74923545048342499</c:v>
                </c:pt>
                <c:pt idx="10">
                  <c:v>0.78240902005613799</c:v>
                </c:pt>
                <c:pt idx="11">
                  <c:v>0.72795999802321798</c:v>
                </c:pt>
                <c:pt idx="12">
                  <c:v>0.71006027097195701</c:v>
                </c:pt>
                <c:pt idx="13">
                  <c:v>0.67795709617448796</c:v>
                </c:pt>
                <c:pt idx="14">
                  <c:v>0.65939563445550298</c:v>
                </c:pt>
                <c:pt idx="15">
                  <c:v>0.62071664771474999</c:v>
                </c:pt>
                <c:pt idx="16">
                  <c:v>0.55556430507192101</c:v>
                </c:pt>
                <c:pt idx="17">
                  <c:v>0.49758044589772998</c:v>
                </c:pt>
                <c:pt idx="18">
                  <c:v>0.48447922197294002</c:v>
                </c:pt>
                <c:pt idx="19">
                  <c:v>0.46770429078829401</c:v>
                </c:pt>
                <c:pt idx="20">
                  <c:v>0.44271683688096702</c:v>
                </c:pt>
                <c:pt idx="21">
                  <c:v>0.39947288746638598</c:v>
                </c:pt>
                <c:pt idx="22">
                  <c:v>0.37875547758274503</c:v>
                </c:pt>
                <c:pt idx="23">
                  <c:v>0.33359647965894901</c:v>
                </c:pt>
              </c:numCache>
            </c:numRef>
          </c:yVal>
          <c:smooth val="1"/>
          <c:extLst>
            <c:ext xmlns:c16="http://schemas.microsoft.com/office/drawing/2014/chart" uri="{C3380CC4-5D6E-409C-BE32-E72D297353CC}">
              <c16:uniqueId val="{00000004-467A-4FD2-A640-E749EB4ACC1B}"/>
            </c:ext>
          </c:extLst>
        </c:ser>
        <c:dLbls>
          <c:showLegendKey val="0"/>
          <c:showVal val="0"/>
          <c:showCatName val="0"/>
          <c:showSerName val="0"/>
          <c:showPercent val="0"/>
          <c:showBubbleSize val="0"/>
        </c:dLbls>
        <c:axId val="669797647"/>
        <c:axId val="669788495"/>
      </c:scatterChart>
      <c:valAx>
        <c:axId val="669797647"/>
        <c:scaling>
          <c:orientation val="minMax"/>
        </c:scaling>
        <c:delete val="0"/>
        <c:axPos val="b"/>
        <c:title>
          <c:tx>
            <c:rich>
              <a:bodyPr rot="0" spcFirstLastPara="1" vertOverflow="ellipsis" vert="horz" wrap="square" anchor="ctr" anchorCtr="1"/>
              <a:lstStyle/>
              <a:p>
                <a:pPr algn="ctr" rtl="0">
                  <a:defRPr lang="zh-CN" sz="1200" b="0" i="0" u="none" strike="noStrike" kern="1200" baseline="0">
                    <a:solidFill>
                      <a:schemeClr val="tx1"/>
                    </a:solidFill>
                    <a:latin typeface="Times New Roman" panose="02020603050405020304" charset="0"/>
                    <a:ea typeface="+mn-ea"/>
                    <a:cs typeface="+mn-cs"/>
                  </a:defRPr>
                </a:pPr>
                <a:r>
                  <a:rPr lang="en-US" dirty="0"/>
                  <a:t>surge number </a:t>
                </a:r>
                <a:r>
                  <a:rPr lang="en-US" i="1" dirty="0"/>
                  <a:t>n</a:t>
                </a:r>
                <a:endParaRPr lang="zh-CN" i="1" dirty="0"/>
              </a:p>
            </c:rich>
          </c:tx>
          <c:layout/>
          <c:overlay val="0"/>
          <c:spPr>
            <a:noFill/>
            <a:ln>
              <a:noFill/>
            </a:ln>
            <a:effectLst/>
          </c:spPr>
          <c:txPr>
            <a:bodyPr rot="0" spcFirstLastPara="1" vertOverflow="ellipsis" vert="horz" wrap="square" anchor="ctr" anchorCtr="1"/>
            <a:lstStyle/>
            <a:p>
              <a:pPr algn="ctr" rtl="0">
                <a:defRPr lang="zh-CN" sz="1200" b="0" i="0" u="none" strike="noStrike" kern="1200" baseline="0">
                  <a:solidFill>
                    <a:schemeClr val="tx1"/>
                  </a:solidFill>
                  <a:latin typeface="Times New Roman" panose="02020603050405020304" charset="0"/>
                  <a:ea typeface="+mn-ea"/>
                  <a:cs typeface="+mn-cs"/>
                </a:defRPr>
              </a:pPr>
              <a:endParaRPr lang="zh-CN"/>
            </a:p>
          </c:txPr>
        </c:title>
        <c:numFmt formatCode="General" sourceLinked="1"/>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lang="zh-CN" sz="1200" b="0" i="0" u="none" strike="noStrike" kern="1200" baseline="0">
                <a:solidFill>
                  <a:schemeClr val="tx1"/>
                </a:solidFill>
                <a:latin typeface="Times New Roman" panose="02020603050405020304" charset="0"/>
                <a:ea typeface="+mn-ea"/>
                <a:cs typeface="+mn-cs"/>
              </a:defRPr>
            </a:pPr>
            <a:endParaRPr lang="zh-CN"/>
          </a:p>
        </c:txPr>
        <c:crossAx val="669788495"/>
        <c:crosses val="autoZero"/>
        <c:crossBetween val="midCat"/>
        <c:majorUnit val="5"/>
      </c:valAx>
      <c:valAx>
        <c:axId val="669788495"/>
        <c:scaling>
          <c:orientation val="minMax"/>
        </c:scaling>
        <c:delete val="0"/>
        <c:axPos val="l"/>
        <c:title>
          <c:tx>
            <c:rich>
              <a:bodyPr rot="-5400000" spcFirstLastPara="1" vertOverflow="ellipsis" vert="horz" wrap="square" anchor="ctr" anchorCtr="1"/>
              <a:lstStyle/>
              <a:p>
                <a:pPr>
                  <a:defRPr lang="zh-CN" sz="1200" b="0" i="0" u="none" strike="noStrike" kern="1200" baseline="0">
                    <a:solidFill>
                      <a:schemeClr val="tx1"/>
                    </a:solidFill>
                    <a:latin typeface="Times New Roman" panose="02020603050405020304" charset="0"/>
                    <a:ea typeface="+mn-ea"/>
                    <a:cs typeface="+mn-cs"/>
                  </a:defRPr>
                </a:pPr>
                <a:r>
                  <a:rPr lang="en-US" i="1" dirty="0"/>
                  <a:t>K</a:t>
                </a:r>
                <a:r>
                  <a:rPr lang="en-US" dirty="0"/>
                  <a:t>c</a:t>
                </a:r>
                <a:endParaRPr lang="zh-CN" dirty="0"/>
              </a:p>
            </c:rich>
          </c:tx>
          <c:layout/>
          <c:overlay val="0"/>
          <c:spPr>
            <a:noFill/>
            <a:ln>
              <a:noFill/>
            </a:ln>
            <a:effectLst/>
          </c:spPr>
          <c:txPr>
            <a:bodyPr rot="-5400000" spcFirstLastPara="1" vertOverflow="ellipsis" vert="horz" wrap="square" anchor="ctr" anchorCtr="1"/>
            <a:lstStyle/>
            <a:p>
              <a:pPr>
                <a:defRPr lang="zh-CN" sz="1200" b="0" i="0" u="none" strike="noStrike" kern="1200" baseline="0">
                  <a:solidFill>
                    <a:schemeClr val="tx1"/>
                  </a:solidFill>
                  <a:latin typeface="Times New Roman" panose="02020603050405020304" charset="0"/>
                  <a:ea typeface="+mn-ea"/>
                  <a:cs typeface="+mn-cs"/>
                </a:defRPr>
              </a:pPr>
              <a:endParaRPr lang="zh-CN"/>
            </a:p>
          </c:txPr>
        </c:title>
        <c:numFmt formatCode="General" sourceLinked="1"/>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lang="zh-CN" sz="1200" b="0" i="0" u="none" strike="noStrike" kern="1200" baseline="0">
                <a:solidFill>
                  <a:schemeClr val="tx1"/>
                </a:solidFill>
                <a:latin typeface="Times New Roman" panose="02020603050405020304" charset="0"/>
                <a:ea typeface="+mn-ea"/>
                <a:cs typeface="+mn-cs"/>
              </a:defRPr>
            </a:pPr>
            <a:endParaRPr lang="zh-CN"/>
          </a:p>
        </c:txPr>
        <c:crossAx val="669797647"/>
        <c:crosses val="autoZero"/>
        <c:crossBetween val="midCat"/>
        <c:majorUnit val="1"/>
      </c:valAx>
      <c:spPr>
        <a:noFill/>
        <a:ln>
          <a:noFill/>
        </a:ln>
        <a:effectLst/>
      </c:spPr>
    </c:plotArea>
    <c:legend>
      <c:legendPos val="r"/>
      <c:layout>
        <c:manualLayout>
          <c:xMode val="edge"/>
          <c:yMode val="edge"/>
          <c:x val="0.492014469003557"/>
          <c:y val="8.1707797382248495E-2"/>
          <c:w val="0.48441466538105499"/>
          <c:h val="0.385369242221275"/>
        </c:manualLayout>
      </c:layout>
      <c:overlay val="0"/>
      <c:spPr>
        <a:noFill/>
        <a:ln>
          <a:noFill/>
        </a:ln>
        <a:effectLst/>
      </c:spPr>
      <c:txPr>
        <a:bodyPr rot="0" spcFirstLastPara="1" vertOverflow="ellipsis" vert="horz" wrap="square" anchor="ctr" anchorCtr="1"/>
        <a:lstStyle/>
        <a:p>
          <a:pPr>
            <a:defRPr lang="zh-CN" sz="1200" b="0" i="0" u="none" strike="noStrike" kern="1200" baseline="0">
              <a:solidFill>
                <a:schemeClr val="tx1"/>
              </a:solidFill>
              <a:latin typeface="Times New Roman" panose="02020603050405020304"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lang="zh-CN" sz="1200" baseline="0">
          <a:solidFill>
            <a:schemeClr val="tx1"/>
          </a:solidFill>
          <a:latin typeface="Times New Roman" panose="02020603050405020304" charset="0"/>
        </a:defRPr>
      </a:pPr>
      <a:endParaRPr lang="zh-CN"/>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64258472754"/>
          <c:y val="8.3206531263407907E-2"/>
          <c:w val="0.83193631376272004"/>
          <c:h val="0.70751143635825298"/>
        </c:manualLayout>
      </c:layout>
      <c:scatterChart>
        <c:scatterStyle val="smoothMarker"/>
        <c:varyColors val="0"/>
        <c:ser>
          <c:idx val="0"/>
          <c:order val="0"/>
          <c:tx>
            <c:strRef>
              <c:f>Jiang et al. 2019</c:f>
              <c:strCache>
                <c:ptCount val="1"/>
                <c:pt idx="0">
                  <c:v>Jiang et al. 2019</c:v>
                </c:pt>
              </c:strCache>
            </c:strRef>
          </c:tx>
          <c:spPr>
            <a:ln w="6350" cap="rnd">
              <a:solidFill>
                <a:schemeClr val="tx1"/>
              </a:solidFill>
              <a:round/>
            </a:ln>
            <a:effectLst/>
          </c:spPr>
          <c:marker>
            <c:symbol val="square"/>
            <c:size val="3"/>
            <c:spPr>
              <a:noFill/>
              <a:ln w="6350">
                <a:solidFill>
                  <a:schemeClr val="tx1"/>
                </a:solidFill>
              </a:ln>
              <a:effectLst/>
            </c:spPr>
          </c:marker>
          <c:xVal>
            <c:numRef>
              <c:f>Sheet2!$A$4:$A$8</c:f>
              <c:numCache>
                <c:formatCode>General</c:formatCode>
                <c:ptCount val="5"/>
                <c:pt idx="0">
                  <c:v>1</c:v>
                </c:pt>
                <c:pt idx="1">
                  <c:v>2</c:v>
                </c:pt>
                <c:pt idx="2">
                  <c:v>3</c:v>
                </c:pt>
                <c:pt idx="3">
                  <c:v>4</c:v>
                </c:pt>
                <c:pt idx="4">
                  <c:v>5</c:v>
                </c:pt>
              </c:numCache>
            </c:numRef>
          </c:xVal>
          <c:yVal>
            <c:numRef>
              <c:f>Sheet2!$E$4:$E$8</c:f>
              <c:numCache>
                <c:formatCode>General</c:formatCode>
                <c:ptCount val="5"/>
                <c:pt idx="0">
                  <c:v>7</c:v>
                </c:pt>
                <c:pt idx="1">
                  <c:v>2.5</c:v>
                </c:pt>
                <c:pt idx="2">
                  <c:v>2</c:v>
                </c:pt>
                <c:pt idx="3">
                  <c:v>0.8</c:v>
                </c:pt>
                <c:pt idx="4">
                  <c:v>0.6</c:v>
                </c:pt>
              </c:numCache>
            </c:numRef>
          </c:yVal>
          <c:smooth val="1"/>
          <c:extLst>
            <c:ext xmlns:c16="http://schemas.microsoft.com/office/drawing/2014/chart" uri="{C3380CC4-5D6E-409C-BE32-E72D297353CC}">
              <c16:uniqueId val="{00000000-D3D7-49DE-AB6B-CFB6C25A423A}"/>
            </c:ext>
          </c:extLst>
        </c:ser>
        <c:ser>
          <c:idx val="1"/>
          <c:order val="1"/>
          <c:tx>
            <c:strRef>
              <c:f>Sun et al. 2018</c:f>
              <c:strCache>
                <c:ptCount val="1"/>
                <c:pt idx="0">
                  <c:v>Sun et al. 2018</c:v>
                </c:pt>
              </c:strCache>
            </c:strRef>
          </c:tx>
          <c:spPr>
            <a:ln w="6350" cap="rnd">
              <a:solidFill>
                <a:schemeClr val="tx1"/>
              </a:solidFill>
              <a:round/>
            </a:ln>
            <a:effectLst/>
          </c:spPr>
          <c:marker>
            <c:symbol val="star"/>
            <c:size val="3"/>
            <c:spPr>
              <a:noFill/>
              <a:ln w="6350">
                <a:solidFill>
                  <a:schemeClr val="tx1"/>
                </a:solidFill>
              </a:ln>
              <a:effectLst/>
            </c:spPr>
          </c:marker>
          <c:xVal>
            <c:numRef>
              <c:f>Sheet2!$M$3:$M$26</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xVal>
          <c:yVal>
            <c:numRef>
              <c:f>Sheet2!$O$3:$O$26</c:f>
              <c:numCache>
                <c:formatCode>General</c:formatCode>
                <c:ptCount val="24"/>
                <c:pt idx="0">
                  <c:v>12.2897115395775</c:v>
                </c:pt>
                <c:pt idx="1">
                  <c:v>11.176345343904201</c:v>
                </c:pt>
                <c:pt idx="2">
                  <c:v>10.228668941372399</c:v>
                </c:pt>
                <c:pt idx="3">
                  <c:v>9.3933162885301709</c:v>
                </c:pt>
                <c:pt idx="4">
                  <c:v>8.6440049871206099</c:v>
                </c:pt>
                <c:pt idx="5">
                  <c:v>7.9671885405827698</c:v>
                </c:pt>
                <c:pt idx="6">
                  <c:v>7.3544527650764602</c:v>
                </c:pt>
                <c:pt idx="7">
                  <c:v>6.7998943812354398</c:v>
                </c:pt>
                <c:pt idx="8">
                  <c:v>6.2984240936689302</c:v>
                </c:pt>
                <c:pt idx="9">
                  <c:v>5.8452897075362698</c:v>
                </c:pt>
                <c:pt idx="10">
                  <c:v>5.4360431835719503</c:v>
                </c:pt>
                <c:pt idx="11">
                  <c:v>5.0664044788293703</c:v>
                </c:pt>
                <c:pt idx="12">
                  <c:v>4.7323627537207003</c:v>
                </c:pt>
                <c:pt idx="13">
                  <c:v>4.4301681945718698</c:v>
                </c:pt>
                <c:pt idx="14">
                  <c:v>4.15640274440472</c:v>
                </c:pt>
                <c:pt idx="15">
                  <c:v>3.9080122672648101</c:v>
                </c:pt>
                <c:pt idx="16">
                  <c:v>3.6822030875679599</c:v>
                </c:pt>
                <c:pt idx="17">
                  <c:v>3.4765012528477901</c:v>
                </c:pt>
                <c:pt idx="18">
                  <c:v>3.2887301261944599</c:v>
                </c:pt>
                <c:pt idx="19">
                  <c:v>3.1169444010366698</c:v>
                </c:pt>
                <c:pt idx="20">
                  <c:v>2.9594345339501502</c:v>
                </c:pt>
                <c:pt idx="21">
                  <c:v>2.8146832765387302</c:v>
                </c:pt>
                <c:pt idx="22">
                  <c:v>2.6813682673917101</c:v>
                </c:pt>
                <c:pt idx="23">
                  <c:v>2.5583087006892899</c:v>
                </c:pt>
              </c:numCache>
            </c:numRef>
          </c:yVal>
          <c:smooth val="1"/>
          <c:extLst>
            <c:ext xmlns:c16="http://schemas.microsoft.com/office/drawing/2014/chart" uri="{C3380CC4-5D6E-409C-BE32-E72D297353CC}">
              <c16:uniqueId val="{00000001-D3D7-49DE-AB6B-CFB6C25A423A}"/>
            </c:ext>
          </c:extLst>
        </c:ser>
        <c:ser>
          <c:idx val="2"/>
          <c:order val="2"/>
          <c:tx>
            <c:strRef>
              <c:f>890802</c:f>
              <c:strCache>
                <c:ptCount val="1"/>
                <c:pt idx="0">
                  <c:v>890802</c:v>
                </c:pt>
              </c:strCache>
            </c:strRef>
          </c:tx>
          <c:spPr>
            <a:ln w="6350" cap="rnd">
              <a:solidFill>
                <a:schemeClr val="tx1"/>
              </a:solidFill>
              <a:round/>
            </a:ln>
            <a:effectLst/>
          </c:spPr>
          <c:marker>
            <c:symbol val="diamond"/>
            <c:size val="3"/>
            <c:spPr>
              <a:noFill/>
              <a:ln w="6350">
                <a:solidFill>
                  <a:schemeClr val="tx1"/>
                </a:solidFill>
              </a:ln>
              <a:effectLst/>
            </c:spPr>
          </c:marker>
          <c:xVal>
            <c:numRef>
              <c:f>Sheet2!$W$3:$W$29</c:f>
              <c:numCache>
                <c:formatCode>General</c:formatCode>
                <c:ptCount val="27"/>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numCache>
            </c:numRef>
          </c:xVal>
          <c:yVal>
            <c:numRef>
              <c:f>Sheet2!$Y$3:$Y$29</c:f>
              <c:numCache>
                <c:formatCode>General</c:formatCode>
                <c:ptCount val="27"/>
                <c:pt idx="0">
                  <c:v>20.391926431484102</c:v>
                </c:pt>
                <c:pt idx="1">
                  <c:v>12.290451487498901</c:v>
                </c:pt>
                <c:pt idx="2">
                  <c:v>10.9840613023303</c:v>
                </c:pt>
                <c:pt idx="3">
                  <c:v>11.8827287203687</c:v>
                </c:pt>
                <c:pt idx="4">
                  <c:v>8.8915438829693905</c:v>
                </c:pt>
                <c:pt idx="5">
                  <c:v>6.2052177686896997</c:v>
                </c:pt>
                <c:pt idx="6">
                  <c:v>7.0549473111226098</c:v>
                </c:pt>
                <c:pt idx="7">
                  <c:v>6.2227314008934203</c:v>
                </c:pt>
                <c:pt idx="8">
                  <c:v>4.0260694405070696</c:v>
                </c:pt>
                <c:pt idx="9">
                  <c:v>6.8308946190834101</c:v>
                </c:pt>
                <c:pt idx="10">
                  <c:v>6.6216432945119701</c:v>
                </c:pt>
                <c:pt idx="11">
                  <c:v>6.6708242979193697</c:v>
                </c:pt>
                <c:pt idx="12">
                  <c:v>4.5779064109842897</c:v>
                </c:pt>
                <c:pt idx="13">
                  <c:v>3.7478802519765102</c:v>
                </c:pt>
                <c:pt idx="14">
                  <c:v>6.56743500507591</c:v>
                </c:pt>
                <c:pt idx="15">
                  <c:v>3.3966915969756801</c:v>
                </c:pt>
                <c:pt idx="16">
                  <c:v>3.3708518861121202</c:v>
                </c:pt>
                <c:pt idx="17">
                  <c:v>5.4380089305784196</c:v>
                </c:pt>
                <c:pt idx="18">
                  <c:v>6.1547187009598403</c:v>
                </c:pt>
                <c:pt idx="19">
                  <c:v>4.5456190500592299</c:v>
                </c:pt>
                <c:pt idx="20">
                  <c:v>2.3169509158945201</c:v>
                </c:pt>
                <c:pt idx="21">
                  <c:v>3.4156139971631401</c:v>
                </c:pt>
                <c:pt idx="22">
                  <c:v>3.2148614512717502</c:v>
                </c:pt>
                <c:pt idx="23">
                  <c:v>4.0197645400131901</c:v>
                </c:pt>
                <c:pt idx="24">
                  <c:v>4.1058214274693201</c:v>
                </c:pt>
                <c:pt idx="25">
                  <c:v>1.7202381246279199</c:v>
                </c:pt>
                <c:pt idx="26">
                  <c:v>5.9378463366611403</c:v>
                </c:pt>
              </c:numCache>
            </c:numRef>
          </c:yVal>
          <c:smooth val="1"/>
          <c:extLst>
            <c:ext xmlns:c16="http://schemas.microsoft.com/office/drawing/2014/chart" uri="{C3380CC4-5D6E-409C-BE32-E72D297353CC}">
              <c16:uniqueId val="{00000002-D3D7-49DE-AB6B-CFB6C25A423A}"/>
            </c:ext>
          </c:extLst>
        </c:ser>
        <c:ser>
          <c:idx val="3"/>
          <c:order val="3"/>
          <c:tx>
            <c:strRef>
              <c:f>890803</c:f>
              <c:strCache>
                <c:ptCount val="1"/>
                <c:pt idx="0">
                  <c:v>890803</c:v>
                </c:pt>
              </c:strCache>
            </c:strRef>
          </c:tx>
          <c:spPr>
            <a:ln w="6350" cap="rnd">
              <a:solidFill>
                <a:schemeClr val="tx1"/>
              </a:solidFill>
              <a:round/>
            </a:ln>
            <a:effectLst/>
          </c:spPr>
          <c:marker>
            <c:symbol val="circle"/>
            <c:size val="3"/>
            <c:spPr>
              <a:noFill/>
              <a:ln w="6350">
                <a:solidFill>
                  <a:schemeClr val="tx1"/>
                </a:solidFill>
              </a:ln>
              <a:effectLst/>
            </c:spPr>
          </c:marker>
          <c:xVal>
            <c:numRef>
              <c:f>Sheet2!$AG$3:$AG$25</c:f>
              <c:numCache>
                <c:formatCode>General</c:formatCode>
                <c:ptCount val="2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numCache>
            </c:numRef>
          </c:xVal>
          <c:yVal>
            <c:numRef>
              <c:f>Sheet2!$AI$3:$AI$25</c:f>
              <c:numCache>
                <c:formatCode>General</c:formatCode>
                <c:ptCount val="23"/>
                <c:pt idx="0">
                  <c:v>20.678381380594299</c:v>
                </c:pt>
                <c:pt idx="1">
                  <c:v>13.4600174475316</c:v>
                </c:pt>
                <c:pt idx="2">
                  <c:v>10.8163455712416</c:v>
                </c:pt>
                <c:pt idx="3">
                  <c:v>10.6514676715527</c:v>
                </c:pt>
                <c:pt idx="4">
                  <c:v>9.6094499877854194</c:v>
                </c:pt>
                <c:pt idx="5">
                  <c:v>8.6136932629506795</c:v>
                </c:pt>
                <c:pt idx="6">
                  <c:v>8.4724856385793004</c:v>
                </c:pt>
                <c:pt idx="7">
                  <c:v>6.3673291910496097</c:v>
                </c:pt>
                <c:pt idx="8">
                  <c:v>8.9597503611120999</c:v>
                </c:pt>
                <c:pt idx="9">
                  <c:v>6.1660689085906002</c:v>
                </c:pt>
                <c:pt idx="10">
                  <c:v>6.6188176259306504</c:v>
                </c:pt>
                <c:pt idx="11">
                  <c:v>6.3390057795811696</c:v>
                </c:pt>
                <c:pt idx="12">
                  <c:v>4.87147553578904</c:v>
                </c:pt>
                <c:pt idx="13">
                  <c:v>6.2977121175896196</c:v>
                </c:pt>
                <c:pt idx="14">
                  <c:v>6.8072165082820604</c:v>
                </c:pt>
                <c:pt idx="15">
                  <c:v>6.8796158859781498</c:v>
                </c:pt>
                <c:pt idx="16">
                  <c:v>5.9636462320235104</c:v>
                </c:pt>
                <c:pt idx="17">
                  <c:v>5.2209677310126503</c:v>
                </c:pt>
                <c:pt idx="18">
                  <c:v>5.0366010410976596</c:v>
                </c:pt>
                <c:pt idx="19">
                  <c:v>4.3042320385707198</c:v>
                </c:pt>
                <c:pt idx="20">
                  <c:v>6.5226283360692303</c:v>
                </c:pt>
                <c:pt idx="21">
                  <c:v>6.4418122998804499</c:v>
                </c:pt>
                <c:pt idx="22">
                  <c:v>5.3033362658838001</c:v>
                </c:pt>
              </c:numCache>
            </c:numRef>
          </c:yVal>
          <c:smooth val="1"/>
          <c:extLst>
            <c:ext xmlns:c16="http://schemas.microsoft.com/office/drawing/2014/chart" uri="{C3380CC4-5D6E-409C-BE32-E72D297353CC}">
              <c16:uniqueId val="{00000003-D3D7-49DE-AB6B-CFB6C25A423A}"/>
            </c:ext>
          </c:extLst>
        </c:ser>
        <c:ser>
          <c:idx val="4"/>
          <c:order val="4"/>
          <c:tx>
            <c:strRef>
              <c:f>970715</c:f>
              <c:strCache>
                <c:ptCount val="1"/>
                <c:pt idx="0">
                  <c:v>970715</c:v>
                </c:pt>
              </c:strCache>
            </c:strRef>
          </c:tx>
          <c:spPr>
            <a:ln w="6350" cap="rnd">
              <a:solidFill>
                <a:schemeClr val="tx1"/>
              </a:solidFill>
              <a:round/>
            </a:ln>
            <a:effectLst/>
          </c:spPr>
          <c:marker>
            <c:symbol val="triangle"/>
            <c:size val="3"/>
            <c:spPr>
              <a:noFill/>
              <a:ln w="6350">
                <a:solidFill>
                  <a:schemeClr val="tx1"/>
                </a:solidFill>
              </a:ln>
              <a:effectLst/>
            </c:spPr>
          </c:marker>
          <c:xVal>
            <c:numRef>
              <c:f>Sheet2!$AQ$3:$AQ$26</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xVal>
          <c:yVal>
            <c:numRef>
              <c:f>Sheet2!$AS$3:$AS$26</c:f>
              <c:numCache>
                <c:formatCode>General</c:formatCode>
                <c:ptCount val="24"/>
                <c:pt idx="0">
                  <c:v>7.8773023467036696</c:v>
                </c:pt>
                <c:pt idx="1">
                  <c:v>5.3426108749546302</c:v>
                </c:pt>
                <c:pt idx="2">
                  <c:v>4.1450480764797204</c:v>
                </c:pt>
                <c:pt idx="3">
                  <c:v>4.3680149462748901</c:v>
                </c:pt>
                <c:pt idx="4">
                  <c:v>4.4332032133452</c:v>
                </c:pt>
                <c:pt idx="5">
                  <c:v>4.1997031029568301</c:v>
                </c:pt>
                <c:pt idx="6">
                  <c:v>3.7006723916757802</c:v>
                </c:pt>
                <c:pt idx="7">
                  <c:v>1.52662493178757</c:v>
                </c:pt>
                <c:pt idx="8">
                  <c:v>5.35369597020836</c:v>
                </c:pt>
                <c:pt idx="9">
                  <c:v>2.1484712729284099</c:v>
                </c:pt>
                <c:pt idx="10">
                  <c:v>3.6483282483393702</c:v>
                </c:pt>
                <c:pt idx="11">
                  <c:v>3.3323004099509101</c:v>
                </c:pt>
                <c:pt idx="12">
                  <c:v>3.5424885967214101</c:v>
                </c:pt>
                <c:pt idx="13">
                  <c:v>3.4981365738979702</c:v>
                </c:pt>
                <c:pt idx="14">
                  <c:v>3.7051806059677999</c:v>
                </c:pt>
                <c:pt idx="15">
                  <c:v>3.4233817404834301</c:v>
                </c:pt>
                <c:pt idx="16">
                  <c:v>2.48350772935868</c:v>
                </c:pt>
                <c:pt idx="17">
                  <c:v>1.9888113440459301</c:v>
                </c:pt>
                <c:pt idx="18">
                  <c:v>2.2482544324398002</c:v>
                </c:pt>
                <c:pt idx="19">
                  <c:v>2.30966165575204</c:v>
                </c:pt>
                <c:pt idx="20">
                  <c:v>2.2975943207324998</c:v>
                </c:pt>
                <c:pt idx="21">
                  <c:v>1.67875175082009</c:v>
                </c:pt>
                <c:pt idx="22">
                  <c:v>1.8053804420495601</c:v>
                </c:pt>
                <c:pt idx="23">
                  <c:v>1.2623699780250399</c:v>
                </c:pt>
              </c:numCache>
            </c:numRef>
          </c:yVal>
          <c:smooth val="1"/>
          <c:extLst>
            <c:ext xmlns:c16="http://schemas.microsoft.com/office/drawing/2014/chart" uri="{C3380CC4-5D6E-409C-BE32-E72D297353CC}">
              <c16:uniqueId val="{00000004-D3D7-49DE-AB6B-CFB6C25A423A}"/>
            </c:ext>
          </c:extLst>
        </c:ser>
        <c:dLbls>
          <c:showLegendKey val="0"/>
          <c:showVal val="0"/>
          <c:showCatName val="0"/>
          <c:showSerName val="0"/>
          <c:showPercent val="0"/>
          <c:showBubbleSize val="0"/>
        </c:dLbls>
        <c:axId val="601751391"/>
        <c:axId val="601754719"/>
      </c:scatterChart>
      <c:valAx>
        <c:axId val="601751391"/>
        <c:scaling>
          <c:orientation val="minMax"/>
        </c:scaling>
        <c:delete val="0"/>
        <c:axPos val="b"/>
        <c:title>
          <c:tx>
            <c:rich>
              <a:bodyPr rot="0" spcFirstLastPara="1" vertOverflow="ellipsis" vert="horz" wrap="square" anchor="ctr" anchorCtr="1"/>
              <a:lstStyle/>
              <a:p>
                <a:pPr>
                  <a:defRPr lang="zh-CN" sz="1200" b="0" i="0" u="none" strike="noStrike" kern="1200" baseline="0">
                    <a:solidFill>
                      <a:schemeClr val="tx1"/>
                    </a:solidFill>
                    <a:latin typeface="Times New Roman" panose="02020603050405020304" charset="0"/>
                    <a:ea typeface="+mn-ea"/>
                    <a:cs typeface="+mn-cs"/>
                  </a:defRPr>
                </a:pPr>
                <a:r>
                  <a:rPr lang="en-US" dirty="0"/>
                  <a:t>surge number </a:t>
                </a:r>
                <a:r>
                  <a:rPr lang="en-US" i="1" dirty="0"/>
                  <a:t>n</a:t>
                </a:r>
                <a:endParaRPr lang="zh-CN" i="1" dirty="0"/>
              </a:p>
            </c:rich>
          </c:tx>
          <c:layout>
            <c:manualLayout>
              <c:xMode val="edge"/>
              <c:yMode val="edge"/>
              <c:x val="0.41495083095254698"/>
              <c:y val="0.86902112527629305"/>
            </c:manualLayout>
          </c:layout>
          <c:overlay val="0"/>
          <c:spPr>
            <a:noFill/>
            <a:ln>
              <a:noFill/>
            </a:ln>
            <a:effectLst/>
          </c:spPr>
          <c:txPr>
            <a:bodyPr rot="0" spcFirstLastPara="1" vertOverflow="ellipsis" vert="horz" wrap="square" anchor="ctr" anchorCtr="1"/>
            <a:lstStyle/>
            <a:p>
              <a:pPr>
                <a:defRPr lang="zh-CN" sz="1200" b="0" i="0" u="none" strike="noStrike" kern="1200" baseline="0">
                  <a:solidFill>
                    <a:schemeClr val="tx1"/>
                  </a:solidFill>
                  <a:latin typeface="Times New Roman" panose="02020603050405020304" charset="0"/>
                  <a:ea typeface="+mn-ea"/>
                  <a:cs typeface="+mn-cs"/>
                </a:defRPr>
              </a:pPr>
              <a:endParaRPr lang="zh-CN"/>
            </a:p>
          </c:txPr>
        </c:title>
        <c:numFmt formatCode="General" sourceLinked="1"/>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lang="zh-CN" sz="1200" b="0" i="0" u="none" strike="noStrike" kern="1200" baseline="0">
                <a:solidFill>
                  <a:schemeClr val="tx1"/>
                </a:solidFill>
                <a:latin typeface="Times New Roman" panose="02020603050405020304" charset="0"/>
                <a:ea typeface="+mn-ea"/>
                <a:cs typeface="+mn-cs"/>
              </a:defRPr>
            </a:pPr>
            <a:endParaRPr lang="zh-CN"/>
          </a:p>
        </c:txPr>
        <c:crossAx val="601754719"/>
        <c:crosses val="autoZero"/>
        <c:crossBetween val="midCat"/>
      </c:valAx>
      <c:valAx>
        <c:axId val="601754719"/>
        <c:scaling>
          <c:orientation val="minMax"/>
        </c:scaling>
        <c:delete val="0"/>
        <c:axPos val="l"/>
        <c:title>
          <c:tx>
            <c:rich>
              <a:bodyPr rot="-5400000" spcFirstLastPara="1" vertOverflow="ellipsis" vert="horz" wrap="square" anchor="ctr" anchorCtr="1"/>
              <a:lstStyle/>
              <a:p>
                <a:pPr>
                  <a:defRPr lang="zh-CN" sz="1200" b="0" i="0" u="none" strike="noStrike" kern="1200" baseline="0">
                    <a:solidFill>
                      <a:schemeClr val="tx1"/>
                    </a:solidFill>
                    <a:latin typeface="Times New Roman" panose="02020603050405020304" charset="0"/>
                    <a:ea typeface="+mn-ea"/>
                    <a:cs typeface="+mn-cs"/>
                  </a:defRPr>
                </a:pPr>
                <a:r>
                  <a:rPr lang="en-US" i="1" dirty="0" err="1"/>
                  <a:t>K</a:t>
                </a:r>
                <a:r>
                  <a:rPr lang="en-US" dirty="0" err="1"/>
                  <a:t>y</a:t>
                </a:r>
                <a:endParaRPr lang="zh-CN" dirty="0"/>
              </a:p>
            </c:rich>
          </c:tx>
          <c:layout/>
          <c:overlay val="0"/>
          <c:spPr>
            <a:noFill/>
            <a:ln>
              <a:noFill/>
            </a:ln>
            <a:effectLst/>
          </c:spPr>
          <c:txPr>
            <a:bodyPr rot="-5400000" spcFirstLastPara="1" vertOverflow="ellipsis" vert="horz" wrap="square" anchor="ctr" anchorCtr="1"/>
            <a:lstStyle/>
            <a:p>
              <a:pPr>
                <a:defRPr lang="zh-CN" sz="1200" b="0" i="0" u="none" strike="noStrike" kern="1200" baseline="0">
                  <a:solidFill>
                    <a:schemeClr val="tx1"/>
                  </a:solidFill>
                  <a:latin typeface="Times New Roman" panose="02020603050405020304" charset="0"/>
                  <a:ea typeface="+mn-ea"/>
                  <a:cs typeface="+mn-cs"/>
                </a:defRPr>
              </a:pPr>
              <a:endParaRPr lang="zh-CN"/>
            </a:p>
          </c:txPr>
        </c:title>
        <c:numFmt formatCode="General" sourceLinked="1"/>
        <c:majorTickMark val="in"/>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lang="zh-CN" sz="1200" b="0" i="0" u="none" strike="noStrike" kern="1200" baseline="0">
                <a:solidFill>
                  <a:schemeClr val="tx1"/>
                </a:solidFill>
                <a:latin typeface="Times New Roman" panose="02020603050405020304" charset="0"/>
                <a:ea typeface="+mn-ea"/>
                <a:cs typeface="+mn-cs"/>
              </a:defRPr>
            </a:pPr>
            <a:endParaRPr lang="zh-CN"/>
          </a:p>
        </c:txPr>
        <c:crossAx val="601751391"/>
        <c:crosses val="autoZero"/>
        <c:crossBetween val="midCat"/>
      </c:valAx>
      <c:spPr>
        <a:noFill/>
        <a:ln>
          <a:noFill/>
        </a:ln>
        <a:effectLst/>
      </c:spPr>
    </c:plotArea>
    <c:legend>
      <c:legendPos val="r"/>
      <c:layout>
        <c:manualLayout>
          <c:xMode val="edge"/>
          <c:yMode val="edge"/>
          <c:x val="0.47276858317238601"/>
          <c:y val="4.3174419483562598E-2"/>
          <c:w val="0.48851621849155602"/>
          <c:h val="0.362891911197113"/>
        </c:manualLayout>
      </c:layout>
      <c:overlay val="0"/>
      <c:spPr>
        <a:noFill/>
        <a:ln>
          <a:noFill/>
        </a:ln>
        <a:effectLst/>
      </c:spPr>
      <c:txPr>
        <a:bodyPr rot="0" spcFirstLastPara="1" vertOverflow="ellipsis" vert="horz" wrap="square" anchor="ctr" anchorCtr="1"/>
        <a:lstStyle/>
        <a:p>
          <a:pPr>
            <a:defRPr lang="zh-CN" sz="1200" b="0" i="0" u="none" strike="noStrike" kern="1200" baseline="0">
              <a:solidFill>
                <a:schemeClr val="tx1"/>
              </a:solidFill>
              <a:latin typeface="Times New Roman" panose="02020603050405020304" charset="0"/>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lang="zh-CN" sz="1200" baseline="0">
          <a:solidFill>
            <a:schemeClr val="tx1"/>
          </a:solidFill>
          <a:latin typeface="Times New Roman" panose="02020603050405020304" charset="0"/>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drawing1.xml><?xml version="1.0" encoding="utf-8"?>
<c:userShapes xmlns:c="http://schemas.openxmlformats.org/drawingml/2006/chart">
  <cdr:relSizeAnchor xmlns:cdr="http://schemas.openxmlformats.org/drawingml/2006/chartDrawing">
    <cdr:from>
      <cdr:x>0.25616</cdr:x>
      <cdr:y>0.17431</cdr:y>
    </cdr:from>
    <cdr:to>
      <cdr:x>0.31255</cdr:x>
      <cdr:y>0.37091</cdr:y>
    </cdr:to>
    <cdr:cxnSp macro="">
      <cdr:nvCxnSpPr>
        <cdr:cNvPr id="2" name="直接箭头连接符 1">
          <a:extLst xmlns:a="http://schemas.openxmlformats.org/drawingml/2006/main">
            <a:ext uri="{FF2B5EF4-FFF2-40B4-BE49-F238E27FC236}">
              <a16:creationId xmlns:a16="http://schemas.microsoft.com/office/drawing/2014/main" id="{301DD941-96E1-03B1-73C7-7D53CC7E45B3}"/>
            </a:ext>
          </a:extLst>
        </cdr:cNvPr>
        <cdr:cNvCxnSpPr/>
      </cdr:nvCxnSpPr>
      <cdr:spPr>
        <a:xfrm xmlns:a="http://schemas.openxmlformats.org/drawingml/2006/main" flipH="1">
          <a:off x="1291718" y="591068"/>
          <a:ext cx="284326" cy="666657"/>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9998</cdr:x>
      <cdr:y>0.38797</cdr:y>
    </cdr:from>
    <cdr:to>
      <cdr:x>0.33813</cdr:x>
      <cdr:y>0.4892</cdr:y>
    </cdr:to>
    <cdr:cxnSp macro="">
      <cdr:nvCxnSpPr>
        <cdr:cNvPr id="3" name="直接箭头连接符 2">
          <a:extLst xmlns:a="http://schemas.openxmlformats.org/drawingml/2006/main">
            <a:ext uri="{FF2B5EF4-FFF2-40B4-BE49-F238E27FC236}">
              <a16:creationId xmlns:a16="http://schemas.microsoft.com/office/drawing/2014/main" id="{4D48861D-42B9-00AE-97AF-B4CCA69828CB}"/>
            </a:ext>
          </a:extLst>
        </cdr:cNvPr>
        <cdr:cNvCxnSpPr/>
      </cdr:nvCxnSpPr>
      <cdr:spPr>
        <a:xfrm xmlns:a="http://schemas.openxmlformats.org/drawingml/2006/main" flipV="1">
          <a:off x="1512669" y="1315567"/>
          <a:ext cx="192363" cy="343270"/>
        </a:xfrm>
        <a:prstGeom xmlns:a="http://schemas.openxmlformats.org/drawingml/2006/main" prst="straightConnector1">
          <a:avLst/>
        </a:prstGeom>
        <a:ln xmlns:a="http://schemas.openxmlformats.org/drawingml/2006/main">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drawings/drawing2.xml><?xml version="1.0" encoding="utf-8"?>
<c:userShapes xmlns:c="http://schemas.openxmlformats.org/drawingml/2006/chart">
  <cdr:relSizeAnchor xmlns:cdr="http://schemas.openxmlformats.org/drawingml/2006/chartDrawing">
    <cdr:from>
      <cdr:x>0.60262</cdr:x>
      <cdr:y>0.53188</cdr:y>
    </cdr:from>
    <cdr:to>
      <cdr:x>0.73878</cdr:x>
      <cdr:y>0.76788</cdr:y>
    </cdr:to>
    <cdr:cxnSp macro="">
      <cdr:nvCxnSpPr>
        <cdr:cNvPr id="2" name="直接箭头连接符 1">
          <a:extLst xmlns:a="http://schemas.openxmlformats.org/drawingml/2006/main">
            <a:ext uri="{FF2B5EF4-FFF2-40B4-BE49-F238E27FC236}">
              <a16:creationId xmlns:a16="http://schemas.microsoft.com/office/drawing/2014/main" id="{A2E67A54-E67E-DDEF-9A2E-3D52734E1CF1}"/>
            </a:ext>
          </a:extLst>
        </cdr:cNvPr>
        <cdr:cNvCxnSpPr/>
      </cdr:nvCxnSpPr>
      <cdr:spPr>
        <a:xfrm xmlns:a="http://schemas.openxmlformats.org/drawingml/2006/main" flipH="1">
          <a:off x="1517650" y="958850"/>
          <a:ext cx="342900" cy="425450"/>
        </a:xfrm>
        <a:prstGeom xmlns:a="http://schemas.openxmlformats.org/drawingml/2006/main" prst="straightConnector1">
          <a:avLst/>
        </a:prstGeom>
        <a:ln xmlns:a="http://schemas.openxmlformats.org/drawingml/2006/main">
          <a:solidFill>
            <a:srgbClr val="FF0000"/>
          </a:solidFill>
          <a:headEnd type="none" w="med" len="med"/>
          <a:tailEnd type="triangle" w="med" len="med"/>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2/5/23</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buFontTx/>
              <a:buNone/>
              <a:defRPr sz="1200">
                <a:latin typeface="Arial" panose="020B0604020202020204" pitchFamily="34" charset="0"/>
                <a:ea typeface="+mn-ea"/>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buFontTx/>
              <a:buNone/>
              <a:defRPr sz="1200">
                <a:latin typeface="Arial" panose="020B0604020202020204" pitchFamily="34" charset="0"/>
                <a:ea typeface="+mn-ea"/>
                <a:cs typeface="Arial" panose="020B0604020202020204" pitchFamily="34" charset="0"/>
              </a:defRPr>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21509" name="备注占位符 4"/>
          <p:cNvSpPr>
            <a:spLocks noGrp="1"/>
          </p:cNvSpPr>
          <p:nvPr>
            <p:ph type="body" sz="quarter"/>
          </p:nvPr>
        </p:nvSpPr>
        <p:spPr>
          <a:xfrm>
            <a:off x="685800" y="4400550"/>
            <a:ext cx="5486400" cy="3600450"/>
          </a:xfrm>
          <a:prstGeom prst="rect">
            <a:avLst/>
          </a:prstGeom>
          <a:noFill/>
          <a:ln w="9525">
            <a:noFill/>
          </a:ln>
        </p:spPr>
        <p:txBody>
          <a:bodyPr vert="horz" wrap="square" lIns="91440" tIns="45720" rIns="91440" bIns="45720" anchor="t"/>
          <a:lstStyle/>
          <a:p>
            <a:pPr lvl="0"/>
            <a:r>
              <a:rPr lang="zh-CN" altLang="en-US" dirty="0"/>
              <a:t>单击此处编辑母版文本样式</a:t>
            </a:r>
          </a:p>
          <a:p>
            <a:pPr lvl="1" indent="0"/>
            <a:r>
              <a:rPr lang="zh-CN" altLang="en-US" dirty="0"/>
              <a:t>第二级</a:t>
            </a:r>
          </a:p>
          <a:p>
            <a:pPr lvl="2" indent="0"/>
            <a:r>
              <a:rPr lang="zh-CN" altLang="en-US" dirty="0"/>
              <a:t>第三级</a:t>
            </a:r>
          </a:p>
          <a:p>
            <a:pPr lvl="3" indent="0"/>
            <a:r>
              <a:rPr lang="zh-CN" altLang="en-US" dirty="0"/>
              <a:t>第四级</a:t>
            </a:r>
          </a:p>
          <a:p>
            <a:pPr lvl="4" indent="0"/>
            <a:r>
              <a:rPr lang="zh-CN" altLang="en-US" dirty="0"/>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0" hangingPunct="0">
              <a:buFontTx/>
              <a:buNone/>
              <a:defRPr sz="1200">
                <a:latin typeface="Arial" panose="020B0604020202020204" pitchFamily="34" charset="0"/>
                <a:ea typeface="+mn-ea"/>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p>
            <a:pPr lvl="0" algn="r" eaLnBrk="1" fontAlgn="base" hangingPunct="1"/>
            <a:fld id="{9A0DB2DC-4C9A-4742-B13C-FB6460FD3503}" type="slidenum">
              <a:rPr lang="zh-CN" altLang="en-US" sz="1200" strike="noStrike" noProof="1" dirty="0">
                <a:latin typeface="Arial" panose="020B0604020202020204" pitchFamily="34" charset="0"/>
                <a:ea typeface="宋体" panose="02010600030101010101" pitchFamily="2" charset="-122"/>
                <a:cs typeface="+mn-cs"/>
              </a:rPr>
              <a:t>‹#›</a:t>
            </a:fld>
            <a:endParaRPr lang="zh-CN" altLang="en-US" sz="1200" strike="noStrike" noProof="1"/>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0B9E68AA-EA4F-4068-BA96-DAADB417EC50}" type="datetime1">
              <a:rPr lang="en-US" altLang="zh-CN" smtClean="0">
                <a:latin typeface="Arial" panose="020B0604020202020204" pitchFamily="34" charset="0"/>
              </a:rPr>
              <a:t>5/23/2022</a:t>
            </a:fld>
            <a:endParaRPr lang="en-US" altLang="zh-CN">
              <a:latin typeface="Arial" panose="020B0604020202020204" pitchFamily="34" charset="0"/>
            </a:endParaRPr>
          </a:p>
        </p:txBody>
      </p:sp>
      <p:sp>
        <p:nvSpPr>
          <p:cNvPr id="7171"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7DA54C0-91A5-4D7C-BB89-AE49E23CE47E}" type="slidenum">
              <a:rPr lang="en-US" altLang="zh-CN" smtClean="0">
                <a:latin typeface="Arial" panose="020B0604020202020204" pitchFamily="34" charset="0"/>
              </a:rPr>
              <a:t>1</a:t>
            </a:fld>
            <a:endParaRPr lang="en-US" altLang="zh-CN">
              <a:latin typeface="Arial" panose="020B0604020202020204" pitchFamily="34" charset="0"/>
            </a:endParaRPr>
          </a:p>
        </p:txBody>
      </p:sp>
      <p:sp>
        <p:nvSpPr>
          <p:cNvPr id="7172" name="Rectangle 7"/>
          <p:cNvSpPr txBox="1">
            <a:spLocks noGrp="1" noChangeArrowheads="1"/>
          </p:cNvSpPr>
          <p:nvPr/>
        </p:nvSpPr>
        <p:spPr bwMode="auto">
          <a:xfrm>
            <a:off x="3850443" y="9428583"/>
            <a:ext cx="2945659" cy="496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AB833640-17EA-4B36-869D-A23FA1C00D32}" type="slidenum">
              <a:rPr lang="en-US" altLang="zh-CN">
                <a:latin typeface="Arial" panose="020B0604020202020204" pitchFamily="34" charset="0"/>
              </a:rPr>
              <a:t>1</a:t>
            </a:fld>
            <a:endParaRPr lang="en-US" altLang="zh-CN">
              <a:latin typeface="Arial" panose="020B0604020202020204" pitchFamily="34" charset="0"/>
            </a:endParaRPr>
          </a:p>
        </p:txBody>
      </p:sp>
      <p:sp>
        <p:nvSpPr>
          <p:cNvPr id="7173" name="Rectangle 2"/>
          <p:cNvSpPr>
            <a:spLocks noGrp="1" noRot="1" noChangeAspect="1" noChangeArrowheads="1" noTextEdit="1"/>
          </p:cNvSpPr>
          <p:nvPr>
            <p:ph type="sldImg"/>
          </p:nvPr>
        </p:nvSpPr>
        <p:spPr bwMode="auto">
          <a:xfrm>
            <a:off x="685800" y="1143000"/>
            <a:ext cx="5486400" cy="3086100"/>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17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zh-CN" sz="4800" b="1" kern="100" dirty="0">
                <a:effectLst/>
                <a:latin typeface="Times New Roman" panose="02020603050405020304" pitchFamily="18" charset="0"/>
                <a:ea typeface="等线" panose="02010600030101010101" pitchFamily="2" charset="-122"/>
                <a:cs typeface="Times New Roman" panose="02020603050405020304" pitchFamily="18" charset="0"/>
              </a:rPr>
              <a:t>Every one. I’m </a:t>
            </a:r>
            <a:r>
              <a:rPr lang="en-US" altLang="zh-CN" sz="4800" b="1" kern="100" dirty="0" err="1">
                <a:effectLst/>
                <a:latin typeface="Times New Roman" panose="02020603050405020304" pitchFamily="18" charset="0"/>
                <a:ea typeface="等线" panose="02010600030101010101" pitchFamily="2" charset="-122"/>
                <a:cs typeface="Times New Roman" panose="02020603050405020304" pitchFamily="18" charset="0"/>
              </a:rPr>
              <a:t>Daochuan</a:t>
            </a:r>
            <a:r>
              <a:rPr lang="en-US" altLang="zh-CN" sz="4800" b="1" kern="100" dirty="0">
                <a:effectLst/>
                <a:latin typeface="Times New Roman" panose="02020603050405020304" pitchFamily="18" charset="0"/>
                <a:ea typeface="等线" panose="02010600030101010101" pitchFamily="2" charset="-122"/>
                <a:cs typeface="Times New Roman" panose="02020603050405020304" pitchFamily="18" charset="0"/>
              </a:rPr>
              <a:t> Liu. My report is “Stability analysis of check dam impacted by intermittent surges”.</a:t>
            </a:r>
            <a:endParaRPr lang="en-US" altLang="zh-CN" sz="4800" b="1" kern="100" dirty="0">
              <a:effectLst/>
              <a:latin typeface="等线" panose="02010600030101010101" pitchFamily="2" charset="-122"/>
              <a:ea typeface="等线" panose="02010600030101010101" pitchFamily="2" charset="-122"/>
              <a:cs typeface="Times New Roman" panose="02020603050405020304" pitchFamily="18" charset="0"/>
            </a:endParaRPr>
          </a:p>
          <a:p>
            <a:pPr eaLnBrk="1" hangingPunct="1">
              <a:spcBef>
                <a:spcPct val="0"/>
              </a:spcBef>
            </a:pPr>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355600" algn="just">
              <a:lnSpc>
                <a:spcPct val="150000"/>
              </a:lnSpc>
              <a:spcBef>
                <a:spcPts val="0"/>
              </a:spcBef>
              <a:spcAft>
                <a:spcPts val="0"/>
              </a:spcAft>
            </a:pP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From the above analysis, we can see the difference between single surge and intermittent surges, also shows different impact process of debris flow. </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indent="355600" algn="just">
              <a:lnSpc>
                <a:spcPct val="150000"/>
              </a:lnSpc>
              <a:spcBef>
                <a:spcPts val="0"/>
              </a:spcBef>
              <a:spcAft>
                <a:spcPts val="0"/>
              </a:spcAft>
            </a:pP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Then, the stability of the check dam under the impact of intermittent surges were discussed with empty and half storage reservoir conditions.</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39716392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Under the condition of empty-storage reservoir, when the intermittent surges impact on the check dam, the loads on the check dam are the self-weight of dam body, static pressure, side pressure and the impact force of surges. Especially, the value of the impact force in this report has considered the run-up phenomenon of surges.</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The result showed that </a:t>
            </a:r>
            <a:r>
              <a:rPr lang="en-US" altLang="zh-CN" sz="1800" i="1" kern="100" dirty="0">
                <a:effectLst/>
                <a:latin typeface="Times New Roman" panose="02020603050405020304" pitchFamily="18" charset="0"/>
                <a:ea typeface="等线" panose="02010600030101010101" pitchFamily="2" charset="-122"/>
                <a:cs typeface="Times New Roman" panose="02020603050405020304" pitchFamily="18" charset="0"/>
              </a:rPr>
              <a:t>K</a:t>
            </a:r>
            <a:r>
              <a:rPr lang="en-US" altLang="zh-CN" sz="1800" kern="100" baseline="-25000" dirty="0">
                <a:effectLst/>
                <a:latin typeface="Times New Roman" panose="02020603050405020304" pitchFamily="18" charset="0"/>
                <a:ea typeface="等线" panose="02010600030101010101" pitchFamily="2" charset="-122"/>
                <a:cs typeface="Times New Roman" panose="02020603050405020304" pitchFamily="18" charset="0"/>
              </a:rPr>
              <a:t>c</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and </a:t>
            </a:r>
            <a:r>
              <a:rPr lang="en-US" altLang="zh-CN" sz="1800" i="1" kern="100" dirty="0">
                <a:effectLst/>
                <a:latin typeface="Times New Roman" panose="02020603050405020304" pitchFamily="18" charset="0"/>
                <a:ea typeface="等线" panose="02010600030101010101" pitchFamily="2" charset="-122"/>
                <a:cs typeface="Times New Roman" panose="02020603050405020304" pitchFamily="18" charset="0"/>
              </a:rPr>
              <a:t>K</a:t>
            </a:r>
            <a:r>
              <a:rPr lang="en-US" altLang="zh-CN" sz="1800" kern="100" baseline="-25000" dirty="0">
                <a:effectLst/>
                <a:latin typeface="Times New Roman" panose="02020603050405020304" pitchFamily="18" charset="0"/>
                <a:ea typeface="等线" panose="02010600030101010101" pitchFamily="2" charset="-122"/>
                <a:cs typeface="Times New Roman" panose="02020603050405020304" pitchFamily="18" charset="0"/>
              </a:rPr>
              <a:t>y</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both decrease with the evolution of the surges under the condition of the empty-storage reservoir, and the decaying rate of the former 3~5 surges were the fastest.</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20077124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Compared with empty condition, the biggest difference is that the half-storage reservoir has a large amount of deposition before the check dam. So these two formula should consider the deposition pressure. As we can see the pictures, </a:t>
            </a:r>
            <a:r>
              <a:rPr lang="en-US" altLang="zh-CN" sz="1800" i="1" kern="100" dirty="0">
                <a:effectLst/>
                <a:latin typeface="Times New Roman" panose="02020603050405020304" pitchFamily="18" charset="0"/>
                <a:ea typeface="等线" panose="02010600030101010101" pitchFamily="2" charset="-122"/>
                <a:cs typeface="Times New Roman" panose="02020603050405020304" pitchFamily="18" charset="0"/>
              </a:rPr>
              <a:t>K</a:t>
            </a:r>
            <a:r>
              <a:rPr lang="en-US" altLang="zh-CN" sz="1800" kern="100" baseline="-25000" dirty="0">
                <a:effectLst/>
                <a:latin typeface="Times New Roman" panose="02020603050405020304" pitchFamily="18" charset="0"/>
                <a:ea typeface="等线" panose="02010600030101010101" pitchFamily="2" charset="-122"/>
                <a:cs typeface="Times New Roman" panose="02020603050405020304" pitchFamily="18" charset="0"/>
              </a:rPr>
              <a:t>c</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and </a:t>
            </a:r>
            <a:r>
              <a:rPr lang="en-US" altLang="zh-CN" sz="1800" i="1" kern="100" dirty="0">
                <a:effectLst/>
                <a:latin typeface="Times New Roman" panose="02020603050405020304" pitchFamily="18" charset="0"/>
                <a:ea typeface="等线" panose="02010600030101010101" pitchFamily="2" charset="-122"/>
                <a:cs typeface="Times New Roman" panose="02020603050405020304" pitchFamily="18" charset="0"/>
              </a:rPr>
              <a:t>K</a:t>
            </a:r>
            <a:r>
              <a:rPr lang="en-US" altLang="zh-CN" sz="1800" kern="100" baseline="-25000" dirty="0">
                <a:effectLst/>
                <a:latin typeface="Times New Roman" panose="02020603050405020304" pitchFamily="18" charset="0"/>
                <a:ea typeface="等线" panose="02010600030101010101" pitchFamily="2" charset="-122"/>
                <a:cs typeface="Times New Roman" panose="02020603050405020304" pitchFamily="18" charset="0"/>
              </a:rPr>
              <a:t>y</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both decreased with the evolution of surges, which was very similar to the case of the empty condition. In addition, results showed the relationship between surge depth and </a:t>
            </a:r>
            <a:r>
              <a:rPr lang="en-US" altLang="zh-CN" sz="1800" i="1" kern="100" dirty="0">
                <a:effectLst/>
                <a:latin typeface="Times New Roman" panose="02020603050405020304" pitchFamily="18" charset="0"/>
                <a:ea typeface="等线" panose="02010600030101010101" pitchFamily="2" charset="-122"/>
                <a:cs typeface="Times New Roman" panose="02020603050405020304" pitchFamily="18" charset="0"/>
              </a:rPr>
              <a:t>K</a:t>
            </a:r>
            <a:r>
              <a:rPr lang="en-US" altLang="zh-CN" sz="1800" kern="100" baseline="-25000" dirty="0">
                <a:effectLst/>
                <a:latin typeface="Times New Roman" panose="02020603050405020304" pitchFamily="18" charset="0"/>
                <a:ea typeface="等线" panose="02010600030101010101" pitchFamily="2" charset="-122"/>
                <a:cs typeface="Times New Roman" panose="02020603050405020304" pitchFamily="18" charset="0"/>
              </a:rPr>
              <a:t>c</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and </a:t>
            </a:r>
            <a:r>
              <a:rPr lang="en-US" altLang="zh-CN" sz="1800" i="1" kern="100" dirty="0">
                <a:effectLst/>
                <a:latin typeface="Times New Roman" panose="02020603050405020304" pitchFamily="18" charset="0"/>
                <a:ea typeface="等线" panose="02010600030101010101" pitchFamily="2" charset="-122"/>
                <a:cs typeface="Times New Roman" panose="02020603050405020304" pitchFamily="18" charset="0"/>
              </a:rPr>
              <a:t>K</a:t>
            </a:r>
            <a:r>
              <a:rPr lang="en-US" altLang="zh-CN" sz="1800" kern="100" baseline="-25000" dirty="0">
                <a:effectLst/>
                <a:latin typeface="Times New Roman" panose="02020603050405020304" pitchFamily="18" charset="0"/>
                <a:ea typeface="等线" panose="02010600030101010101" pitchFamily="2" charset="-122"/>
                <a:cs typeface="Times New Roman" panose="02020603050405020304" pitchFamily="18" charset="0"/>
              </a:rPr>
              <a:t>y</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It was obvious that there was an envelope relationship between depth and stability, thus directly explaining the </a:t>
            </a:r>
            <a:r>
              <a:rPr lang="en-US" altLang="zh-CN" sz="1800" kern="100" dirty="0" err="1">
                <a:effectLst/>
                <a:latin typeface="Times New Roman" panose="02020603050405020304" pitchFamily="18" charset="0"/>
                <a:ea typeface="等线" panose="02010600030101010101" pitchFamily="2" charset="-122"/>
                <a:cs typeface="Times New Roman" panose="02020603050405020304" pitchFamily="18" charset="0"/>
              </a:rPr>
              <a:t>infuence</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of depth on dam stability.</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27751179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7864048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We compared our results with Sun et al. (2018a) and Jang et al. (2019), which showed the similar decay rule of the Kc and Ky when intermittent surges impact on the check dam.</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However, Jang et al. (2019) have not given the trend of the whole process of Kc and Ky</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because of a few simulation data. Sun et al. (2018a) assumed that the discharge and depth in each surge was equal and only showed the smooth decay process of Kc and Ky (Fig. 11), whose results </a:t>
            </a:r>
            <a:r>
              <a:rPr lang="en-US" altLang="zh-CN" sz="1800" kern="100" dirty="0" err="1">
                <a:effectLst/>
                <a:latin typeface="Times New Roman" panose="02020603050405020304" pitchFamily="18" charset="0"/>
                <a:ea typeface="等线" panose="02010600030101010101" pitchFamily="2" charset="-122"/>
                <a:cs typeface="Times New Roman" panose="02020603050405020304" pitchFamily="18" charset="0"/>
              </a:rPr>
              <a:t>diferently</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found out the </a:t>
            </a:r>
            <a:r>
              <a:rPr lang="en-US" altLang="zh-CN" sz="1800" kern="100" dirty="0" err="1">
                <a:effectLst/>
                <a:latin typeface="Times New Roman" panose="02020603050405020304" pitchFamily="18" charset="0"/>
                <a:ea typeface="等线" panose="02010600030101010101" pitchFamily="2" charset="-122"/>
                <a:cs typeface="Times New Roman" panose="02020603050405020304" pitchFamily="18" charset="0"/>
              </a:rPr>
              <a:t>infuence</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of variation parameters on the stability change process.</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36241643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Based on the research, There are three conclusions. Firstly, secondly, finally.</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30391711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4210151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3600" kern="100" dirty="0">
                <a:effectLst/>
                <a:latin typeface="Times New Roman" panose="02020603050405020304" pitchFamily="18" charset="0"/>
                <a:ea typeface="等线" panose="02010600030101010101" pitchFamily="2" charset="-122"/>
                <a:cs typeface="Times New Roman" panose="02020603050405020304" pitchFamily="18" charset="0"/>
              </a:rPr>
              <a:t>This report contents part 01~04.</a:t>
            </a:r>
            <a:endParaRPr lang="en-US" altLang="zh-CN" sz="36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37965480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Prat one is introduction.</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40579281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As we all know, because of active geological structure, Frequent earthquakes, Great difference of elevation and Abundant rainfall, a large number of natural disasters have occurred in western China. Such as Wenchuan-</a:t>
            </a:r>
            <a:r>
              <a:rPr lang="en-US" altLang="zh-CN" sz="1800" kern="100" dirty="0" err="1">
                <a:effectLst/>
                <a:latin typeface="Times New Roman" panose="02020603050405020304" pitchFamily="18" charset="0"/>
                <a:ea typeface="等线" panose="02010600030101010101" pitchFamily="2" charset="-122"/>
                <a:cs typeface="Times New Roman" panose="02020603050405020304" pitchFamily="18" charset="0"/>
              </a:rPr>
              <a:t>Yingxiu</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disaster chain, Debris flows in Ming-jiang river valley, Yu-zi river disaster chain.</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355600" algn="just">
              <a:lnSpc>
                <a:spcPct val="150000"/>
              </a:lnSpc>
              <a:spcBef>
                <a:spcPts val="0"/>
              </a:spcBef>
              <a:spcAft>
                <a:spcPts val="0"/>
              </a:spcAft>
            </a:pP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According to the field investigation, debris flow has great damage to linear engineering, prevention engineering and build engineering in the form of impact.</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Actually, viscose debris flows always move in the manner of intermittent surges and show obvious fluctuation. The impact of single surge has on the check dam was the only factor to be taken into consideration in the traditional design of debris flow control engineering, whereas stability variation of the check dam impacted by intermittent surges was always neglected.</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17029762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00" dirty="0">
                <a:effectLst/>
                <a:latin typeface="Times New Roman" panose="02020603050405020304" pitchFamily="18" charset="0"/>
                <a:ea typeface="等线" panose="02010600030101010101" pitchFamily="2" charset="-122"/>
                <a:cs typeface="Times New Roman" panose="02020603050405020304" pitchFamily="18" charset="0"/>
              </a:rPr>
              <a:t>So this report initially discusses fluctuation and decaying characteristics of intermittent surges based on the material of the </a:t>
            </a:r>
            <a:r>
              <a:rPr lang="en-US" altLang="zh-CN" sz="1200" kern="100" dirty="0" err="1">
                <a:effectLst/>
                <a:latin typeface="Times New Roman" panose="02020603050405020304" pitchFamily="18" charset="0"/>
                <a:ea typeface="等线" panose="02010600030101010101" pitchFamily="2" charset="-122"/>
                <a:cs typeface="Times New Roman" panose="02020603050405020304" pitchFamily="18" charset="0"/>
              </a:rPr>
              <a:t>Jiangjia</a:t>
            </a:r>
            <a:r>
              <a:rPr lang="en-US" altLang="zh-CN" sz="1200" kern="100" dirty="0">
                <a:effectLst/>
                <a:latin typeface="Times New Roman" panose="02020603050405020304" pitchFamily="18" charset="0"/>
                <a:ea typeface="等线" panose="02010600030101010101" pitchFamily="2" charset="-122"/>
                <a:cs typeface="Times New Roman" panose="02020603050405020304" pitchFamily="18" charset="0"/>
              </a:rPr>
              <a:t> Gully (JJG). </a:t>
            </a:r>
            <a:endParaRPr lang="en-US"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11511123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Firstly, observation and data collection could be described.</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The JJG is on the right bank of the </a:t>
            </a:r>
            <a:r>
              <a:rPr lang="en-US" altLang="zh-CN" sz="1800" kern="100" dirty="0" err="1">
                <a:effectLst/>
                <a:latin typeface="Times New Roman" panose="02020603050405020304" pitchFamily="18" charset="0"/>
                <a:ea typeface="等线" panose="02010600030101010101" pitchFamily="2" charset="-122"/>
                <a:cs typeface="Times New Roman" panose="02020603050405020304" pitchFamily="18" charset="0"/>
              </a:rPr>
              <a:t>Xiaojiang</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River, with area of 48.7km</a:t>
            </a:r>
            <a:r>
              <a:rPr lang="en-US" altLang="zh-CN" sz="1800" kern="100" baseline="30000" dirty="0">
                <a:effectLst/>
                <a:latin typeface="Times New Roman" panose="02020603050405020304" pitchFamily="18" charset="0"/>
                <a:ea typeface="等线" panose="02010600030101010101" pitchFamily="2" charset="-122"/>
                <a:cs typeface="Times New Roman" panose="02020603050405020304" pitchFamily="18" charset="0"/>
              </a:rPr>
              <a:t>2</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and channel length of 13.9 km. Each year, about ten debris flows are observed in the last 60 years, and each event consists of tens to hundreds of surges. Real-time monitoring of debris flow in JJG is carried out every rainy season, which contains velocity, depth, discharge and so on.</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7199267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These pictures shows the movement process of intermittent surges in the channel. The head is accompanied by strong turbulence while the body and tail are dominated by laminar flow. The head of different surges also shows different forms, such as ligule form, arrow form, and palm form.</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15728078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355600" algn="just">
              <a:lnSpc>
                <a:spcPct val="150000"/>
              </a:lnSpc>
              <a:spcBef>
                <a:spcPts val="0"/>
              </a:spcBef>
              <a:spcAft>
                <a:spcPts val="0"/>
              </a:spcAft>
            </a:pP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From a macro perspective, debris flow event can be regarded as a surge series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i="1" kern="100" dirty="0">
                <a:effectLst/>
                <a:latin typeface="Times New Roman" panose="02020603050405020304" pitchFamily="18" charset="0"/>
                <a:ea typeface="宋体" panose="02010600030101010101" pitchFamily="2" charset="-122"/>
                <a:cs typeface="Times New Roman" panose="02020603050405020304" pitchFamily="18" charset="0"/>
              </a:rPr>
              <a:t>X</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is the parameters observed in real time, such as depth (</a:t>
            </a:r>
            <a:r>
              <a:rPr lang="en-US" altLang="zh-CN" sz="1800" i="1" kern="100" dirty="0">
                <a:effectLst/>
                <a:latin typeface="Times New Roman" panose="02020603050405020304" pitchFamily="18" charset="0"/>
                <a:ea typeface="宋体" panose="02010600030101010101" pitchFamily="2" charset="-122"/>
                <a:cs typeface="Times New Roman" panose="02020603050405020304" pitchFamily="18" charset="0"/>
              </a:rPr>
              <a:t>H</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velocity (</a:t>
            </a:r>
            <a:r>
              <a:rPr lang="en-US" altLang="zh-CN" sz="1800" i="1" kern="100" dirty="0">
                <a:effectLst/>
                <a:latin typeface="Times New Roman" panose="02020603050405020304" pitchFamily="18" charset="0"/>
                <a:ea typeface="宋体" panose="02010600030101010101" pitchFamily="2" charset="-122"/>
                <a:cs typeface="Times New Roman" panose="02020603050405020304" pitchFamily="18" charset="0"/>
              </a:rPr>
              <a:t>v</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flow density (</a:t>
            </a:r>
            <a:r>
              <a:rPr lang="en-US" altLang="zh-CN" sz="1800" i="1" kern="100" dirty="0">
                <a:effectLst/>
                <a:latin typeface="Times New Roman" panose="02020603050405020304" pitchFamily="18" charset="0"/>
                <a:ea typeface="宋体" panose="02010600030101010101" pitchFamily="2" charset="-122"/>
                <a:cs typeface="Times New Roman" panose="02020603050405020304" pitchFamily="18" charset="0"/>
              </a:rPr>
              <a:t>ρ</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flow discharge (</a:t>
            </a:r>
            <a:r>
              <a:rPr lang="en-US" altLang="zh-CN" sz="1800" i="1" kern="100" dirty="0">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etc.</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algn="just">
              <a:spcBef>
                <a:spcPts val="0"/>
              </a:spcBef>
              <a:spcAft>
                <a:spcPts val="0"/>
              </a:spcAft>
            </a:pP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As we can see from these two pictures, it can be clearly seen that the velocity and depth fluctuate with the surge process and their mean curve &lt; </a:t>
            </a:r>
            <a:r>
              <a:rPr lang="en-US" altLang="zh-CN" sz="1800" i="1" kern="100" dirty="0">
                <a:effectLst/>
                <a:latin typeface="Times New Roman" panose="02020603050405020304" pitchFamily="18" charset="0"/>
                <a:ea typeface="等线" panose="02010600030101010101" pitchFamily="2" charset="-122"/>
                <a:cs typeface="Times New Roman" panose="02020603050405020304" pitchFamily="18" charset="0"/>
              </a:rPr>
              <a:t>X</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gt; finally decays in a power law form. According to the results, the decaying coefficient </a:t>
            </a:r>
            <a:r>
              <a:rPr lang="en-US" altLang="zh-CN" sz="1800" i="1" kern="100" dirty="0">
                <a:effectLst/>
                <a:latin typeface="Times New Roman" panose="02020603050405020304" pitchFamily="18" charset="0"/>
                <a:ea typeface="等线" panose="02010600030101010101" pitchFamily="2" charset="-122"/>
                <a:cs typeface="Times New Roman" panose="02020603050405020304" pitchFamily="18" charset="0"/>
              </a:rPr>
              <a:t>α</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of the flow velocity and depth series are respectively 0.05~0.25 and 0.1~0.4, indicating that the intermittent surges present nonlinear dynamic behavior.</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12356701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9"/>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7"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1"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A220C39F-4F6B-4982-86EA-AA94AF1878ED}" type="datetimeFigureOut">
              <a:rPr lang="zh-CN" altLang="en-US" smtClean="0"/>
              <a:t>2022/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E37C69-5B34-4439-8AED-A9BFE3C9B181}" type="slidenum">
              <a:rPr lang="zh-CN" altLang="en-US" smtClean="0"/>
              <a:t>‹#›</a:t>
            </a:fld>
            <a:endParaRPr lang="zh-CN" altLang="en-US"/>
          </a:p>
        </p:txBody>
      </p:sp>
    </p:spTree>
  </p:cSld>
  <p:clrMapOvr>
    <a:masterClrMapping/>
  </p:clrMapOvr>
  <p:transition spd="med" advTm="10598">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220C39F-4F6B-4982-86EA-AA94AF1878ED}" type="datetimeFigureOut">
              <a:rPr lang="zh-CN" altLang="en-US" smtClean="0"/>
              <a:t>2022/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E37C69-5B34-4439-8AED-A9BFE3C9B181}" type="slidenum">
              <a:rPr lang="zh-CN" altLang="en-US" smtClean="0"/>
              <a:t>‹#›</a:t>
            </a:fld>
            <a:endParaRPr lang="zh-CN" altLang="en-US"/>
          </a:p>
        </p:txBody>
      </p:sp>
    </p:spTree>
  </p:cSld>
  <p:clrMapOvr>
    <a:masterClrMapping/>
  </p:clrMapOvr>
  <p:transition spd="med" advTm="10598">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2"/>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42"/>
            <a:ext cx="80772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220C39F-4F6B-4982-86EA-AA94AF1878ED}" type="datetimeFigureOut">
              <a:rPr lang="zh-CN" altLang="en-US" smtClean="0"/>
              <a:t>2022/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E37C69-5B34-4439-8AED-A9BFE3C9B181}" type="slidenum">
              <a:rPr lang="zh-CN" altLang="en-US" smtClean="0"/>
              <a:t>‹#›</a:t>
            </a:fld>
            <a:endParaRPr lang="zh-CN" altLang="en-US"/>
          </a:p>
        </p:txBody>
      </p:sp>
    </p:spTree>
  </p:cSld>
  <p:clrMapOvr>
    <a:masterClrMapping/>
  </p:clrMapOvr>
  <p:transition spd="med" advTm="10598">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3" name="矩形 6"/>
          <p:cNvSpPr/>
          <p:nvPr userDrawn="1"/>
        </p:nvSpPr>
        <p:spPr>
          <a:xfrm>
            <a:off x="0" y="754063"/>
            <a:ext cx="12192000" cy="61039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77"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 name="矩形 7"/>
          <p:cNvSpPr/>
          <p:nvPr userDrawn="1"/>
        </p:nvSpPr>
        <p:spPr>
          <a:xfrm>
            <a:off x="0" y="754063"/>
            <a:ext cx="12192000" cy="215900"/>
          </a:xfrm>
          <a:prstGeom prst="rect">
            <a:avLst/>
          </a:prstGeom>
          <a:solidFill>
            <a:schemeClr val="bg1"/>
          </a:solidFill>
          <a:ln>
            <a:noFill/>
          </a:ln>
          <a:effectLst>
            <a:outerShdw blurRad="2921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77"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ransition spd="med" advTm="10598">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
        <p:nvSpPr>
          <p:cNvPr id="3" name="任意多边形 31"/>
          <p:cNvSpPr/>
          <p:nvPr userDrawn="1"/>
        </p:nvSpPr>
        <p:spPr>
          <a:xfrm>
            <a:off x="-701" y="4127329"/>
            <a:ext cx="12192701" cy="2686051"/>
          </a:xfrm>
          <a:custGeom>
            <a:avLst/>
            <a:gdLst>
              <a:gd name="connsiteX0" fmla="*/ 0 w 9144000"/>
              <a:gd name="connsiteY0" fmla="*/ 31750 h 2849276"/>
              <a:gd name="connsiteX1" fmla="*/ 6350 w 9144000"/>
              <a:gd name="connsiteY1" fmla="*/ 2647950 h 2849276"/>
              <a:gd name="connsiteX2" fmla="*/ 9144000 w 9144000"/>
              <a:gd name="connsiteY2" fmla="*/ 2654300 h 2849276"/>
              <a:gd name="connsiteX3" fmla="*/ 9131300 w 9144000"/>
              <a:gd name="connsiteY3" fmla="*/ 0 h 2849276"/>
              <a:gd name="connsiteX4" fmla="*/ 4445000 w 9144000"/>
              <a:gd name="connsiteY4" fmla="*/ 1352550 h 2849276"/>
              <a:gd name="connsiteX5" fmla="*/ 0 w 9144000"/>
              <a:gd name="connsiteY5" fmla="*/ 31750 h 2849276"/>
              <a:gd name="connsiteX0-1" fmla="*/ 0 w 9144000"/>
              <a:gd name="connsiteY0-2" fmla="*/ 31750 h 2654300"/>
              <a:gd name="connsiteX1-3" fmla="*/ 6350 w 9144000"/>
              <a:gd name="connsiteY1-4" fmla="*/ 2647950 h 2654300"/>
              <a:gd name="connsiteX2-5" fmla="*/ 9144000 w 9144000"/>
              <a:gd name="connsiteY2-6" fmla="*/ 2654300 h 2654300"/>
              <a:gd name="connsiteX3-7" fmla="*/ 9131300 w 9144000"/>
              <a:gd name="connsiteY3-8" fmla="*/ 0 h 2654300"/>
              <a:gd name="connsiteX4-9" fmla="*/ 4445000 w 9144000"/>
              <a:gd name="connsiteY4-10" fmla="*/ 1352550 h 2654300"/>
              <a:gd name="connsiteX5-11" fmla="*/ 0 w 9144000"/>
              <a:gd name="connsiteY5-12" fmla="*/ 31750 h 2654300"/>
              <a:gd name="connsiteX0-13" fmla="*/ 0 w 9144000"/>
              <a:gd name="connsiteY0-14" fmla="*/ 31750 h 2654300"/>
              <a:gd name="connsiteX1-15" fmla="*/ 6350 w 9144000"/>
              <a:gd name="connsiteY1-16" fmla="*/ 2647950 h 2654300"/>
              <a:gd name="connsiteX2-17" fmla="*/ 9144000 w 9144000"/>
              <a:gd name="connsiteY2-18" fmla="*/ 2654300 h 2654300"/>
              <a:gd name="connsiteX3-19" fmla="*/ 9131300 w 9144000"/>
              <a:gd name="connsiteY3-20" fmla="*/ 0 h 2654300"/>
              <a:gd name="connsiteX4-21" fmla="*/ 4445000 w 9144000"/>
              <a:gd name="connsiteY4-22" fmla="*/ 1352550 h 2654300"/>
              <a:gd name="connsiteX5-23" fmla="*/ 0 w 9144000"/>
              <a:gd name="connsiteY5-24" fmla="*/ 31750 h 2654300"/>
              <a:gd name="connsiteX0-25" fmla="*/ 0 w 9144000"/>
              <a:gd name="connsiteY0-26" fmla="*/ 38894 h 2661444"/>
              <a:gd name="connsiteX1-27" fmla="*/ 6350 w 9144000"/>
              <a:gd name="connsiteY1-28" fmla="*/ 2655094 h 2661444"/>
              <a:gd name="connsiteX2-29" fmla="*/ 9144000 w 9144000"/>
              <a:gd name="connsiteY2-30" fmla="*/ 2661444 h 2661444"/>
              <a:gd name="connsiteX3-31" fmla="*/ 9136062 w 9144000"/>
              <a:gd name="connsiteY3-32" fmla="*/ 0 h 2661444"/>
              <a:gd name="connsiteX4-33" fmla="*/ 4445000 w 9144000"/>
              <a:gd name="connsiteY4-34" fmla="*/ 1359694 h 2661444"/>
              <a:gd name="connsiteX5-35" fmla="*/ 0 w 9144000"/>
              <a:gd name="connsiteY5-36" fmla="*/ 38894 h 2661444"/>
              <a:gd name="connsiteX0-37" fmla="*/ 0 w 9144000"/>
              <a:gd name="connsiteY0-38" fmla="*/ 38894 h 2661444"/>
              <a:gd name="connsiteX1-39" fmla="*/ 6350 w 9144000"/>
              <a:gd name="connsiteY1-40" fmla="*/ 2655094 h 2661444"/>
              <a:gd name="connsiteX2-41" fmla="*/ 9144000 w 9144000"/>
              <a:gd name="connsiteY2-42" fmla="*/ 2661444 h 2661444"/>
              <a:gd name="connsiteX3-43" fmla="*/ 9136062 w 9144000"/>
              <a:gd name="connsiteY3-44" fmla="*/ 0 h 2661444"/>
              <a:gd name="connsiteX4-45" fmla="*/ 4445000 w 9144000"/>
              <a:gd name="connsiteY4-46" fmla="*/ 1359694 h 2661444"/>
              <a:gd name="connsiteX5-47" fmla="*/ 0 w 9144000"/>
              <a:gd name="connsiteY5-48" fmla="*/ 38894 h 2661444"/>
              <a:gd name="connsiteX0-49" fmla="*/ 0 w 9144000"/>
              <a:gd name="connsiteY0-50" fmla="*/ 38894 h 2661444"/>
              <a:gd name="connsiteX1-51" fmla="*/ 6350 w 9144000"/>
              <a:gd name="connsiteY1-52" fmla="*/ 2655094 h 2661444"/>
              <a:gd name="connsiteX2-53" fmla="*/ 9144000 w 9144000"/>
              <a:gd name="connsiteY2-54" fmla="*/ 2661444 h 2661444"/>
              <a:gd name="connsiteX3-55" fmla="*/ 9136062 w 9144000"/>
              <a:gd name="connsiteY3-56" fmla="*/ 0 h 2661444"/>
              <a:gd name="connsiteX4-57" fmla="*/ 4452143 w 9144000"/>
              <a:gd name="connsiteY4-58" fmla="*/ 1357313 h 2661444"/>
              <a:gd name="connsiteX5-59" fmla="*/ 0 w 9144000"/>
              <a:gd name="connsiteY5-60" fmla="*/ 38894 h 2661444"/>
              <a:gd name="connsiteX0-61" fmla="*/ 0 w 9144000"/>
              <a:gd name="connsiteY0-62" fmla="*/ 38894 h 2661444"/>
              <a:gd name="connsiteX1-63" fmla="*/ 6350 w 9144000"/>
              <a:gd name="connsiteY1-64" fmla="*/ 2655094 h 2661444"/>
              <a:gd name="connsiteX2-65" fmla="*/ 9144000 w 9144000"/>
              <a:gd name="connsiteY2-66" fmla="*/ 2661444 h 2661444"/>
              <a:gd name="connsiteX3-67" fmla="*/ 9136062 w 9144000"/>
              <a:gd name="connsiteY3-68" fmla="*/ 0 h 2661444"/>
              <a:gd name="connsiteX4-69" fmla="*/ 4452143 w 9144000"/>
              <a:gd name="connsiteY4-70" fmla="*/ 1357313 h 2661444"/>
              <a:gd name="connsiteX5-71" fmla="*/ 0 w 9144000"/>
              <a:gd name="connsiteY5-72" fmla="*/ 38894 h 2661444"/>
              <a:gd name="connsiteX0-73" fmla="*/ 0 w 9144000"/>
              <a:gd name="connsiteY0-74" fmla="*/ 38894 h 2661444"/>
              <a:gd name="connsiteX1-75" fmla="*/ 6350 w 9144000"/>
              <a:gd name="connsiteY1-76" fmla="*/ 2655094 h 2661444"/>
              <a:gd name="connsiteX2-77" fmla="*/ 9144000 w 9144000"/>
              <a:gd name="connsiteY2-78" fmla="*/ 2661444 h 2661444"/>
              <a:gd name="connsiteX3-79" fmla="*/ 9136062 w 9144000"/>
              <a:gd name="connsiteY3-80" fmla="*/ 0 h 2661444"/>
              <a:gd name="connsiteX4-81" fmla="*/ 4452143 w 9144000"/>
              <a:gd name="connsiteY4-82" fmla="*/ 1357313 h 2661444"/>
              <a:gd name="connsiteX5-83" fmla="*/ 0 w 9144000"/>
              <a:gd name="connsiteY5-84" fmla="*/ 38894 h 2661444"/>
              <a:gd name="connsiteX0-85" fmla="*/ 0 w 9144000"/>
              <a:gd name="connsiteY0-86" fmla="*/ 41276 h 2663826"/>
              <a:gd name="connsiteX1-87" fmla="*/ 6350 w 9144000"/>
              <a:gd name="connsiteY1-88" fmla="*/ 2657476 h 2663826"/>
              <a:gd name="connsiteX2-89" fmla="*/ 9144000 w 9144000"/>
              <a:gd name="connsiteY2-90" fmla="*/ 2663826 h 2663826"/>
              <a:gd name="connsiteX3-91" fmla="*/ 9140824 w 9144000"/>
              <a:gd name="connsiteY3-92" fmla="*/ 0 h 2663826"/>
              <a:gd name="connsiteX4-93" fmla="*/ 4452143 w 9144000"/>
              <a:gd name="connsiteY4-94" fmla="*/ 1359695 h 2663826"/>
              <a:gd name="connsiteX5-95" fmla="*/ 0 w 9144000"/>
              <a:gd name="connsiteY5-96" fmla="*/ 41276 h 2663826"/>
              <a:gd name="connsiteX0-97" fmla="*/ 0 w 9144000"/>
              <a:gd name="connsiteY0-98" fmla="*/ 3176 h 2663826"/>
              <a:gd name="connsiteX1-99" fmla="*/ 6350 w 9144000"/>
              <a:gd name="connsiteY1-100" fmla="*/ 2657476 h 2663826"/>
              <a:gd name="connsiteX2-101" fmla="*/ 9144000 w 9144000"/>
              <a:gd name="connsiteY2-102" fmla="*/ 2663826 h 2663826"/>
              <a:gd name="connsiteX3-103" fmla="*/ 9140824 w 9144000"/>
              <a:gd name="connsiteY3-104" fmla="*/ 0 h 2663826"/>
              <a:gd name="connsiteX4-105" fmla="*/ 4452143 w 9144000"/>
              <a:gd name="connsiteY4-106" fmla="*/ 1359695 h 2663826"/>
              <a:gd name="connsiteX5-107" fmla="*/ 0 w 9144000"/>
              <a:gd name="connsiteY5-108" fmla="*/ 3176 h 2663826"/>
              <a:gd name="connsiteX0-109" fmla="*/ 0 w 9144000"/>
              <a:gd name="connsiteY0-110" fmla="*/ 3176 h 2663826"/>
              <a:gd name="connsiteX1-111" fmla="*/ 6350 w 9144000"/>
              <a:gd name="connsiteY1-112" fmla="*/ 2657476 h 2663826"/>
              <a:gd name="connsiteX2-113" fmla="*/ 9144000 w 9144000"/>
              <a:gd name="connsiteY2-114" fmla="*/ 2663826 h 2663826"/>
              <a:gd name="connsiteX3-115" fmla="*/ 9140824 w 9144000"/>
              <a:gd name="connsiteY3-116" fmla="*/ 0 h 2663826"/>
              <a:gd name="connsiteX4-117" fmla="*/ 4478337 w 9144000"/>
              <a:gd name="connsiteY4-118" fmla="*/ 1321595 h 2663826"/>
              <a:gd name="connsiteX5-119" fmla="*/ 0 w 9144000"/>
              <a:gd name="connsiteY5-120" fmla="*/ 3176 h 2663826"/>
              <a:gd name="connsiteX0-121" fmla="*/ 0 w 9144000"/>
              <a:gd name="connsiteY0-122" fmla="*/ 29370 h 2690020"/>
              <a:gd name="connsiteX1-123" fmla="*/ 6350 w 9144000"/>
              <a:gd name="connsiteY1-124" fmla="*/ 2683670 h 2690020"/>
              <a:gd name="connsiteX2-125" fmla="*/ 9144000 w 9144000"/>
              <a:gd name="connsiteY2-126" fmla="*/ 2690020 h 2690020"/>
              <a:gd name="connsiteX3-127" fmla="*/ 9140824 w 9144000"/>
              <a:gd name="connsiteY3-128" fmla="*/ 0 h 2690020"/>
              <a:gd name="connsiteX4-129" fmla="*/ 4478337 w 9144000"/>
              <a:gd name="connsiteY4-130" fmla="*/ 1347789 h 2690020"/>
              <a:gd name="connsiteX5-131" fmla="*/ 0 w 9144000"/>
              <a:gd name="connsiteY5-132" fmla="*/ 29370 h 2690020"/>
              <a:gd name="connsiteX0-133" fmla="*/ 0 w 9144000"/>
              <a:gd name="connsiteY0-134" fmla="*/ 795 h 2661445"/>
              <a:gd name="connsiteX1-135" fmla="*/ 6350 w 9144000"/>
              <a:gd name="connsiteY1-136" fmla="*/ 2655095 h 2661445"/>
              <a:gd name="connsiteX2-137" fmla="*/ 9144000 w 9144000"/>
              <a:gd name="connsiteY2-138" fmla="*/ 2661445 h 2661445"/>
              <a:gd name="connsiteX3-139" fmla="*/ 9133680 w 9144000"/>
              <a:gd name="connsiteY3-140" fmla="*/ 0 h 2661445"/>
              <a:gd name="connsiteX4-141" fmla="*/ 4478337 w 9144000"/>
              <a:gd name="connsiteY4-142" fmla="*/ 1319214 h 2661445"/>
              <a:gd name="connsiteX5-143" fmla="*/ 0 w 9144000"/>
              <a:gd name="connsiteY5-144" fmla="*/ 795 h 2661445"/>
              <a:gd name="connsiteX0-145" fmla="*/ 0 w 9144526"/>
              <a:gd name="connsiteY0-146" fmla="*/ 36514 h 2697164"/>
              <a:gd name="connsiteX1-147" fmla="*/ 6350 w 9144526"/>
              <a:gd name="connsiteY1-148" fmla="*/ 2690814 h 2697164"/>
              <a:gd name="connsiteX2-149" fmla="*/ 9144000 w 9144526"/>
              <a:gd name="connsiteY2-150" fmla="*/ 2697164 h 2697164"/>
              <a:gd name="connsiteX3-151" fmla="*/ 9143205 w 9144526"/>
              <a:gd name="connsiteY3-152" fmla="*/ 0 h 2697164"/>
              <a:gd name="connsiteX4-153" fmla="*/ 4478337 w 9144526"/>
              <a:gd name="connsiteY4-154" fmla="*/ 1354933 h 2697164"/>
              <a:gd name="connsiteX5-155" fmla="*/ 0 w 9144526"/>
              <a:gd name="connsiteY5-156" fmla="*/ 36514 h 2697164"/>
              <a:gd name="connsiteX0-157" fmla="*/ 3559 w 9148085"/>
              <a:gd name="connsiteY0-158" fmla="*/ 36514 h 2697164"/>
              <a:gd name="connsiteX1-159" fmla="*/ 384 w 9148085"/>
              <a:gd name="connsiteY1-160" fmla="*/ 2659857 h 2697164"/>
              <a:gd name="connsiteX2-161" fmla="*/ 9147559 w 9148085"/>
              <a:gd name="connsiteY2-162" fmla="*/ 2697164 h 2697164"/>
              <a:gd name="connsiteX3-163" fmla="*/ 9146764 w 9148085"/>
              <a:gd name="connsiteY3-164" fmla="*/ 0 h 2697164"/>
              <a:gd name="connsiteX4-165" fmla="*/ 4481896 w 9148085"/>
              <a:gd name="connsiteY4-166" fmla="*/ 1354933 h 2697164"/>
              <a:gd name="connsiteX5-167" fmla="*/ 3559 w 9148085"/>
              <a:gd name="connsiteY5-168" fmla="*/ 36514 h 2697164"/>
              <a:gd name="connsiteX0-169" fmla="*/ 0 w 9144526"/>
              <a:gd name="connsiteY0-170" fmla="*/ 36514 h 2697164"/>
              <a:gd name="connsiteX1-171" fmla="*/ 51594 w 9144526"/>
              <a:gd name="connsiteY1-172" fmla="*/ 2624138 h 2697164"/>
              <a:gd name="connsiteX2-173" fmla="*/ 9144000 w 9144526"/>
              <a:gd name="connsiteY2-174" fmla="*/ 2697164 h 2697164"/>
              <a:gd name="connsiteX3-175" fmla="*/ 9143205 w 9144526"/>
              <a:gd name="connsiteY3-176" fmla="*/ 0 h 2697164"/>
              <a:gd name="connsiteX4-177" fmla="*/ 4478337 w 9144526"/>
              <a:gd name="connsiteY4-178" fmla="*/ 1354933 h 2697164"/>
              <a:gd name="connsiteX5-179" fmla="*/ 0 w 9144526"/>
              <a:gd name="connsiteY5-180" fmla="*/ 36514 h 2697164"/>
              <a:gd name="connsiteX0-181" fmla="*/ 0 w 9144526"/>
              <a:gd name="connsiteY0-182" fmla="*/ 36514 h 2697164"/>
              <a:gd name="connsiteX1-183" fmla="*/ 1588 w 9144526"/>
              <a:gd name="connsiteY1-184" fmla="*/ 2669381 h 2697164"/>
              <a:gd name="connsiteX2-185" fmla="*/ 9144000 w 9144526"/>
              <a:gd name="connsiteY2-186" fmla="*/ 2697164 h 2697164"/>
              <a:gd name="connsiteX3-187" fmla="*/ 9143205 w 9144526"/>
              <a:gd name="connsiteY3-188" fmla="*/ 0 h 2697164"/>
              <a:gd name="connsiteX4-189" fmla="*/ 4478337 w 9144526"/>
              <a:gd name="connsiteY4-190" fmla="*/ 1354933 h 2697164"/>
              <a:gd name="connsiteX5-191" fmla="*/ 0 w 9144526"/>
              <a:gd name="connsiteY5-192" fmla="*/ 36514 h 2697164"/>
              <a:gd name="connsiteX0-193" fmla="*/ 0 w 9144526"/>
              <a:gd name="connsiteY0-194" fmla="*/ 36514 h 2697164"/>
              <a:gd name="connsiteX1-195" fmla="*/ 20638 w 9144526"/>
              <a:gd name="connsiteY1-196" fmla="*/ 2662238 h 2697164"/>
              <a:gd name="connsiteX2-197" fmla="*/ 9144000 w 9144526"/>
              <a:gd name="connsiteY2-198" fmla="*/ 2697164 h 2697164"/>
              <a:gd name="connsiteX3-199" fmla="*/ 9143205 w 9144526"/>
              <a:gd name="connsiteY3-200" fmla="*/ 0 h 2697164"/>
              <a:gd name="connsiteX4-201" fmla="*/ 4478337 w 9144526"/>
              <a:gd name="connsiteY4-202" fmla="*/ 1354933 h 2697164"/>
              <a:gd name="connsiteX5-203" fmla="*/ 0 w 9144526"/>
              <a:gd name="connsiteY5-204" fmla="*/ 36514 h 2697164"/>
              <a:gd name="connsiteX0-205" fmla="*/ 0 w 9144526"/>
              <a:gd name="connsiteY0-206" fmla="*/ 36514 h 2697164"/>
              <a:gd name="connsiteX1-207" fmla="*/ 3969 w 9144526"/>
              <a:gd name="connsiteY1-208" fmla="*/ 2669382 h 2697164"/>
              <a:gd name="connsiteX2-209" fmla="*/ 9144000 w 9144526"/>
              <a:gd name="connsiteY2-210" fmla="*/ 2697164 h 2697164"/>
              <a:gd name="connsiteX3-211" fmla="*/ 9143205 w 9144526"/>
              <a:gd name="connsiteY3-212" fmla="*/ 0 h 2697164"/>
              <a:gd name="connsiteX4-213" fmla="*/ 4478337 w 9144526"/>
              <a:gd name="connsiteY4-214" fmla="*/ 1354933 h 2697164"/>
              <a:gd name="connsiteX5-215" fmla="*/ 0 w 9144526"/>
              <a:gd name="connsiteY5-216" fmla="*/ 36514 h 2697164"/>
              <a:gd name="connsiteX0-217" fmla="*/ 0 w 9143627"/>
              <a:gd name="connsiteY0-218" fmla="*/ 36514 h 2669382"/>
              <a:gd name="connsiteX1-219" fmla="*/ 3969 w 9143627"/>
              <a:gd name="connsiteY1-220" fmla="*/ 2669382 h 2669382"/>
              <a:gd name="connsiteX2-221" fmla="*/ 9122569 w 9143627"/>
              <a:gd name="connsiteY2-222" fmla="*/ 2659064 h 2669382"/>
              <a:gd name="connsiteX3-223" fmla="*/ 9143205 w 9143627"/>
              <a:gd name="connsiteY3-224" fmla="*/ 0 h 2669382"/>
              <a:gd name="connsiteX4-225" fmla="*/ 4478337 w 9143627"/>
              <a:gd name="connsiteY4-226" fmla="*/ 1354933 h 2669382"/>
              <a:gd name="connsiteX5-227" fmla="*/ 0 w 9143627"/>
              <a:gd name="connsiteY5-228" fmla="*/ 36514 h 2669382"/>
              <a:gd name="connsiteX0-229" fmla="*/ 0 w 9144526"/>
              <a:gd name="connsiteY0-230" fmla="*/ 36514 h 2669382"/>
              <a:gd name="connsiteX1-231" fmla="*/ 3969 w 9144526"/>
              <a:gd name="connsiteY1-232" fmla="*/ 2669382 h 2669382"/>
              <a:gd name="connsiteX2-233" fmla="*/ 9144000 w 9144526"/>
              <a:gd name="connsiteY2-234" fmla="*/ 2668589 h 2669382"/>
              <a:gd name="connsiteX3-235" fmla="*/ 9143205 w 9144526"/>
              <a:gd name="connsiteY3-236" fmla="*/ 0 h 2669382"/>
              <a:gd name="connsiteX4-237" fmla="*/ 4478337 w 9144526"/>
              <a:gd name="connsiteY4-238" fmla="*/ 1354933 h 2669382"/>
              <a:gd name="connsiteX5-239" fmla="*/ 0 w 9144526"/>
              <a:gd name="connsiteY5-240" fmla="*/ 36514 h 2669382"/>
              <a:gd name="connsiteX0-241" fmla="*/ 0 w 9144526"/>
              <a:gd name="connsiteY0-242" fmla="*/ 17464 h 2669382"/>
              <a:gd name="connsiteX1-243" fmla="*/ 3969 w 9144526"/>
              <a:gd name="connsiteY1-244" fmla="*/ 2669382 h 2669382"/>
              <a:gd name="connsiteX2-245" fmla="*/ 9144000 w 9144526"/>
              <a:gd name="connsiteY2-246" fmla="*/ 2668589 h 2669382"/>
              <a:gd name="connsiteX3-247" fmla="*/ 9143205 w 9144526"/>
              <a:gd name="connsiteY3-248" fmla="*/ 0 h 2669382"/>
              <a:gd name="connsiteX4-249" fmla="*/ 4478337 w 9144526"/>
              <a:gd name="connsiteY4-250" fmla="*/ 1354933 h 2669382"/>
              <a:gd name="connsiteX5-251" fmla="*/ 0 w 9144526"/>
              <a:gd name="connsiteY5-252" fmla="*/ 17464 h 2669382"/>
              <a:gd name="connsiteX0-253" fmla="*/ 0 w 9144526"/>
              <a:gd name="connsiteY0-254" fmla="*/ 17464 h 2669382"/>
              <a:gd name="connsiteX1-255" fmla="*/ 3969 w 9144526"/>
              <a:gd name="connsiteY1-256" fmla="*/ 2669382 h 2669382"/>
              <a:gd name="connsiteX2-257" fmla="*/ 9144000 w 9144526"/>
              <a:gd name="connsiteY2-258" fmla="*/ 2668589 h 2669382"/>
              <a:gd name="connsiteX3-259" fmla="*/ 9143205 w 9144526"/>
              <a:gd name="connsiteY3-260" fmla="*/ 0 h 2669382"/>
              <a:gd name="connsiteX4-261" fmla="*/ 4478337 w 9144526"/>
              <a:gd name="connsiteY4-262" fmla="*/ 1354933 h 2669382"/>
              <a:gd name="connsiteX5-263" fmla="*/ 0 w 9144526"/>
              <a:gd name="connsiteY5-264" fmla="*/ 17464 h 2669382"/>
              <a:gd name="connsiteX0-265" fmla="*/ 0 w 9144526"/>
              <a:gd name="connsiteY0-266" fmla="*/ 17464 h 2669382"/>
              <a:gd name="connsiteX1-267" fmla="*/ 3969 w 9144526"/>
              <a:gd name="connsiteY1-268" fmla="*/ 2669382 h 2669382"/>
              <a:gd name="connsiteX2-269" fmla="*/ 9144000 w 9144526"/>
              <a:gd name="connsiteY2-270" fmla="*/ 2668589 h 2669382"/>
              <a:gd name="connsiteX3-271" fmla="*/ 9143205 w 9144526"/>
              <a:gd name="connsiteY3-272" fmla="*/ 0 h 2669382"/>
              <a:gd name="connsiteX4-273" fmla="*/ 4478337 w 9144526"/>
              <a:gd name="connsiteY4-274" fmla="*/ 1354933 h 2669382"/>
              <a:gd name="connsiteX5-275" fmla="*/ 0 w 9144526"/>
              <a:gd name="connsiteY5-276" fmla="*/ 17464 h 2669382"/>
              <a:gd name="connsiteX0-277" fmla="*/ 0 w 9144526"/>
              <a:gd name="connsiteY0-278" fmla="*/ 17464 h 2669382"/>
              <a:gd name="connsiteX1-279" fmla="*/ 3969 w 9144526"/>
              <a:gd name="connsiteY1-280" fmla="*/ 2669382 h 2669382"/>
              <a:gd name="connsiteX2-281" fmla="*/ 9144000 w 9144526"/>
              <a:gd name="connsiteY2-282" fmla="*/ 2668589 h 2669382"/>
              <a:gd name="connsiteX3-283" fmla="*/ 9143205 w 9144526"/>
              <a:gd name="connsiteY3-284" fmla="*/ 0 h 2669382"/>
              <a:gd name="connsiteX4-285" fmla="*/ 4478337 w 9144526"/>
              <a:gd name="connsiteY4-286" fmla="*/ 1354933 h 2669382"/>
              <a:gd name="connsiteX5-287" fmla="*/ 0 w 9144526"/>
              <a:gd name="connsiteY5-288" fmla="*/ 17464 h 2669382"/>
              <a:gd name="connsiteX0-289" fmla="*/ 0 w 9144526"/>
              <a:gd name="connsiteY0-290" fmla="*/ 17464 h 2669382"/>
              <a:gd name="connsiteX1-291" fmla="*/ 3969 w 9144526"/>
              <a:gd name="connsiteY1-292" fmla="*/ 2669382 h 2669382"/>
              <a:gd name="connsiteX2-293" fmla="*/ 9144000 w 9144526"/>
              <a:gd name="connsiteY2-294" fmla="*/ 2668589 h 2669382"/>
              <a:gd name="connsiteX3-295" fmla="*/ 9143205 w 9144526"/>
              <a:gd name="connsiteY3-296" fmla="*/ 0 h 2669382"/>
              <a:gd name="connsiteX4-297" fmla="*/ 4483100 w 9144526"/>
              <a:gd name="connsiteY4-298" fmla="*/ 1343027 h 2669382"/>
              <a:gd name="connsiteX5-299" fmla="*/ 0 w 9144526"/>
              <a:gd name="connsiteY5-300" fmla="*/ 17464 h 2669382"/>
              <a:gd name="connsiteX0-301" fmla="*/ 0 w 9144526"/>
              <a:gd name="connsiteY0-302" fmla="*/ 34133 h 2686051"/>
              <a:gd name="connsiteX1-303" fmla="*/ 3969 w 9144526"/>
              <a:gd name="connsiteY1-304" fmla="*/ 2686051 h 2686051"/>
              <a:gd name="connsiteX2-305" fmla="*/ 9144000 w 9144526"/>
              <a:gd name="connsiteY2-306" fmla="*/ 2685258 h 2686051"/>
              <a:gd name="connsiteX3-307" fmla="*/ 9143205 w 9144526"/>
              <a:gd name="connsiteY3-308" fmla="*/ 0 h 2686051"/>
              <a:gd name="connsiteX4-309" fmla="*/ 4483100 w 9144526"/>
              <a:gd name="connsiteY4-310" fmla="*/ 1359696 h 2686051"/>
              <a:gd name="connsiteX5-311" fmla="*/ 0 w 9144526"/>
              <a:gd name="connsiteY5-312" fmla="*/ 34133 h 2686051"/>
              <a:gd name="connsiteX0-313" fmla="*/ 0 w 9144526"/>
              <a:gd name="connsiteY0-314" fmla="*/ 34133 h 2686051"/>
              <a:gd name="connsiteX1-315" fmla="*/ 3969 w 9144526"/>
              <a:gd name="connsiteY1-316" fmla="*/ 2686051 h 2686051"/>
              <a:gd name="connsiteX2-317" fmla="*/ 9144000 w 9144526"/>
              <a:gd name="connsiteY2-318" fmla="*/ 2685258 h 2686051"/>
              <a:gd name="connsiteX3-319" fmla="*/ 9143205 w 9144526"/>
              <a:gd name="connsiteY3-320" fmla="*/ 0 h 2686051"/>
              <a:gd name="connsiteX4-321" fmla="*/ 4483100 w 9144526"/>
              <a:gd name="connsiteY4-322" fmla="*/ 1359696 h 2686051"/>
              <a:gd name="connsiteX5-323" fmla="*/ 0 w 9144526"/>
              <a:gd name="connsiteY5-324" fmla="*/ 34133 h 2686051"/>
              <a:gd name="connsiteX0-325" fmla="*/ 0 w 9144526"/>
              <a:gd name="connsiteY0-326" fmla="*/ 34133 h 2686051"/>
              <a:gd name="connsiteX1-327" fmla="*/ 3969 w 9144526"/>
              <a:gd name="connsiteY1-328" fmla="*/ 2686051 h 2686051"/>
              <a:gd name="connsiteX2-329" fmla="*/ 9144000 w 9144526"/>
              <a:gd name="connsiteY2-330" fmla="*/ 2685258 h 2686051"/>
              <a:gd name="connsiteX3-331" fmla="*/ 9143205 w 9144526"/>
              <a:gd name="connsiteY3-332" fmla="*/ 0 h 2686051"/>
              <a:gd name="connsiteX4-333" fmla="*/ 4483100 w 9144526"/>
              <a:gd name="connsiteY4-334" fmla="*/ 1359696 h 2686051"/>
              <a:gd name="connsiteX5-335" fmla="*/ 0 w 9144526"/>
              <a:gd name="connsiteY5-336" fmla="*/ 34133 h 268605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9144526" h="2686051">
                <a:moveTo>
                  <a:pt x="0" y="34133"/>
                </a:moveTo>
                <a:cubicBezTo>
                  <a:pt x="2117" y="906200"/>
                  <a:pt x="1852" y="1813984"/>
                  <a:pt x="3969" y="2686051"/>
                </a:cubicBezTo>
                <a:lnTo>
                  <a:pt x="9144000" y="2685258"/>
                </a:lnTo>
                <a:cubicBezTo>
                  <a:pt x="9139767" y="1800491"/>
                  <a:pt x="9147438" y="884767"/>
                  <a:pt x="9143205" y="0"/>
                </a:cubicBezTo>
                <a:cubicBezTo>
                  <a:pt x="8002587" y="1041400"/>
                  <a:pt x="6006967" y="1354007"/>
                  <a:pt x="4483100" y="1359696"/>
                </a:cubicBezTo>
                <a:cubicBezTo>
                  <a:pt x="2959233" y="1365385"/>
                  <a:pt x="1083998" y="986369"/>
                  <a:pt x="0" y="34133"/>
                </a:cubicBezTo>
                <a:close/>
              </a:path>
            </a:pathLst>
          </a:custGeom>
          <a:gradFill flip="none" rotWithShape="1">
            <a:gsLst>
              <a:gs pos="0">
                <a:schemeClr val="tx1"/>
              </a:gs>
              <a:gs pos="50000">
                <a:schemeClr val="bg1"/>
              </a:gs>
              <a:gs pos="100000">
                <a:schemeClr val="tx1"/>
              </a:gs>
            </a:gsLst>
            <a:lin ang="0" scaled="1"/>
            <a:tileRect/>
          </a:gradFill>
          <a:ln w="1270">
            <a:gradFill flip="none" rotWithShape="1">
              <a:gsLst>
                <a:gs pos="0">
                  <a:schemeClr val="tx1"/>
                </a:gs>
                <a:gs pos="50000">
                  <a:schemeClr val="bg1"/>
                </a:gs>
                <a:gs pos="100000">
                  <a:schemeClr val="tx1"/>
                </a:gs>
              </a:gsLst>
              <a:lin ang="2700000" scaled="1"/>
              <a:tileRect/>
            </a:gradFill>
            <a:prstDash val="solid"/>
          </a:ln>
          <a:scene3d>
            <a:camera prst="orthographicFront"/>
            <a:lightRig rig="threePt" dir="t"/>
          </a:scene3d>
          <a:sp3d prstMaterial="dkEdge"/>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sp>
        <p:nvSpPr>
          <p:cNvPr id="4" name="任意多边形 32"/>
          <p:cNvSpPr/>
          <p:nvPr userDrawn="1"/>
        </p:nvSpPr>
        <p:spPr>
          <a:xfrm>
            <a:off x="0" y="4188220"/>
            <a:ext cx="12192701" cy="2669382"/>
          </a:xfrm>
          <a:custGeom>
            <a:avLst/>
            <a:gdLst>
              <a:gd name="connsiteX0" fmla="*/ 0 w 9144000"/>
              <a:gd name="connsiteY0" fmla="*/ 31750 h 2849276"/>
              <a:gd name="connsiteX1" fmla="*/ 6350 w 9144000"/>
              <a:gd name="connsiteY1" fmla="*/ 2647950 h 2849276"/>
              <a:gd name="connsiteX2" fmla="*/ 9144000 w 9144000"/>
              <a:gd name="connsiteY2" fmla="*/ 2654300 h 2849276"/>
              <a:gd name="connsiteX3" fmla="*/ 9131300 w 9144000"/>
              <a:gd name="connsiteY3" fmla="*/ 0 h 2849276"/>
              <a:gd name="connsiteX4" fmla="*/ 4445000 w 9144000"/>
              <a:gd name="connsiteY4" fmla="*/ 1352550 h 2849276"/>
              <a:gd name="connsiteX5" fmla="*/ 0 w 9144000"/>
              <a:gd name="connsiteY5" fmla="*/ 31750 h 2849276"/>
              <a:gd name="connsiteX0-1" fmla="*/ 0 w 9144000"/>
              <a:gd name="connsiteY0-2" fmla="*/ 31750 h 2654300"/>
              <a:gd name="connsiteX1-3" fmla="*/ 6350 w 9144000"/>
              <a:gd name="connsiteY1-4" fmla="*/ 2647950 h 2654300"/>
              <a:gd name="connsiteX2-5" fmla="*/ 9144000 w 9144000"/>
              <a:gd name="connsiteY2-6" fmla="*/ 2654300 h 2654300"/>
              <a:gd name="connsiteX3-7" fmla="*/ 9131300 w 9144000"/>
              <a:gd name="connsiteY3-8" fmla="*/ 0 h 2654300"/>
              <a:gd name="connsiteX4-9" fmla="*/ 4445000 w 9144000"/>
              <a:gd name="connsiteY4-10" fmla="*/ 1352550 h 2654300"/>
              <a:gd name="connsiteX5-11" fmla="*/ 0 w 9144000"/>
              <a:gd name="connsiteY5-12" fmla="*/ 31750 h 2654300"/>
              <a:gd name="connsiteX0-13" fmla="*/ 0 w 9144000"/>
              <a:gd name="connsiteY0-14" fmla="*/ 31750 h 2654300"/>
              <a:gd name="connsiteX1-15" fmla="*/ 6350 w 9144000"/>
              <a:gd name="connsiteY1-16" fmla="*/ 2647950 h 2654300"/>
              <a:gd name="connsiteX2-17" fmla="*/ 9144000 w 9144000"/>
              <a:gd name="connsiteY2-18" fmla="*/ 2654300 h 2654300"/>
              <a:gd name="connsiteX3-19" fmla="*/ 9131300 w 9144000"/>
              <a:gd name="connsiteY3-20" fmla="*/ 0 h 2654300"/>
              <a:gd name="connsiteX4-21" fmla="*/ 4445000 w 9144000"/>
              <a:gd name="connsiteY4-22" fmla="*/ 1352550 h 2654300"/>
              <a:gd name="connsiteX5-23" fmla="*/ 0 w 9144000"/>
              <a:gd name="connsiteY5-24" fmla="*/ 31750 h 2654300"/>
              <a:gd name="connsiteX0-25" fmla="*/ 0 w 9144000"/>
              <a:gd name="connsiteY0-26" fmla="*/ 38894 h 2661444"/>
              <a:gd name="connsiteX1-27" fmla="*/ 6350 w 9144000"/>
              <a:gd name="connsiteY1-28" fmla="*/ 2655094 h 2661444"/>
              <a:gd name="connsiteX2-29" fmla="*/ 9144000 w 9144000"/>
              <a:gd name="connsiteY2-30" fmla="*/ 2661444 h 2661444"/>
              <a:gd name="connsiteX3-31" fmla="*/ 9136062 w 9144000"/>
              <a:gd name="connsiteY3-32" fmla="*/ 0 h 2661444"/>
              <a:gd name="connsiteX4-33" fmla="*/ 4445000 w 9144000"/>
              <a:gd name="connsiteY4-34" fmla="*/ 1359694 h 2661444"/>
              <a:gd name="connsiteX5-35" fmla="*/ 0 w 9144000"/>
              <a:gd name="connsiteY5-36" fmla="*/ 38894 h 2661444"/>
              <a:gd name="connsiteX0-37" fmla="*/ 0 w 9144000"/>
              <a:gd name="connsiteY0-38" fmla="*/ 38894 h 2661444"/>
              <a:gd name="connsiteX1-39" fmla="*/ 6350 w 9144000"/>
              <a:gd name="connsiteY1-40" fmla="*/ 2655094 h 2661444"/>
              <a:gd name="connsiteX2-41" fmla="*/ 9144000 w 9144000"/>
              <a:gd name="connsiteY2-42" fmla="*/ 2661444 h 2661444"/>
              <a:gd name="connsiteX3-43" fmla="*/ 9136062 w 9144000"/>
              <a:gd name="connsiteY3-44" fmla="*/ 0 h 2661444"/>
              <a:gd name="connsiteX4-45" fmla="*/ 4445000 w 9144000"/>
              <a:gd name="connsiteY4-46" fmla="*/ 1359694 h 2661444"/>
              <a:gd name="connsiteX5-47" fmla="*/ 0 w 9144000"/>
              <a:gd name="connsiteY5-48" fmla="*/ 38894 h 2661444"/>
              <a:gd name="connsiteX0-49" fmla="*/ 0 w 9144000"/>
              <a:gd name="connsiteY0-50" fmla="*/ 38894 h 2661444"/>
              <a:gd name="connsiteX1-51" fmla="*/ 6350 w 9144000"/>
              <a:gd name="connsiteY1-52" fmla="*/ 2655094 h 2661444"/>
              <a:gd name="connsiteX2-53" fmla="*/ 9144000 w 9144000"/>
              <a:gd name="connsiteY2-54" fmla="*/ 2661444 h 2661444"/>
              <a:gd name="connsiteX3-55" fmla="*/ 9136062 w 9144000"/>
              <a:gd name="connsiteY3-56" fmla="*/ 0 h 2661444"/>
              <a:gd name="connsiteX4-57" fmla="*/ 4452143 w 9144000"/>
              <a:gd name="connsiteY4-58" fmla="*/ 1357313 h 2661444"/>
              <a:gd name="connsiteX5-59" fmla="*/ 0 w 9144000"/>
              <a:gd name="connsiteY5-60" fmla="*/ 38894 h 2661444"/>
              <a:gd name="connsiteX0-61" fmla="*/ 0 w 9144000"/>
              <a:gd name="connsiteY0-62" fmla="*/ 38894 h 2661444"/>
              <a:gd name="connsiteX1-63" fmla="*/ 6350 w 9144000"/>
              <a:gd name="connsiteY1-64" fmla="*/ 2655094 h 2661444"/>
              <a:gd name="connsiteX2-65" fmla="*/ 9144000 w 9144000"/>
              <a:gd name="connsiteY2-66" fmla="*/ 2661444 h 2661444"/>
              <a:gd name="connsiteX3-67" fmla="*/ 9136062 w 9144000"/>
              <a:gd name="connsiteY3-68" fmla="*/ 0 h 2661444"/>
              <a:gd name="connsiteX4-69" fmla="*/ 4452143 w 9144000"/>
              <a:gd name="connsiteY4-70" fmla="*/ 1357313 h 2661444"/>
              <a:gd name="connsiteX5-71" fmla="*/ 0 w 9144000"/>
              <a:gd name="connsiteY5-72" fmla="*/ 38894 h 2661444"/>
              <a:gd name="connsiteX0-73" fmla="*/ 0 w 9144000"/>
              <a:gd name="connsiteY0-74" fmla="*/ 38894 h 2661444"/>
              <a:gd name="connsiteX1-75" fmla="*/ 6350 w 9144000"/>
              <a:gd name="connsiteY1-76" fmla="*/ 2655094 h 2661444"/>
              <a:gd name="connsiteX2-77" fmla="*/ 9144000 w 9144000"/>
              <a:gd name="connsiteY2-78" fmla="*/ 2661444 h 2661444"/>
              <a:gd name="connsiteX3-79" fmla="*/ 9136062 w 9144000"/>
              <a:gd name="connsiteY3-80" fmla="*/ 0 h 2661444"/>
              <a:gd name="connsiteX4-81" fmla="*/ 4452143 w 9144000"/>
              <a:gd name="connsiteY4-82" fmla="*/ 1357313 h 2661444"/>
              <a:gd name="connsiteX5-83" fmla="*/ 0 w 9144000"/>
              <a:gd name="connsiteY5-84" fmla="*/ 38894 h 2661444"/>
              <a:gd name="connsiteX0-85" fmla="*/ 0 w 9144000"/>
              <a:gd name="connsiteY0-86" fmla="*/ 41276 h 2663826"/>
              <a:gd name="connsiteX1-87" fmla="*/ 6350 w 9144000"/>
              <a:gd name="connsiteY1-88" fmla="*/ 2657476 h 2663826"/>
              <a:gd name="connsiteX2-89" fmla="*/ 9144000 w 9144000"/>
              <a:gd name="connsiteY2-90" fmla="*/ 2663826 h 2663826"/>
              <a:gd name="connsiteX3-91" fmla="*/ 9140824 w 9144000"/>
              <a:gd name="connsiteY3-92" fmla="*/ 0 h 2663826"/>
              <a:gd name="connsiteX4-93" fmla="*/ 4452143 w 9144000"/>
              <a:gd name="connsiteY4-94" fmla="*/ 1359695 h 2663826"/>
              <a:gd name="connsiteX5-95" fmla="*/ 0 w 9144000"/>
              <a:gd name="connsiteY5-96" fmla="*/ 41276 h 2663826"/>
              <a:gd name="connsiteX0-97" fmla="*/ 0 w 9144000"/>
              <a:gd name="connsiteY0-98" fmla="*/ 3176 h 2663826"/>
              <a:gd name="connsiteX1-99" fmla="*/ 6350 w 9144000"/>
              <a:gd name="connsiteY1-100" fmla="*/ 2657476 h 2663826"/>
              <a:gd name="connsiteX2-101" fmla="*/ 9144000 w 9144000"/>
              <a:gd name="connsiteY2-102" fmla="*/ 2663826 h 2663826"/>
              <a:gd name="connsiteX3-103" fmla="*/ 9140824 w 9144000"/>
              <a:gd name="connsiteY3-104" fmla="*/ 0 h 2663826"/>
              <a:gd name="connsiteX4-105" fmla="*/ 4452143 w 9144000"/>
              <a:gd name="connsiteY4-106" fmla="*/ 1359695 h 2663826"/>
              <a:gd name="connsiteX5-107" fmla="*/ 0 w 9144000"/>
              <a:gd name="connsiteY5-108" fmla="*/ 3176 h 2663826"/>
              <a:gd name="connsiteX0-109" fmla="*/ 0 w 9144000"/>
              <a:gd name="connsiteY0-110" fmla="*/ 3176 h 2663826"/>
              <a:gd name="connsiteX1-111" fmla="*/ 6350 w 9144000"/>
              <a:gd name="connsiteY1-112" fmla="*/ 2657476 h 2663826"/>
              <a:gd name="connsiteX2-113" fmla="*/ 9144000 w 9144000"/>
              <a:gd name="connsiteY2-114" fmla="*/ 2663826 h 2663826"/>
              <a:gd name="connsiteX3-115" fmla="*/ 9140824 w 9144000"/>
              <a:gd name="connsiteY3-116" fmla="*/ 0 h 2663826"/>
              <a:gd name="connsiteX4-117" fmla="*/ 4478337 w 9144000"/>
              <a:gd name="connsiteY4-118" fmla="*/ 1321595 h 2663826"/>
              <a:gd name="connsiteX5-119" fmla="*/ 0 w 9144000"/>
              <a:gd name="connsiteY5-120" fmla="*/ 3176 h 2663826"/>
              <a:gd name="connsiteX0-121" fmla="*/ 0 w 9144000"/>
              <a:gd name="connsiteY0-122" fmla="*/ 29370 h 2690020"/>
              <a:gd name="connsiteX1-123" fmla="*/ 6350 w 9144000"/>
              <a:gd name="connsiteY1-124" fmla="*/ 2683670 h 2690020"/>
              <a:gd name="connsiteX2-125" fmla="*/ 9144000 w 9144000"/>
              <a:gd name="connsiteY2-126" fmla="*/ 2690020 h 2690020"/>
              <a:gd name="connsiteX3-127" fmla="*/ 9140824 w 9144000"/>
              <a:gd name="connsiteY3-128" fmla="*/ 0 h 2690020"/>
              <a:gd name="connsiteX4-129" fmla="*/ 4478337 w 9144000"/>
              <a:gd name="connsiteY4-130" fmla="*/ 1347789 h 2690020"/>
              <a:gd name="connsiteX5-131" fmla="*/ 0 w 9144000"/>
              <a:gd name="connsiteY5-132" fmla="*/ 29370 h 2690020"/>
              <a:gd name="connsiteX0-133" fmla="*/ 0 w 9144000"/>
              <a:gd name="connsiteY0-134" fmla="*/ 795 h 2661445"/>
              <a:gd name="connsiteX1-135" fmla="*/ 6350 w 9144000"/>
              <a:gd name="connsiteY1-136" fmla="*/ 2655095 h 2661445"/>
              <a:gd name="connsiteX2-137" fmla="*/ 9144000 w 9144000"/>
              <a:gd name="connsiteY2-138" fmla="*/ 2661445 h 2661445"/>
              <a:gd name="connsiteX3-139" fmla="*/ 9133680 w 9144000"/>
              <a:gd name="connsiteY3-140" fmla="*/ 0 h 2661445"/>
              <a:gd name="connsiteX4-141" fmla="*/ 4478337 w 9144000"/>
              <a:gd name="connsiteY4-142" fmla="*/ 1319214 h 2661445"/>
              <a:gd name="connsiteX5-143" fmla="*/ 0 w 9144000"/>
              <a:gd name="connsiteY5-144" fmla="*/ 795 h 2661445"/>
              <a:gd name="connsiteX0-145" fmla="*/ 0 w 9144526"/>
              <a:gd name="connsiteY0-146" fmla="*/ 36514 h 2697164"/>
              <a:gd name="connsiteX1-147" fmla="*/ 6350 w 9144526"/>
              <a:gd name="connsiteY1-148" fmla="*/ 2690814 h 2697164"/>
              <a:gd name="connsiteX2-149" fmla="*/ 9144000 w 9144526"/>
              <a:gd name="connsiteY2-150" fmla="*/ 2697164 h 2697164"/>
              <a:gd name="connsiteX3-151" fmla="*/ 9143205 w 9144526"/>
              <a:gd name="connsiteY3-152" fmla="*/ 0 h 2697164"/>
              <a:gd name="connsiteX4-153" fmla="*/ 4478337 w 9144526"/>
              <a:gd name="connsiteY4-154" fmla="*/ 1354933 h 2697164"/>
              <a:gd name="connsiteX5-155" fmla="*/ 0 w 9144526"/>
              <a:gd name="connsiteY5-156" fmla="*/ 36514 h 2697164"/>
              <a:gd name="connsiteX0-157" fmla="*/ 3559 w 9148085"/>
              <a:gd name="connsiteY0-158" fmla="*/ 36514 h 2697164"/>
              <a:gd name="connsiteX1-159" fmla="*/ 384 w 9148085"/>
              <a:gd name="connsiteY1-160" fmla="*/ 2659857 h 2697164"/>
              <a:gd name="connsiteX2-161" fmla="*/ 9147559 w 9148085"/>
              <a:gd name="connsiteY2-162" fmla="*/ 2697164 h 2697164"/>
              <a:gd name="connsiteX3-163" fmla="*/ 9146764 w 9148085"/>
              <a:gd name="connsiteY3-164" fmla="*/ 0 h 2697164"/>
              <a:gd name="connsiteX4-165" fmla="*/ 4481896 w 9148085"/>
              <a:gd name="connsiteY4-166" fmla="*/ 1354933 h 2697164"/>
              <a:gd name="connsiteX5-167" fmla="*/ 3559 w 9148085"/>
              <a:gd name="connsiteY5-168" fmla="*/ 36514 h 2697164"/>
              <a:gd name="connsiteX0-169" fmla="*/ 0 w 9144526"/>
              <a:gd name="connsiteY0-170" fmla="*/ 36514 h 2697164"/>
              <a:gd name="connsiteX1-171" fmla="*/ 51594 w 9144526"/>
              <a:gd name="connsiteY1-172" fmla="*/ 2624138 h 2697164"/>
              <a:gd name="connsiteX2-173" fmla="*/ 9144000 w 9144526"/>
              <a:gd name="connsiteY2-174" fmla="*/ 2697164 h 2697164"/>
              <a:gd name="connsiteX3-175" fmla="*/ 9143205 w 9144526"/>
              <a:gd name="connsiteY3-176" fmla="*/ 0 h 2697164"/>
              <a:gd name="connsiteX4-177" fmla="*/ 4478337 w 9144526"/>
              <a:gd name="connsiteY4-178" fmla="*/ 1354933 h 2697164"/>
              <a:gd name="connsiteX5-179" fmla="*/ 0 w 9144526"/>
              <a:gd name="connsiteY5-180" fmla="*/ 36514 h 2697164"/>
              <a:gd name="connsiteX0-181" fmla="*/ 0 w 9144526"/>
              <a:gd name="connsiteY0-182" fmla="*/ 36514 h 2697164"/>
              <a:gd name="connsiteX1-183" fmla="*/ 1588 w 9144526"/>
              <a:gd name="connsiteY1-184" fmla="*/ 2669381 h 2697164"/>
              <a:gd name="connsiteX2-185" fmla="*/ 9144000 w 9144526"/>
              <a:gd name="connsiteY2-186" fmla="*/ 2697164 h 2697164"/>
              <a:gd name="connsiteX3-187" fmla="*/ 9143205 w 9144526"/>
              <a:gd name="connsiteY3-188" fmla="*/ 0 h 2697164"/>
              <a:gd name="connsiteX4-189" fmla="*/ 4478337 w 9144526"/>
              <a:gd name="connsiteY4-190" fmla="*/ 1354933 h 2697164"/>
              <a:gd name="connsiteX5-191" fmla="*/ 0 w 9144526"/>
              <a:gd name="connsiteY5-192" fmla="*/ 36514 h 2697164"/>
              <a:gd name="connsiteX0-193" fmla="*/ 0 w 9144526"/>
              <a:gd name="connsiteY0-194" fmla="*/ 36514 h 2697164"/>
              <a:gd name="connsiteX1-195" fmla="*/ 20638 w 9144526"/>
              <a:gd name="connsiteY1-196" fmla="*/ 2662238 h 2697164"/>
              <a:gd name="connsiteX2-197" fmla="*/ 9144000 w 9144526"/>
              <a:gd name="connsiteY2-198" fmla="*/ 2697164 h 2697164"/>
              <a:gd name="connsiteX3-199" fmla="*/ 9143205 w 9144526"/>
              <a:gd name="connsiteY3-200" fmla="*/ 0 h 2697164"/>
              <a:gd name="connsiteX4-201" fmla="*/ 4478337 w 9144526"/>
              <a:gd name="connsiteY4-202" fmla="*/ 1354933 h 2697164"/>
              <a:gd name="connsiteX5-203" fmla="*/ 0 w 9144526"/>
              <a:gd name="connsiteY5-204" fmla="*/ 36514 h 2697164"/>
              <a:gd name="connsiteX0-205" fmla="*/ 0 w 9144526"/>
              <a:gd name="connsiteY0-206" fmla="*/ 36514 h 2697164"/>
              <a:gd name="connsiteX1-207" fmla="*/ 3969 w 9144526"/>
              <a:gd name="connsiteY1-208" fmla="*/ 2669382 h 2697164"/>
              <a:gd name="connsiteX2-209" fmla="*/ 9144000 w 9144526"/>
              <a:gd name="connsiteY2-210" fmla="*/ 2697164 h 2697164"/>
              <a:gd name="connsiteX3-211" fmla="*/ 9143205 w 9144526"/>
              <a:gd name="connsiteY3-212" fmla="*/ 0 h 2697164"/>
              <a:gd name="connsiteX4-213" fmla="*/ 4478337 w 9144526"/>
              <a:gd name="connsiteY4-214" fmla="*/ 1354933 h 2697164"/>
              <a:gd name="connsiteX5-215" fmla="*/ 0 w 9144526"/>
              <a:gd name="connsiteY5-216" fmla="*/ 36514 h 2697164"/>
              <a:gd name="connsiteX0-217" fmla="*/ 0 w 9143627"/>
              <a:gd name="connsiteY0-218" fmla="*/ 36514 h 2669382"/>
              <a:gd name="connsiteX1-219" fmla="*/ 3969 w 9143627"/>
              <a:gd name="connsiteY1-220" fmla="*/ 2669382 h 2669382"/>
              <a:gd name="connsiteX2-221" fmla="*/ 9122569 w 9143627"/>
              <a:gd name="connsiteY2-222" fmla="*/ 2659064 h 2669382"/>
              <a:gd name="connsiteX3-223" fmla="*/ 9143205 w 9143627"/>
              <a:gd name="connsiteY3-224" fmla="*/ 0 h 2669382"/>
              <a:gd name="connsiteX4-225" fmla="*/ 4478337 w 9143627"/>
              <a:gd name="connsiteY4-226" fmla="*/ 1354933 h 2669382"/>
              <a:gd name="connsiteX5-227" fmla="*/ 0 w 9143627"/>
              <a:gd name="connsiteY5-228" fmla="*/ 36514 h 2669382"/>
              <a:gd name="connsiteX0-229" fmla="*/ 0 w 9144526"/>
              <a:gd name="connsiteY0-230" fmla="*/ 36514 h 2669382"/>
              <a:gd name="connsiteX1-231" fmla="*/ 3969 w 9144526"/>
              <a:gd name="connsiteY1-232" fmla="*/ 2669382 h 2669382"/>
              <a:gd name="connsiteX2-233" fmla="*/ 9144000 w 9144526"/>
              <a:gd name="connsiteY2-234" fmla="*/ 2668589 h 2669382"/>
              <a:gd name="connsiteX3-235" fmla="*/ 9143205 w 9144526"/>
              <a:gd name="connsiteY3-236" fmla="*/ 0 h 2669382"/>
              <a:gd name="connsiteX4-237" fmla="*/ 4478337 w 9144526"/>
              <a:gd name="connsiteY4-238" fmla="*/ 1354933 h 2669382"/>
              <a:gd name="connsiteX5-239" fmla="*/ 0 w 9144526"/>
              <a:gd name="connsiteY5-240" fmla="*/ 36514 h 266938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9144526" h="2669382">
                <a:moveTo>
                  <a:pt x="0" y="36514"/>
                </a:moveTo>
                <a:cubicBezTo>
                  <a:pt x="2117" y="908581"/>
                  <a:pt x="1852" y="1797315"/>
                  <a:pt x="3969" y="2669382"/>
                </a:cubicBezTo>
                <a:lnTo>
                  <a:pt x="9144000" y="2668589"/>
                </a:lnTo>
                <a:cubicBezTo>
                  <a:pt x="9139767" y="1783822"/>
                  <a:pt x="9147438" y="884767"/>
                  <a:pt x="9143205" y="0"/>
                </a:cubicBezTo>
                <a:cubicBezTo>
                  <a:pt x="7935912" y="1069975"/>
                  <a:pt x="6002204" y="1348847"/>
                  <a:pt x="4478337" y="1354933"/>
                </a:cubicBezTo>
                <a:cubicBezTo>
                  <a:pt x="2954470" y="1361019"/>
                  <a:pt x="1005417" y="929218"/>
                  <a:pt x="0" y="36514"/>
                </a:cubicBezTo>
                <a:close/>
              </a:path>
            </a:pathLst>
          </a:custGeom>
          <a:gradFill>
            <a:gsLst>
              <a:gs pos="0">
                <a:srgbClr val="022E6F"/>
              </a:gs>
              <a:gs pos="66000">
                <a:srgbClr val="02327A"/>
              </a:gs>
              <a:gs pos="29000">
                <a:srgbClr val="02327A"/>
              </a:gs>
              <a:gs pos="50000">
                <a:srgbClr val="0561F0"/>
              </a:gs>
              <a:gs pos="100000">
                <a:srgbClr val="022E6F"/>
              </a:gs>
            </a:gsLst>
            <a:lin ang="2700000" scaled="0"/>
          </a:gradFill>
          <a:ln w="1270">
            <a:gradFill flip="none" rotWithShape="1">
              <a:gsLst>
                <a:gs pos="0">
                  <a:srgbClr val="022E6F"/>
                </a:gs>
                <a:gs pos="49000">
                  <a:srgbClr val="045EE8"/>
                </a:gs>
                <a:gs pos="100000">
                  <a:srgbClr val="022E6F"/>
                </a:gs>
              </a:gsLst>
              <a:lin ang="2700000" scaled="1"/>
              <a:tileRect/>
            </a:gradFill>
            <a:prstDash val="solid"/>
          </a:ln>
          <a:scene3d>
            <a:camera prst="orthographicFront"/>
            <a:lightRig rig="threePt" dir="t"/>
          </a:scene3d>
          <a:sp3d prstMaterial="dkEdge"/>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dirty="0"/>
          </a:p>
        </p:txBody>
      </p:sp>
      <p:sp>
        <p:nvSpPr>
          <p:cNvPr id="5" name="Rectangle 2"/>
          <p:cNvSpPr>
            <a:spLocks noChangeArrowheads="1"/>
          </p:cNvSpPr>
          <p:nvPr userDrawn="1"/>
        </p:nvSpPr>
        <p:spPr bwMode="white">
          <a:xfrm>
            <a:off x="819151" y="1270000"/>
            <a:ext cx="10845800" cy="1727200"/>
          </a:xfrm>
          <a:prstGeom prst="rect">
            <a:avLst/>
          </a:prstGeom>
          <a:noFill/>
          <a:ln>
            <a:noFill/>
          </a:ln>
          <a:effectLst>
            <a:outerShdw dist="35921" dir="2700000" algn="ctr" rotWithShape="0">
              <a:srgbClr val="050954"/>
            </a:out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endParaRPr lang="zh-CN" altLang="en-US" sz="2800">
              <a:solidFill>
                <a:schemeClr val="bg1"/>
              </a:solidFill>
              <a:latin typeface="Times New Roman" panose="02020603050405020304" pitchFamily="18" charset="0"/>
              <a:ea typeface="楷体_GB2312" panose="02010609030101010101" pitchFamily="49" charset="-122"/>
            </a:endParaRPr>
          </a:p>
        </p:txBody>
      </p:sp>
      <p:sp>
        <p:nvSpPr>
          <p:cNvPr id="444419" name="Rectangle 3"/>
          <p:cNvSpPr>
            <a:spLocks noGrp="1" noChangeArrowheads="1"/>
          </p:cNvSpPr>
          <p:nvPr>
            <p:ph type="ctrTitle"/>
          </p:nvPr>
        </p:nvSpPr>
        <p:spPr>
          <a:xfrm>
            <a:off x="1782233" y="1219200"/>
            <a:ext cx="8737600" cy="1143000"/>
          </a:xfrm>
          <a:prstGeom prst="rect">
            <a:avLst/>
          </a:prstGeom>
          <a:noFill/>
          <a:effectLst>
            <a:outerShdw dist="35921" dir="2700000" algn="ctr" rotWithShape="0">
              <a:srgbClr val="050954"/>
            </a:outerShdw>
          </a:effectLst>
        </p:spPr>
        <p:txBody>
          <a:bodyPr/>
          <a:lstStyle>
            <a:lvl1pPr algn="ctr">
              <a:defRPr sz="3200"/>
            </a:lvl1pPr>
          </a:lstStyle>
          <a:p>
            <a:r>
              <a:rPr lang="zh-CN" altLang="en-US"/>
              <a:t>单击此处编辑母版标题样式</a:t>
            </a:r>
          </a:p>
        </p:txBody>
      </p:sp>
      <p:grpSp>
        <p:nvGrpSpPr>
          <p:cNvPr id="22" name="组合 34"/>
          <p:cNvGrpSpPr/>
          <p:nvPr userDrawn="1"/>
        </p:nvGrpSpPr>
        <p:grpSpPr bwMode="auto">
          <a:xfrm>
            <a:off x="2125493" y="5603789"/>
            <a:ext cx="5056187" cy="503238"/>
            <a:chOff x="1979613" y="5859463"/>
            <a:chExt cx="5124450" cy="503237"/>
          </a:xfrm>
        </p:grpSpPr>
        <p:sp>
          <p:nvSpPr>
            <p:cNvPr id="23" name="文本框 22"/>
            <p:cNvSpPr txBox="1"/>
            <p:nvPr userDrawn="1"/>
          </p:nvSpPr>
          <p:spPr>
            <a:xfrm>
              <a:off x="2566873" y="5859463"/>
              <a:ext cx="4537190" cy="503237"/>
            </a:xfrm>
            <a:prstGeom prst="rect">
              <a:avLst/>
            </a:prstGeom>
            <a:noFill/>
          </p:spPr>
          <p:txBody>
            <a:bodyPr wrap="none" lIns="0" tIns="0" rIns="0" bIns="0" anchor="ctr"/>
            <a:lstStyle/>
            <a:p>
              <a:pPr eaLnBrk="1" hangingPunct="1">
                <a:defRPr/>
              </a:pPr>
              <a:r>
                <a:rPr lang="en-US" altLang="zh-CN" sz="1800" b="1" dirty="0">
                  <a:solidFill>
                    <a:srgbClr val="FFFFFF"/>
                  </a:solidFill>
                  <a:effectLst>
                    <a:outerShdw blurRad="50800" dist="38100" dir="2700000" algn="tl" rotWithShape="0">
                      <a:prstClr val="black">
                        <a:alpha val="40000"/>
                      </a:prstClr>
                    </a:outerShdw>
                  </a:effectLst>
                  <a:latin typeface="微软雅黑" panose="020B0503020204020204" pitchFamily="34" charset="-122"/>
                  <a:ea typeface="微软雅黑" panose="020B0503020204020204" pitchFamily="34" charset="-122"/>
                </a:rPr>
                <a:t>Sichuan Highway Planning , Survey , Design and Research Institute Ltd</a:t>
              </a:r>
              <a:endParaRPr lang="zh-CN" altLang="en-US" sz="1800" b="1" dirty="0">
                <a:solidFill>
                  <a:srgbClr val="FFFFFF"/>
                </a:solidFill>
                <a:effectLst>
                  <a:outerShdw blurRad="50800" dist="38100" dir="2700000" algn="tl" rotWithShape="0">
                    <a:prstClr val="black">
                      <a:alpha val="40000"/>
                    </a:prstClr>
                  </a:outerShdw>
                </a:effectLst>
                <a:latin typeface="微软雅黑" panose="020B0503020204020204" pitchFamily="34" charset="-122"/>
                <a:ea typeface="微软雅黑" panose="020B0503020204020204" pitchFamily="34" charset="-122"/>
              </a:endParaRPr>
            </a:p>
          </p:txBody>
        </p:sp>
        <p:grpSp>
          <p:nvGrpSpPr>
            <p:cNvPr id="24" name="组合 17"/>
            <p:cNvGrpSpPr/>
            <p:nvPr userDrawn="1"/>
          </p:nvGrpSpPr>
          <p:grpSpPr bwMode="auto">
            <a:xfrm>
              <a:off x="1979613" y="5902325"/>
              <a:ext cx="515937" cy="434975"/>
              <a:chOff x="5617938" y="6579046"/>
              <a:chExt cx="294310" cy="248270"/>
            </a:xfrm>
          </p:grpSpPr>
          <p:sp>
            <p:nvSpPr>
              <p:cNvPr id="25" name="任意多边形 37"/>
              <p:cNvSpPr/>
              <p:nvPr userDrawn="1"/>
            </p:nvSpPr>
            <p:spPr>
              <a:xfrm>
                <a:off x="5617938" y="6579047"/>
                <a:ext cx="294612" cy="185749"/>
              </a:xfrm>
              <a:custGeom>
                <a:avLst/>
                <a:gdLst>
                  <a:gd name="connsiteX0" fmla="*/ 5443857 w 7783918"/>
                  <a:gd name="connsiteY0" fmla="*/ 54817 h 4914119"/>
                  <a:gd name="connsiteX1" fmla="*/ 4354197 w 7783918"/>
                  <a:gd name="connsiteY1" fmla="*/ 1477 h 4914119"/>
                  <a:gd name="connsiteX2" fmla="*/ 3310257 w 7783918"/>
                  <a:gd name="connsiteY2" fmla="*/ 123397 h 4914119"/>
                  <a:gd name="connsiteX3" fmla="*/ 2395857 w 7783918"/>
                  <a:gd name="connsiteY3" fmla="*/ 382477 h 4914119"/>
                  <a:gd name="connsiteX4" fmla="*/ 1610997 w 7783918"/>
                  <a:gd name="connsiteY4" fmla="*/ 732997 h 4914119"/>
                  <a:gd name="connsiteX5" fmla="*/ 734697 w 7783918"/>
                  <a:gd name="connsiteY5" fmla="*/ 1380697 h 4914119"/>
                  <a:gd name="connsiteX6" fmla="*/ 193677 w 7783918"/>
                  <a:gd name="connsiteY6" fmla="*/ 2104597 h 4914119"/>
                  <a:gd name="connsiteX7" fmla="*/ 3177 w 7783918"/>
                  <a:gd name="connsiteY7" fmla="*/ 2843737 h 4914119"/>
                  <a:gd name="connsiteX8" fmla="*/ 102237 w 7783918"/>
                  <a:gd name="connsiteY8" fmla="*/ 3445717 h 4914119"/>
                  <a:gd name="connsiteX9" fmla="*/ 445137 w 7783918"/>
                  <a:gd name="connsiteY9" fmla="*/ 3963877 h 4914119"/>
                  <a:gd name="connsiteX10" fmla="*/ 978537 w 7783918"/>
                  <a:gd name="connsiteY10" fmla="*/ 4382977 h 4914119"/>
                  <a:gd name="connsiteX11" fmla="*/ 1511937 w 7783918"/>
                  <a:gd name="connsiteY11" fmla="*/ 4626817 h 4914119"/>
                  <a:gd name="connsiteX12" fmla="*/ 2235837 w 7783918"/>
                  <a:gd name="connsiteY12" fmla="*/ 4824937 h 4914119"/>
                  <a:gd name="connsiteX13" fmla="*/ 3013077 w 7783918"/>
                  <a:gd name="connsiteY13" fmla="*/ 4908757 h 4914119"/>
                  <a:gd name="connsiteX14" fmla="*/ 3820797 w 7783918"/>
                  <a:gd name="connsiteY14" fmla="*/ 4885897 h 4914119"/>
                  <a:gd name="connsiteX15" fmla="*/ 4712337 w 7783918"/>
                  <a:gd name="connsiteY15" fmla="*/ 4725877 h 4914119"/>
                  <a:gd name="connsiteX16" fmla="*/ 5634357 w 7783918"/>
                  <a:gd name="connsiteY16" fmla="*/ 4413457 h 4914119"/>
                  <a:gd name="connsiteX17" fmla="*/ 6457317 w 7783918"/>
                  <a:gd name="connsiteY17" fmla="*/ 3986737 h 4914119"/>
                  <a:gd name="connsiteX18" fmla="*/ 7219317 w 7783918"/>
                  <a:gd name="connsiteY18" fmla="*/ 3346657 h 4914119"/>
                  <a:gd name="connsiteX19" fmla="*/ 7577457 w 7783918"/>
                  <a:gd name="connsiteY19" fmla="*/ 2813257 h 4914119"/>
                  <a:gd name="connsiteX20" fmla="*/ 7767957 w 7783918"/>
                  <a:gd name="connsiteY20" fmla="*/ 2302717 h 4914119"/>
                  <a:gd name="connsiteX21" fmla="*/ 7767957 w 7783918"/>
                  <a:gd name="connsiteY21" fmla="*/ 1845517 h 4914119"/>
                  <a:gd name="connsiteX22" fmla="*/ 7722237 w 7783918"/>
                  <a:gd name="connsiteY22" fmla="*/ 1616917 h 4914119"/>
                  <a:gd name="connsiteX23" fmla="*/ 7729857 w 7783918"/>
                  <a:gd name="connsiteY23" fmla="*/ 1769317 h 4914119"/>
                  <a:gd name="connsiteX24" fmla="*/ 7691757 w 7783918"/>
                  <a:gd name="connsiteY24" fmla="*/ 1975057 h 4914119"/>
                  <a:gd name="connsiteX25" fmla="*/ 7554597 w 7783918"/>
                  <a:gd name="connsiteY25" fmla="*/ 2348437 h 4914119"/>
                  <a:gd name="connsiteX26" fmla="*/ 7226937 w 7783918"/>
                  <a:gd name="connsiteY26" fmla="*/ 2828497 h 4914119"/>
                  <a:gd name="connsiteX27" fmla="*/ 6754497 w 7783918"/>
                  <a:gd name="connsiteY27" fmla="*/ 3270457 h 4914119"/>
                  <a:gd name="connsiteX28" fmla="*/ 6190617 w 7783918"/>
                  <a:gd name="connsiteY28" fmla="*/ 3636217 h 4914119"/>
                  <a:gd name="connsiteX29" fmla="*/ 5664837 w 7783918"/>
                  <a:gd name="connsiteY29" fmla="*/ 3895297 h 4914119"/>
                  <a:gd name="connsiteX30" fmla="*/ 4735197 w 7783918"/>
                  <a:gd name="connsiteY30" fmla="*/ 4184857 h 4914119"/>
                  <a:gd name="connsiteX31" fmla="*/ 3691257 w 7783918"/>
                  <a:gd name="connsiteY31" fmla="*/ 4329637 h 4914119"/>
                  <a:gd name="connsiteX32" fmla="*/ 2525397 w 7783918"/>
                  <a:gd name="connsiteY32" fmla="*/ 4253437 h 4914119"/>
                  <a:gd name="connsiteX33" fmla="*/ 1786257 w 7783918"/>
                  <a:gd name="connsiteY33" fmla="*/ 4009597 h 4914119"/>
                  <a:gd name="connsiteX34" fmla="*/ 1123317 w 7783918"/>
                  <a:gd name="connsiteY34" fmla="*/ 3560017 h 4914119"/>
                  <a:gd name="connsiteX35" fmla="*/ 810897 w 7783918"/>
                  <a:gd name="connsiteY35" fmla="*/ 3003757 h 4914119"/>
                  <a:gd name="connsiteX36" fmla="*/ 772797 w 7783918"/>
                  <a:gd name="connsiteY36" fmla="*/ 2622757 h 4914119"/>
                  <a:gd name="connsiteX37" fmla="*/ 856617 w 7783918"/>
                  <a:gd name="connsiteY37" fmla="*/ 2203657 h 4914119"/>
                  <a:gd name="connsiteX38" fmla="*/ 1092837 w 7783918"/>
                  <a:gd name="connsiteY38" fmla="*/ 1754077 h 4914119"/>
                  <a:gd name="connsiteX39" fmla="*/ 1687197 w 7783918"/>
                  <a:gd name="connsiteY39" fmla="*/ 1136857 h 4914119"/>
                  <a:gd name="connsiteX40" fmla="*/ 2441577 w 7783918"/>
                  <a:gd name="connsiteY40" fmla="*/ 656797 h 4914119"/>
                  <a:gd name="connsiteX41" fmla="*/ 3401697 w 7783918"/>
                  <a:gd name="connsiteY41" fmla="*/ 291037 h 4914119"/>
                  <a:gd name="connsiteX42" fmla="*/ 4392297 w 7783918"/>
                  <a:gd name="connsiteY42" fmla="*/ 85297 h 4914119"/>
                  <a:gd name="connsiteX43" fmla="*/ 4956177 w 7783918"/>
                  <a:gd name="connsiteY43" fmla="*/ 39577 h 4914119"/>
                  <a:gd name="connsiteX44" fmla="*/ 5443857 w 7783918"/>
                  <a:gd name="connsiteY44" fmla="*/ 54817 h 4914119"/>
                  <a:gd name="connsiteX0-1" fmla="*/ 5443857 w 7783918"/>
                  <a:gd name="connsiteY0-2" fmla="*/ 54817 h 4914119"/>
                  <a:gd name="connsiteX1-3" fmla="*/ 4354197 w 7783918"/>
                  <a:gd name="connsiteY1-4" fmla="*/ 1477 h 4914119"/>
                  <a:gd name="connsiteX2-5" fmla="*/ 3310257 w 7783918"/>
                  <a:gd name="connsiteY2-6" fmla="*/ 123397 h 4914119"/>
                  <a:gd name="connsiteX3-7" fmla="*/ 2395857 w 7783918"/>
                  <a:gd name="connsiteY3-8" fmla="*/ 382477 h 4914119"/>
                  <a:gd name="connsiteX4-9" fmla="*/ 1610997 w 7783918"/>
                  <a:gd name="connsiteY4-10" fmla="*/ 732997 h 4914119"/>
                  <a:gd name="connsiteX5-11" fmla="*/ 734697 w 7783918"/>
                  <a:gd name="connsiteY5-12" fmla="*/ 1380697 h 4914119"/>
                  <a:gd name="connsiteX6-13" fmla="*/ 193677 w 7783918"/>
                  <a:gd name="connsiteY6-14" fmla="*/ 2104597 h 4914119"/>
                  <a:gd name="connsiteX7-15" fmla="*/ 3177 w 7783918"/>
                  <a:gd name="connsiteY7-16" fmla="*/ 2843737 h 4914119"/>
                  <a:gd name="connsiteX8-17" fmla="*/ 102237 w 7783918"/>
                  <a:gd name="connsiteY8-18" fmla="*/ 3445717 h 4914119"/>
                  <a:gd name="connsiteX9-19" fmla="*/ 445137 w 7783918"/>
                  <a:gd name="connsiteY9-20" fmla="*/ 3963877 h 4914119"/>
                  <a:gd name="connsiteX10-21" fmla="*/ 978537 w 7783918"/>
                  <a:gd name="connsiteY10-22" fmla="*/ 4382977 h 4914119"/>
                  <a:gd name="connsiteX11-23" fmla="*/ 1511937 w 7783918"/>
                  <a:gd name="connsiteY11-24" fmla="*/ 4626817 h 4914119"/>
                  <a:gd name="connsiteX12-25" fmla="*/ 2235837 w 7783918"/>
                  <a:gd name="connsiteY12-26" fmla="*/ 4824937 h 4914119"/>
                  <a:gd name="connsiteX13-27" fmla="*/ 3013077 w 7783918"/>
                  <a:gd name="connsiteY13-28" fmla="*/ 4908757 h 4914119"/>
                  <a:gd name="connsiteX14-29" fmla="*/ 3820797 w 7783918"/>
                  <a:gd name="connsiteY14-30" fmla="*/ 4885897 h 4914119"/>
                  <a:gd name="connsiteX15-31" fmla="*/ 4712337 w 7783918"/>
                  <a:gd name="connsiteY15-32" fmla="*/ 4725877 h 4914119"/>
                  <a:gd name="connsiteX16-33" fmla="*/ 5634357 w 7783918"/>
                  <a:gd name="connsiteY16-34" fmla="*/ 4413457 h 4914119"/>
                  <a:gd name="connsiteX17-35" fmla="*/ 6457317 w 7783918"/>
                  <a:gd name="connsiteY17-36" fmla="*/ 3986737 h 4914119"/>
                  <a:gd name="connsiteX18-37" fmla="*/ 7219317 w 7783918"/>
                  <a:gd name="connsiteY18-38" fmla="*/ 3346657 h 4914119"/>
                  <a:gd name="connsiteX19-39" fmla="*/ 7577457 w 7783918"/>
                  <a:gd name="connsiteY19-40" fmla="*/ 2813257 h 4914119"/>
                  <a:gd name="connsiteX20-41" fmla="*/ 7767957 w 7783918"/>
                  <a:gd name="connsiteY20-42" fmla="*/ 2302717 h 4914119"/>
                  <a:gd name="connsiteX21-43" fmla="*/ 7767957 w 7783918"/>
                  <a:gd name="connsiteY21-44" fmla="*/ 1845517 h 4914119"/>
                  <a:gd name="connsiteX22-45" fmla="*/ 7722237 w 7783918"/>
                  <a:gd name="connsiteY22-46" fmla="*/ 1616917 h 4914119"/>
                  <a:gd name="connsiteX23-47" fmla="*/ 7729857 w 7783918"/>
                  <a:gd name="connsiteY23-48" fmla="*/ 1769317 h 4914119"/>
                  <a:gd name="connsiteX24-49" fmla="*/ 7691757 w 7783918"/>
                  <a:gd name="connsiteY24-50" fmla="*/ 1975057 h 4914119"/>
                  <a:gd name="connsiteX25-51" fmla="*/ 7554597 w 7783918"/>
                  <a:gd name="connsiteY25-52" fmla="*/ 2348437 h 4914119"/>
                  <a:gd name="connsiteX26-53" fmla="*/ 7226937 w 7783918"/>
                  <a:gd name="connsiteY26-54" fmla="*/ 2828497 h 4914119"/>
                  <a:gd name="connsiteX27-55" fmla="*/ 6754497 w 7783918"/>
                  <a:gd name="connsiteY27-56" fmla="*/ 3270457 h 4914119"/>
                  <a:gd name="connsiteX28-57" fmla="*/ 6190617 w 7783918"/>
                  <a:gd name="connsiteY28-58" fmla="*/ 3636217 h 4914119"/>
                  <a:gd name="connsiteX29-59" fmla="*/ 5556887 w 7783918"/>
                  <a:gd name="connsiteY29-60" fmla="*/ 3936572 h 4914119"/>
                  <a:gd name="connsiteX30-61" fmla="*/ 4735197 w 7783918"/>
                  <a:gd name="connsiteY30-62" fmla="*/ 4184857 h 4914119"/>
                  <a:gd name="connsiteX31-63" fmla="*/ 3691257 w 7783918"/>
                  <a:gd name="connsiteY31-64" fmla="*/ 4329637 h 4914119"/>
                  <a:gd name="connsiteX32-65" fmla="*/ 2525397 w 7783918"/>
                  <a:gd name="connsiteY32-66" fmla="*/ 4253437 h 4914119"/>
                  <a:gd name="connsiteX33-67" fmla="*/ 1786257 w 7783918"/>
                  <a:gd name="connsiteY33-68" fmla="*/ 4009597 h 4914119"/>
                  <a:gd name="connsiteX34-69" fmla="*/ 1123317 w 7783918"/>
                  <a:gd name="connsiteY34-70" fmla="*/ 3560017 h 4914119"/>
                  <a:gd name="connsiteX35-71" fmla="*/ 810897 w 7783918"/>
                  <a:gd name="connsiteY35-72" fmla="*/ 3003757 h 4914119"/>
                  <a:gd name="connsiteX36-73" fmla="*/ 772797 w 7783918"/>
                  <a:gd name="connsiteY36-74" fmla="*/ 2622757 h 4914119"/>
                  <a:gd name="connsiteX37-75" fmla="*/ 856617 w 7783918"/>
                  <a:gd name="connsiteY37-76" fmla="*/ 2203657 h 4914119"/>
                  <a:gd name="connsiteX38-77" fmla="*/ 1092837 w 7783918"/>
                  <a:gd name="connsiteY38-78" fmla="*/ 1754077 h 4914119"/>
                  <a:gd name="connsiteX39-79" fmla="*/ 1687197 w 7783918"/>
                  <a:gd name="connsiteY39-80" fmla="*/ 1136857 h 4914119"/>
                  <a:gd name="connsiteX40-81" fmla="*/ 2441577 w 7783918"/>
                  <a:gd name="connsiteY40-82" fmla="*/ 656797 h 4914119"/>
                  <a:gd name="connsiteX41-83" fmla="*/ 3401697 w 7783918"/>
                  <a:gd name="connsiteY41-84" fmla="*/ 291037 h 4914119"/>
                  <a:gd name="connsiteX42-85" fmla="*/ 4392297 w 7783918"/>
                  <a:gd name="connsiteY42-86" fmla="*/ 85297 h 4914119"/>
                  <a:gd name="connsiteX43-87" fmla="*/ 4956177 w 7783918"/>
                  <a:gd name="connsiteY43-88" fmla="*/ 39577 h 4914119"/>
                  <a:gd name="connsiteX44-89" fmla="*/ 5443857 w 7783918"/>
                  <a:gd name="connsiteY44-90" fmla="*/ 54817 h 4914119"/>
                  <a:gd name="connsiteX0-91" fmla="*/ 5443857 w 7783918"/>
                  <a:gd name="connsiteY0-92" fmla="*/ 54817 h 4914119"/>
                  <a:gd name="connsiteX1-93" fmla="*/ 4354197 w 7783918"/>
                  <a:gd name="connsiteY1-94" fmla="*/ 1477 h 4914119"/>
                  <a:gd name="connsiteX2-95" fmla="*/ 3310257 w 7783918"/>
                  <a:gd name="connsiteY2-96" fmla="*/ 123397 h 4914119"/>
                  <a:gd name="connsiteX3-97" fmla="*/ 2395857 w 7783918"/>
                  <a:gd name="connsiteY3-98" fmla="*/ 382477 h 4914119"/>
                  <a:gd name="connsiteX4-99" fmla="*/ 1610997 w 7783918"/>
                  <a:gd name="connsiteY4-100" fmla="*/ 732997 h 4914119"/>
                  <a:gd name="connsiteX5-101" fmla="*/ 734697 w 7783918"/>
                  <a:gd name="connsiteY5-102" fmla="*/ 1380697 h 4914119"/>
                  <a:gd name="connsiteX6-103" fmla="*/ 193677 w 7783918"/>
                  <a:gd name="connsiteY6-104" fmla="*/ 2104597 h 4914119"/>
                  <a:gd name="connsiteX7-105" fmla="*/ 3177 w 7783918"/>
                  <a:gd name="connsiteY7-106" fmla="*/ 2843737 h 4914119"/>
                  <a:gd name="connsiteX8-107" fmla="*/ 102237 w 7783918"/>
                  <a:gd name="connsiteY8-108" fmla="*/ 3445717 h 4914119"/>
                  <a:gd name="connsiteX9-109" fmla="*/ 445137 w 7783918"/>
                  <a:gd name="connsiteY9-110" fmla="*/ 3963877 h 4914119"/>
                  <a:gd name="connsiteX10-111" fmla="*/ 978537 w 7783918"/>
                  <a:gd name="connsiteY10-112" fmla="*/ 4382977 h 4914119"/>
                  <a:gd name="connsiteX11-113" fmla="*/ 1511937 w 7783918"/>
                  <a:gd name="connsiteY11-114" fmla="*/ 4626817 h 4914119"/>
                  <a:gd name="connsiteX12-115" fmla="*/ 2235837 w 7783918"/>
                  <a:gd name="connsiteY12-116" fmla="*/ 4824937 h 4914119"/>
                  <a:gd name="connsiteX13-117" fmla="*/ 3013077 w 7783918"/>
                  <a:gd name="connsiteY13-118" fmla="*/ 4908757 h 4914119"/>
                  <a:gd name="connsiteX14-119" fmla="*/ 3820797 w 7783918"/>
                  <a:gd name="connsiteY14-120" fmla="*/ 4885897 h 4914119"/>
                  <a:gd name="connsiteX15-121" fmla="*/ 4712337 w 7783918"/>
                  <a:gd name="connsiteY15-122" fmla="*/ 4725877 h 4914119"/>
                  <a:gd name="connsiteX16-123" fmla="*/ 5634357 w 7783918"/>
                  <a:gd name="connsiteY16-124" fmla="*/ 4413457 h 4914119"/>
                  <a:gd name="connsiteX17-125" fmla="*/ 6457317 w 7783918"/>
                  <a:gd name="connsiteY17-126" fmla="*/ 3986737 h 4914119"/>
                  <a:gd name="connsiteX18-127" fmla="*/ 7219317 w 7783918"/>
                  <a:gd name="connsiteY18-128" fmla="*/ 3346657 h 4914119"/>
                  <a:gd name="connsiteX19-129" fmla="*/ 7577457 w 7783918"/>
                  <a:gd name="connsiteY19-130" fmla="*/ 2813257 h 4914119"/>
                  <a:gd name="connsiteX20-131" fmla="*/ 7767957 w 7783918"/>
                  <a:gd name="connsiteY20-132" fmla="*/ 2302717 h 4914119"/>
                  <a:gd name="connsiteX21-133" fmla="*/ 7767957 w 7783918"/>
                  <a:gd name="connsiteY21-134" fmla="*/ 1845517 h 4914119"/>
                  <a:gd name="connsiteX22-135" fmla="*/ 7722237 w 7783918"/>
                  <a:gd name="connsiteY22-136" fmla="*/ 1616917 h 4914119"/>
                  <a:gd name="connsiteX23-137" fmla="*/ 7729857 w 7783918"/>
                  <a:gd name="connsiteY23-138" fmla="*/ 1769317 h 4914119"/>
                  <a:gd name="connsiteX24-139" fmla="*/ 7685407 w 7783918"/>
                  <a:gd name="connsiteY24-140" fmla="*/ 2019507 h 4914119"/>
                  <a:gd name="connsiteX25-141" fmla="*/ 7554597 w 7783918"/>
                  <a:gd name="connsiteY25-142" fmla="*/ 2348437 h 4914119"/>
                  <a:gd name="connsiteX26-143" fmla="*/ 7226937 w 7783918"/>
                  <a:gd name="connsiteY26-144" fmla="*/ 2828497 h 4914119"/>
                  <a:gd name="connsiteX27-145" fmla="*/ 6754497 w 7783918"/>
                  <a:gd name="connsiteY27-146" fmla="*/ 3270457 h 4914119"/>
                  <a:gd name="connsiteX28-147" fmla="*/ 6190617 w 7783918"/>
                  <a:gd name="connsiteY28-148" fmla="*/ 3636217 h 4914119"/>
                  <a:gd name="connsiteX29-149" fmla="*/ 5556887 w 7783918"/>
                  <a:gd name="connsiteY29-150" fmla="*/ 3936572 h 4914119"/>
                  <a:gd name="connsiteX30-151" fmla="*/ 4735197 w 7783918"/>
                  <a:gd name="connsiteY30-152" fmla="*/ 4184857 h 4914119"/>
                  <a:gd name="connsiteX31-153" fmla="*/ 3691257 w 7783918"/>
                  <a:gd name="connsiteY31-154" fmla="*/ 4329637 h 4914119"/>
                  <a:gd name="connsiteX32-155" fmla="*/ 2525397 w 7783918"/>
                  <a:gd name="connsiteY32-156" fmla="*/ 4253437 h 4914119"/>
                  <a:gd name="connsiteX33-157" fmla="*/ 1786257 w 7783918"/>
                  <a:gd name="connsiteY33-158" fmla="*/ 4009597 h 4914119"/>
                  <a:gd name="connsiteX34-159" fmla="*/ 1123317 w 7783918"/>
                  <a:gd name="connsiteY34-160" fmla="*/ 3560017 h 4914119"/>
                  <a:gd name="connsiteX35-161" fmla="*/ 810897 w 7783918"/>
                  <a:gd name="connsiteY35-162" fmla="*/ 3003757 h 4914119"/>
                  <a:gd name="connsiteX36-163" fmla="*/ 772797 w 7783918"/>
                  <a:gd name="connsiteY36-164" fmla="*/ 2622757 h 4914119"/>
                  <a:gd name="connsiteX37-165" fmla="*/ 856617 w 7783918"/>
                  <a:gd name="connsiteY37-166" fmla="*/ 2203657 h 4914119"/>
                  <a:gd name="connsiteX38-167" fmla="*/ 1092837 w 7783918"/>
                  <a:gd name="connsiteY38-168" fmla="*/ 1754077 h 4914119"/>
                  <a:gd name="connsiteX39-169" fmla="*/ 1687197 w 7783918"/>
                  <a:gd name="connsiteY39-170" fmla="*/ 1136857 h 4914119"/>
                  <a:gd name="connsiteX40-171" fmla="*/ 2441577 w 7783918"/>
                  <a:gd name="connsiteY40-172" fmla="*/ 656797 h 4914119"/>
                  <a:gd name="connsiteX41-173" fmla="*/ 3401697 w 7783918"/>
                  <a:gd name="connsiteY41-174" fmla="*/ 291037 h 4914119"/>
                  <a:gd name="connsiteX42-175" fmla="*/ 4392297 w 7783918"/>
                  <a:gd name="connsiteY42-176" fmla="*/ 85297 h 4914119"/>
                  <a:gd name="connsiteX43-177" fmla="*/ 4956177 w 7783918"/>
                  <a:gd name="connsiteY43-178" fmla="*/ 39577 h 4914119"/>
                  <a:gd name="connsiteX44-179" fmla="*/ 5443857 w 7783918"/>
                  <a:gd name="connsiteY44-180" fmla="*/ 54817 h 4914119"/>
                  <a:gd name="connsiteX0-181" fmla="*/ 5443857 w 7783918"/>
                  <a:gd name="connsiteY0-182" fmla="*/ 54817 h 4914119"/>
                  <a:gd name="connsiteX1-183" fmla="*/ 4354197 w 7783918"/>
                  <a:gd name="connsiteY1-184" fmla="*/ 1477 h 4914119"/>
                  <a:gd name="connsiteX2-185" fmla="*/ 3310257 w 7783918"/>
                  <a:gd name="connsiteY2-186" fmla="*/ 123397 h 4914119"/>
                  <a:gd name="connsiteX3-187" fmla="*/ 2395857 w 7783918"/>
                  <a:gd name="connsiteY3-188" fmla="*/ 382477 h 4914119"/>
                  <a:gd name="connsiteX4-189" fmla="*/ 1610997 w 7783918"/>
                  <a:gd name="connsiteY4-190" fmla="*/ 732997 h 4914119"/>
                  <a:gd name="connsiteX5-191" fmla="*/ 734697 w 7783918"/>
                  <a:gd name="connsiteY5-192" fmla="*/ 1380697 h 4914119"/>
                  <a:gd name="connsiteX6-193" fmla="*/ 193677 w 7783918"/>
                  <a:gd name="connsiteY6-194" fmla="*/ 2104597 h 4914119"/>
                  <a:gd name="connsiteX7-195" fmla="*/ 3177 w 7783918"/>
                  <a:gd name="connsiteY7-196" fmla="*/ 2843737 h 4914119"/>
                  <a:gd name="connsiteX8-197" fmla="*/ 102237 w 7783918"/>
                  <a:gd name="connsiteY8-198" fmla="*/ 3445717 h 4914119"/>
                  <a:gd name="connsiteX9-199" fmla="*/ 445137 w 7783918"/>
                  <a:gd name="connsiteY9-200" fmla="*/ 3963877 h 4914119"/>
                  <a:gd name="connsiteX10-201" fmla="*/ 978537 w 7783918"/>
                  <a:gd name="connsiteY10-202" fmla="*/ 4382977 h 4914119"/>
                  <a:gd name="connsiteX11-203" fmla="*/ 1511937 w 7783918"/>
                  <a:gd name="connsiteY11-204" fmla="*/ 4626817 h 4914119"/>
                  <a:gd name="connsiteX12-205" fmla="*/ 2235837 w 7783918"/>
                  <a:gd name="connsiteY12-206" fmla="*/ 4824937 h 4914119"/>
                  <a:gd name="connsiteX13-207" fmla="*/ 3013077 w 7783918"/>
                  <a:gd name="connsiteY13-208" fmla="*/ 4908757 h 4914119"/>
                  <a:gd name="connsiteX14-209" fmla="*/ 3820797 w 7783918"/>
                  <a:gd name="connsiteY14-210" fmla="*/ 4885897 h 4914119"/>
                  <a:gd name="connsiteX15-211" fmla="*/ 4712337 w 7783918"/>
                  <a:gd name="connsiteY15-212" fmla="*/ 4725877 h 4914119"/>
                  <a:gd name="connsiteX16-213" fmla="*/ 5634357 w 7783918"/>
                  <a:gd name="connsiteY16-214" fmla="*/ 4413457 h 4914119"/>
                  <a:gd name="connsiteX17-215" fmla="*/ 6457317 w 7783918"/>
                  <a:gd name="connsiteY17-216" fmla="*/ 3986737 h 4914119"/>
                  <a:gd name="connsiteX18-217" fmla="*/ 7219317 w 7783918"/>
                  <a:gd name="connsiteY18-218" fmla="*/ 3346657 h 4914119"/>
                  <a:gd name="connsiteX19-219" fmla="*/ 7577457 w 7783918"/>
                  <a:gd name="connsiteY19-220" fmla="*/ 2813257 h 4914119"/>
                  <a:gd name="connsiteX20-221" fmla="*/ 7767957 w 7783918"/>
                  <a:gd name="connsiteY20-222" fmla="*/ 2302717 h 4914119"/>
                  <a:gd name="connsiteX21-223" fmla="*/ 7767957 w 7783918"/>
                  <a:gd name="connsiteY21-224" fmla="*/ 1845517 h 4914119"/>
                  <a:gd name="connsiteX22-225" fmla="*/ 7722237 w 7783918"/>
                  <a:gd name="connsiteY22-226" fmla="*/ 1616917 h 4914119"/>
                  <a:gd name="connsiteX23-227" fmla="*/ 7729857 w 7783918"/>
                  <a:gd name="connsiteY23-228" fmla="*/ 1769317 h 4914119"/>
                  <a:gd name="connsiteX24-229" fmla="*/ 7704457 w 7783918"/>
                  <a:gd name="connsiteY24-230" fmla="*/ 2057607 h 4914119"/>
                  <a:gd name="connsiteX25-231" fmla="*/ 7554597 w 7783918"/>
                  <a:gd name="connsiteY25-232" fmla="*/ 2348437 h 4914119"/>
                  <a:gd name="connsiteX26-233" fmla="*/ 7226937 w 7783918"/>
                  <a:gd name="connsiteY26-234" fmla="*/ 2828497 h 4914119"/>
                  <a:gd name="connsiteX27-235" fmla="*/ 6754497 w 7783918"/>
                  <a:gd name="connsiteY27-236" fmla="*/ 3270457 h 4914119"/>
                  <a:gd name="connsiteX28-237" fmla="*/ 6190617 w 7783918"/>
                  <a:gd name="connsiteY28-238" fmla="*/ 3636217 h 4914119"/>
                  <a:gd name="connsiteX29-239" fmla="*/ 5556887 w 7783918"/>
                  <a:gd name="connsiteY29-240" fmla="*/ 3936572 h 4914119"/>
                  <a:gd name="connsiteX30-241" fmla="*/ 4735197 w 7783918"/>
                  <a:gd name="connsiteY30-242" fmla="*/ 4184857 h 4914119"/>
                  <a:gd name="connsiteX31-243" fmla="*/ 3691257 w 7783918"/>
                  <a:gd name="connsiteY31-244" fmla="*/ 4329637 h 4914119"/>
                  <a:gd name="connsiteX32-245" fmla="*/ 2525397 w 7783918"/>
                  <a:gd name="connsiteY32-246" fmla="*/ 4253437 h 4914119"/>
                  <a:gd name="connsiteX33-247" fmla="*/ 1786257 w 7783918"/>
                  <a:gd name="connsiteY33-248" fmla="*/ 4009597 h 4914119"/>
                  <a:gd name="connsiteX34-249" fmla="*/ 1123317 w 7783918"/>
                  <a:gd name="connsiteY34-250" fmla="*/ 3560017 h 4914119"/>
                  <a:gd name="connsiteX35-251" fmla="*/ 810897 w 7783918"/>
                  <a:gd name="connsiteY35-252" fmla="*/ 3003757 h 4914119"/>
                  <a:gd name="connsiteX36-253" fmla="*/ 772797 w 7783918"/>
                  <a:gd name="connsiteY36-254" fmla="*/ 2622757 h 4914119"/>
                  <a:gd name="connsiteX37-255" fmla="*/ 856617 w 7783918"/>
                  <a:gd name="connsiteY37-256" fmla="*/ 2203657 h 4914119"/>
                  <a:gd name="connsiteX38-257" fmla="*/ 1092837 w 7783918"/>
                  <a:gd name="connsiteY38-258" fmla="*/ 1754077 h 4914119"/>
                  <a:gd name="connsiteX39-259" fmla="*/ 1687197 w 7783918"/>
                  <a:gd name="connsiteY39-260" fmla="*/ 1136857 h 4914119"/>
                  <a:gd name="connsiteX40-261" fmla="*/ 2441577 w 7783918"/>
                  <a:gd name="connsiteY40-262" fmla="*/ 656797 h 4914119"/>
                  <a:gd name="connsiteX41-263" fmla="*/ 3401697 w 7783918"/>
                  <a:gd name="connsiteY41-264" fmla="*/ 291037 h 4914119"/>
                  <a:gd name="connsiteX42-265" fmla="*/ 4392297 w 7783918"/>
                  <a:gd name="connsiteY42-266" fmla="*/ 85297 h 4914119"/>
                  <a:gd name="connsiteX43-267" fmla="*/ 4956177 w 7783918"/>
                  <a:gd name="connsiteY43-268" fmla="*/ 39577 h 4914119"/>
                  <a:gd name="connsiteX44-269" fmla="*/ 5443857 w 7783918"/>
                  <a:gd name="connsiteY44-270" fmla="*/ 54817 h 4914119"/>
                  <a:gd name="connsiteX0-271" fmla="*/ 5443857 w 7783918"/>
                  <a:gd name="connsiteY0-272" fmla="*/ 54817 h 4914119"/>
                  <a:gd name="connsiteX1-273" fmla="*/ 4354197 w 7783918"/>
                  <a:gd name="connsiteY1-274" fmla="*/ 1477 h 4914119"/>
                  <a:gd name="connsiteX2-275" fmla="*/ 3310257 w 7783918"/>
                  <a:gd name="connsiteY2-276" fmla="*/ 123397 h 4914119"/>
                  <a:gd name="connsiteX3-277" fmla="*/ 2395857 w 7783918"/>
                  <a:gd name="connsiteY3-278" fmla="*/ 382477 h 4914119"/>
                  <a:gd name="connsiteX4-279" fmla="*/ 1610997 w 7783918"/>
                  <a:gd name="connsiteY4-280" fmla="*/ 732997 h 4914119"/>
                  <a:gd name="connsiteX5-281" fmla="*/ 734697 w 7783918"/>
                  <a:gd name="connsiteY5-282" fmla="*/ 1380697 h 4914119"/>
                  <a:gd name="connsiteX6-283" fmla="*/ 193677 w 7783918"/>
                  <a:gd name="connsiteY6-284" fmla="*/ 2104597 h 4914119"/>
                  <a:gd name="connsiteX7-285" fmla="*/ 3177 w 7783918"/>
                  <a:gd name="connsiteY7-286" fmla="*/ 2843737 h 4914119"/>
                  <a:gd name="connsiteX8-287" fmla="*/ 102237 w 7783918"/>
                  <a:gd name="connsiteY8-288" fmla="*/ 3445717 h 4914119"/>
                  <a:gd name="connsiteX9-289" fmla="*/ 445137 w 7783918"/>
                  <a:gd name="connsiteY9-290" fmla="*/ 3963877 h 4914119"/>
                  <a:gd name="connsiteX10-291" fmla="*/ 978537 w 7783918"/>
                  <a:gd name="connsiteY10-292" fmla="*/ 4382977 h 4914119"/>
                  <a:gd name="connsiteX11-293" fmla="*/ 1511937 w 7783918"/>
                  <a:gd name="connsiteY11-294" fmla="*/ 4626817 h 4914119"/>
                  <a:gd name="connsiteX12-295" fmla="*/ 2235837 w 7783918"/>
                  <a:gd name="connsiteY12-296" fmla="*/ 4824937 h 4914119"/>
                  <a:gd name="connsiteX13-297" fmla="*/ 3013077 w 7783918"/>
                  <a:gd name="connsiteY13-298" fmla="*/ 4908757 h 4914119"/>
                  <a:gd name="connsiteX14-299" fmla="*/ 3820797 w 7783918"/>
                  <a:gd name="connsiteY14-300" fmla="*/ 4885897 h 4914119"/>
                  <a:gd name="connsiteX15-301" fmla="*/ 4712337 w 7783918"/>
                  <a:gd name="connsiteY15-302" fmla="*/ 4725877 h 4914119"/>
                  <a:gd name="connsiteX16-303" fmla="*/ 5634357 w 7783918"/>
                  <a:gd name="connsiteY16-304" fmla="*/ 4413457 h 4914119"/>
                  <a:gd name="connsiteX17-305" fmla="*/ 6457317 w 7783918"/>
                  <a:gd name="connsiteY17-306" fmla="*/ 3986737 h 4914119"/>
                  <a:gd name="connsiteX18-307" fmla="*/ 7219317 w 7783918"/>
                  <a:gd name="connsiteY18-308" fmla="*/ 3346657 h 4914119"/>
                  <a:gd name="connsiteX19-309" fmla="*/ 7577457 w 7783918"/>
                  <a:gd name="connsiteY19-310" fmla="*/ 2813257 h 4914119"/>
                  <a:gd name="connsiteX20-311" fmla="*/ 7767957 w 7783918"/>
                  <a:gd name="connsiteY20-312" fmla="*/ 2302717 h 4914119"/>
                  <a:gd name="connsiteX21-313" fmla="*/ 7767957 w 7783918"/>
                  <a:gd name="connsiteY21-314" fmla="*/ 1845517 h 4914119"/>
                  <a:gd name="connsiteX22-315" fmla="*/ 7722237 w 7783918"/>
                  <a:gd name="connsiteY22-316" fmla="*/ 1616917 h 4914119"/>
                  <a:gd name="connsiteX23-317" fmla="*/ 7729857 w 7783918"/>
                  <a:gd name="connsiteY23-318" fmla="*/ 1769317 h 4914119"/>
                  <a:gd name="connsiteX24-319" fmla="*/ 7682232 w 7783918"/>
                  <a:gd name="connsiteY24-320" fmla="*/ 2038557 h 4914119"/>
                  <a:gd name="connsiteX25-321" fmla="*/ 7554597 w 7783918"/>
                  <a:gd name="connsiteY25-322" fmla="*/ 2348437 h 4914119"/>
                  <a:gd name="connsiteX26-323" fmla="*/ 7226937 w 7783918"/>
                  <a:gd name="connsiteY26-324" fmla="*/ 2828497 h 4914119"/>
                  <a:gd name="connsiteX27-325" fmla="*/ 6754497 w 7783918"/>
                  <a:gd name="connsiteY27-326" fmla="*/ 3270457 h 4914119"/>
                  <a:gd name="connsiteX28-327" fmla="*/ 6190617 w 7783918"/>
                  <a:gd name="connsiteY28-328" fmla="*/ 3636217 h 4914119"/>
                  <a:gd name="connsiteX29-329" fmla="*/ 5556887 w 7783918"/>
                  <a:gd name="connsiteY29-330" fmla="*/ 3936572 h 4914119"/>
                  <a:gd name="connsiteX30-331" fmla="*/ 4735197 w 7783918"/>
                  <a:gd name="connsiteY30-332" fmla="*/ 4184857 h 4914119"/>
                  <a:gd name="connsiteX31-333" fmla="*/ 3691257 w 7783918"/>
                  <a:gd name="connsiteY31-334" fmla="*/ 4329637 h 4914119"/>
                  <a:gd name="connsiteX32-335" fmla="*/ 2525397 w 7783918"/>
                  <a:gd name="connsiteY32-336" fmla="*/ 4253437 h 4914119"/>
                  <a:gd name="connsiteX33-337" fmla="*/ 1786257 w 7783918"/>
                  <a:gd name="connsiteY33-338" fmla="*/ 4009597 h 4914119"/>
                  <a:gd name="connsiteX34-339" fmla="*/ 1123317 w 7783918"/>
                  <a:gd name="connsiteY34-340" fmla="*/ 3560017 h 4914119"/>
                  <a:gd name="connsiteX35-341" fmla="*/ 810897 w 7783918"/>
                  <a:gd name="connsiteY35-342" fmla="*/ 3003757 h 4914119"/>
                  <a:gd name="connsiteX36-343" fmla="*/ 772797 w 7783918"/>
                  <a:gd name="connsiteY36-344" fmla="*/ 2622757 h 4914119"/>
                  <a:gd name="connsiteX37-345" fmla="*/ 856617 w 7783918"/>
                  <a:gd name="connsiteY37-346" fmla="*/ 2203657 h 4914119"/>
                  <a:gd name="connsiteX38-347" fmla="*/ 1092837 w 7783918"/>
                  <a:gd name="connsiteY38-348" fmla="*/ 1754077 h 4914119"/>
                  <a:gd name="connsiteX39-349" fmla="*/ 1687197 w 7783918"/>
                  <a:gd name="connsiteY39-350" fmla="*/ 1136857 h 4914119"/>
                  <a:gd name="connsiteX40-351" fmla="*/ 2441577 w 7783918"/>
                  <a:gd name="connsiteY40-352" fmla="*/ 656797 h 4914119"/>
                  <a:gd name="connsiteX41-353" fmla="*/ 3401697 w 7783918"/>
                  <a:gd name="connsiteY41-354" fmla="*/ 291037 h 4914119"/>
                  <a:gd name="connsiteX42-355" fmla="*/ 4392297 w 7783918"/>
                  <a:gd name="connsiteY42-356" fmla="*/ 85297 h 4914119"/>
                  <a:gd name="connsiteX43-357" fmla="*/ 4956177 w 7783918"/>
                  <a:gd name="connsiteY43-358" fmla="*/ 39577 h 4914119"/>
                  <a:gd name="connsiteX44-359" fmla="*/ 5443857 w 7783918"/>
                  <a:gd name="connsiteY44-360" fmla="*/ 54817 h 4914119"/>
                  <a:gd name="connsiteX0-361" fmla="*/ 5443857 w 7795863"/>
                  <a:gd name="connsiteY0-362" fmla="*/ 54817 h 4914119"/>
                  <a:gd name="connsiteX1-363" fmla="*/ 4354197 w 7795863"/>
                  <a:gd name="connsiteY1-364" fmla="*/ 1477 h 4914119"/>
                  <a:gd name="connsiteX2-365" fmla="*/ 3310257 w 7795863"/>
                  <a:gd name="connsiteY2-366" fmla="*/ 123397 h 4914119"/>
                  <a:gd name="connsiteX3-367" fmla="*/ 2395857 w 7795863"/>
                  <a:gd name="connsiteY3-368" fmla="*/ 382477 h 4914119"/>
                  <a:gd name="connsiteX4-369" fmla="*/ 1610997 w 7795863"/>
                  <a:gd name="connsiteY4-370" fmla="*/ 732997 h 4914119"/>
                  <a:gd name="connsiteX5-371" fmla="*/ 734697 w 7795863"/>
                  <a:gd name="connsiteY5-372" fmla="*/ 1380697 h 4914119"/>
                  <a:gd name="connsiteX6-373" fmla="*/ 193677 w 7795863"/>
                  <a:gd name="connsiteY6-374" fmla="*/ 2104597 h 4914119"/>
                  <a:gd name="connsiteX7-375" fmla="*/ 3177 w 7795863"/>
                  <a:gd name="connsiteY7-376" fmla="*/ 2843737 h 4914119"/>
                  <a:gd name="connsiteX8-377" fmla="*/ 102237 w 7795863"/>
                  <a:gd name="connsiteY8-378" fmla="*/ 3445717 h 4914119"/>
                  <a:gd name="connsiteX9-379" fmla="*/ 445137 w 7795863"/>
                  <a:gd name="connsiteY9-380" fmla="*/ 3963877 h 4914119"/>
                  <a:gd name="connsiteX10-381" fmla="*/ 978537 w 7795863"/>
                  <a:gd name="connsiteY10-382" fmla="*/ 4382977 h 4914119"/>
                  <a:gd name="connsiteX11-383" fmla="*/ 1511937 w 7795863"/>
                  <a:gd name="connsiteY11-384" fmla="*/ 4626817 h 4914119"/>
                  <a:gd name="connsiteX12-385" fmla="*/ 2235837 w 7795863"/>
                  <a:gd name="connsiteY12-386" fmla="*/ 4824937 h 4914119"/>
                  <a:gd name="connsiteX13-387" fmla="*/ 3013077 w 7795863"/>
                  <a:gd name="connsiteY13-388" fmla="*/ 4908757 h 4914119"/>
                  <a:gd name="connsiteX14-389" fmla="*/ 3820797 w 7795863"/>
                  <a:gd name="connsiteY14-390" fmla="*/ 4885897 h 4914119"/>
                  <a:gd name="connsiteX15-391" fmla="*/ 4712337 w 7795863"/>
                  <a:gd name="connsiteY15-392" fmla="*/ 4725877 h 4914119"/>
                  <a:gd name="connsiteX16-393" fmla="*/ 5634357 w 7795863"/>
                  <a:gd name="connsiteY16-394" fmla="*/ 4413457 h 4914119"/>
                  <a:gd name="connsiteX17-395" fmla="*/ 6457317 w 7795863"/>
                  <a:gd name="connsiteY17-396" fmla="*/ 3986737 h 4914119"/>
                  <a:gd name="connsiteX18-397" fmla="*/ 7219317 w 7795863"/>
                  <a:gd name="connsiteY18-398" fmla="*/ 3346657 h 4914119"/>
                  <a:gd name="connsiteX19-399" fmla="*/ 7577457 w 7795863"/>
                  <a:gd name="connsiteY19-400" fmla="*/ 2813257 h 4914119"/>
                  <a:gd name="connsiteX20-401" fmla="*/ 7767957 w 7795863"/>
                  <a:gd name="connsiteY20-402" fmla="*/ 2302717 h 4914119"/>
                  <a:gd name="connsiteX21-403" fmla="*/ 7790182 w 7795863"/>
                  <a:gd name="connsiteY21-404" fmla="*/ 1940767 h 4914119"/>
                  <a:gd name="connsiteX22-405" fmla="*/ 7722237 w 7795863"/>
                  <a:gd name="connsiteY22-406" fmla="*/ 1616917 h 4914119"/>
                  <a:gd name="connsiteX23-407" fmla="*/ 7729857 w 7795863"/>
                  <a:gd name="connsiteY23-408" fmla="*/ 1769317 h 4914119"/>
                  <a:gd name="connsiteX24-409" fmla="*/ 7682232 w 7795863"/>
                  <a:gd name="connsiteY24-410" fmla="*/ 2038557 h 4914119"/>
                  <a:gd name="connsiteX25-411" fmla="*/ 7554597 w 7795863"/>
                  <a:gd name="connsiteY25-412" fmla="*/ 2348437 h 4914119"/>
                  <a:gd name="connsiteX26-413" fmla="*/ 7226937 w 7795863"/>
                  <a:gd name="connsiteY26-414" fmla="*/ 2828497 h 4914119"/>
                  <a:gd name="connsiteX27-415" fmla="*/ 6754497 w 7795863"/>
                  <a:gd name="connsiteY27-416" fmla="*/ 3270457 h 4914119"/>
                  <a:gd name="connsiteX28-417" fmla="*/ 6190617 w 7795863"/>
                  <a:gd name="connsiteY28-418" fmla="*/ 3636217 h 4914119"/>
                  <a:gd name="connsiteX29-419" fmla="*/ 5556887 w 7795863"/>
                  <a:gd name="connsiteY29-420" fmla="*/ 3936572 h 4914119"/>
                  <a:gd name="connsiteX30-421" fmla="*/ 4735197 w 7795863"/>
                  <a:gd name="connsiteY30-422" fmla="*/ 4184857 h 4914119"/>
                  <a:gd name="connsiteX31-423" fmla="*/ 3691257 w 7795863"/>
                  <a:gd name="connsiteY31-424" fmla="*/ 4329637 h 4914119"/>
                  <a:gd name="connsiteX32-425" fmla="*/ 2525397 w 7795863"/>
                  <a:gd name="connsiteY32-426" fmla="*/ 4253437 h 4914119"/>
                  <a:gd name="connsiteX33-427" fmla="*/ 1786257 w 7795863"/>
                  <a:gd name="connsiteY33-428" fmla="*/ 4009597 h 4914119"/>
                  <a:gd name="connsiteX34-429" fmla="*/ 1123317 w 7795863"/>
                  <a:gd name="connsiteY34-430" fmla="*/ 3560017 h 4914119"/>
                  <a:gd name="connsiteX35-431" fmla="*/ 810897 w 7795863"/>
                  <a:gd name="connsiteY35-432" fmla="*/ 3003757 h 4914119"/>
                  <a:gd name="connsiteX36-433" fmla="*/ 772797 w 7795863"/>
                  <a:gd name="connsiteY36-434" fmla="*/ 2622757 h 4914119"/>
                  <a:gd name="connsiteX37-435" fmla="*/ 856617 w 7795863"/>
                  <a:gd name="connsiteY37-436" fmla="*/ 2203657 h 4914119"/>
                  <a:gd name="connsiteX38-437" fmla="*/ 1092837 w 7795863"/>
                  <a:gd name="connsiteY38-438" fmla="*/ 1754077 h 4914119"/>
                  <a:gd name="connsiteX39-439" fmla="*/ 1687197 w 7795863"/>
                  <a:gd name="connsiteY39-440" fmla="*/ 1136857 h 4914119"/>
                  <a:gd name="connsiteX40-441" fmla="*/ 2441577 w 7795863"/>
                  <a:gd name="connsiteY40-442" fmla="*/ 656797 h 4914119"/>
                  <a:gd name="connsiteX41-443" fmla="*/ 3401697 w 7795863"/>
                  <a:gd name="connsiteY41-444" fmla="*/ 291037 h 4914119"/>
                  <a:gd name="connsiteX42-445" fmla="*/ 4392297 w 7795863"/>
                  <a:gd name="connsiteY42-446" fmla="*/ 85297 h 4914119"/>
                  <a:gd name="connsiteX43-447" fmla="*/ 4956177 w 7795863"/>
                  <a:gd name="connsiteY43-448" fmla="*/ 39577 h 4914119"/>
                  <a:gd name="connsiteX44-449" fmla="*/ 5443857 w 7795863"/>
                  <a:gd name="connsiteY44-450" fmla="*/ 54817 h 4914119"/>
                  <a:gd name="connsiteX0-451" fmla="*/ 5443857 w 7794718"/>
                  <a:gd name="connsiteY0-452" fmla="*/ 54817 h 4914119"/>
                  <a:gd name="connsiteX1-453" fmla="*/ 4354197 w 7794718"/>
                  <a:gd name="connsiteY1-454" fmla="*/ 1477 h 4914119"/>
                  <a:gd name="connsiteX2-455" fmla="*/ 3310257 w 7794718"/>
                  <a:gd name="connsiteY2-456" fmla="*/ 123397 h 4914119"/>
                  <a:gd name="connsiteX3-457" fmla="*/ 2395857 w 7794718"/>
                  <a:gd name="connsiteY3-458" fmla="*/ 382477 h 4914119"/>
                  <a:gd name="connsiteX4-459" fmla="*/ 1610997 w 7794718"/>
                  <a:gd name="connsiteY4-460" fmla="*/ 732997 h 4914119"/>
                  <a:gd name="connsiteX5-461" fmla="*/ 734697 w 7794718"/>
                  <a:gd name="connsiteY5-462" fmla="*/ 1380697 h 4914119"/>
                  <a:gd name="connsiteX6-463" fmla="*/ 193677 w 7794718"/>
                  <a:gd name="connsiteY6-464" fmla="*/ 2104597 h 4914119"/>
                  <a:gd name="connsiteX7-465" fmla="*/ 3177 w 7794718"/>
                  <a:gd name="connsiteY7-466" fmla="*/ 2843737 h 4914119"/>
                  <a:gd name="connsiteX8-467" fmla="*/ 102237 w 7794718"/>
                  <a:gd name="connsiteY8-468" fmla="*/ 3445717 h 4914119"/>
                  <a:gd name="connsiteX9-469" fmla="*/ 445137 w 7794718"/>
                  <a:gd name="connsiteY9-470" fmla="*/ 3963877 h 4914119"/>
                  <a:gd name="connsiteX10-471" fmla="*/ 978537 w 7794718"/>
                  <a:gd name="connsiteY10-472" fmla="*/ 4382977 h 4914119"/>
                  <a:gd name="connsiteX11-473" fmla="*/ 1511937 w 7794718"/>
                  <a:gd name="connsiteY11-474" fmla="*/ 4626817 h 4914119"/>
                  <a:gd name="connsiteX12-475" fmla="*/ 2235837 w 7794718"/>
                  <a:gd name="connsiteY12-476" fmla="*/ 4824937 h 4914119"/>
                  <a:gd name="connsiteX13-477" fmla="*/ 3013077 w 7794718"/>
                  <a:gd name="connsiteY13-478" fmla="*/ 4908757 h 4914119"/>
                  <a:gd name="connsiteX14-479" fmla="*/ 3820797 w 7794718"/>
                  <a:gd name="connsiteY14-480" fmla="*/ 4885897 h 4914119"/>
                  <a:gd name="connsiteX15-481" fmla="*/ 4712337 w 7794718"/>
                  <a:gd name="connsiteY15-482" fmla="*/ 4725877 h 4914119"/>
                  <a:gd name="connsiteX16-483" fmla="*/ 5634357 w 7794718"/>
                  <a:gd name="connsiteY16-484" fmla="*/ 4413457 h 4914119"/>
                  <a:gd name="connsiteX17-485" fmla="*/ 6457317 w 7794718"/>
                  <a:gd name="connsiteY17-486" fmla="*/ 3986737 h 4914119"/>
                  <a:gd name="connsiteX18-487" fmla="*/ 7219317 w 7794718"/>
                  <a:gd name="connsiteY18-488" fmla="*/ 3346657 h 4914119"/>
                  <a:gd name="connsiteX19-489" fmla="*/ 7577457 w 7794718"/>
                  <a:gd name="connsiteY19-490" fmla="*/ 2813257 h 4914119"/>
                  <a:gd name="connsiteX20-491" fmla="*/ 7767957 w 7794718"/>
                  <a:gd name="connsiteY20-492" fmla="*/ 2302717 h 4914119"/>
                  <a:gd name="connsiteX21-493" fmla="*/ 7790182 w 7794718"/>
                  <a:gd name="connsiteY21-494" fmla="*/ 1940767 h 4914119"/>
                  <a:gd name="connsiteX22-495" fmla="*/ 7738112 w 7794718"/>
                  <a:gd name="connsiteY22-496" fmla="*/ 1629617 h 4914119"/>
                  <a:gd name="connsiteX23-497" fmla="*/ 7729857 w 7794718"/>
                  <a:gd name="connsiteY23-498" fmla="*/ 1769317 h 4914119"/>
                  <a:gd name="connsiteX24-499" fmla="*/ 7682232 w 7794718"/>
                  <a:gd name="connsiteY24-500" fmla="*/ 2038557 h 4914119"/>
                  <a:gd name="connsiteX25-501" fmla="*/ 7554597 w 7794718"/>
                  <a:gd name="connsiteY25-502" fmla="*/ 2348437 h 4914119"/>
                  <a:gd name="connsiteX26-503" fmla="*/ 7226937 w 7794718"/>
                  <a:gd name="connsiteY26-504" fmla="*/ 2828497 h 4914119"/>
                  <a:gd name="connsiteX27-505" fmla="*/ 6754497 w 7794718"/>
                  <a:gd name="connsiteY27-506" fmla="*/ 3270457 h 4914119"/>
                  <a:gd name="connsiteX28-507" fmla="*/ 6190617 w 7794718"/>
                  <a:gd name="connsiteY28-508" fmla="*/ 3636217 h 4914119"/>
                  <a:gd name="connsiteX29-509" fmla="*/ 5556887 w 7794718"/>
                  <a:gd name="connsiteY29-510" fmla="*/ 3936572 h 4914119"/>
                  <a:gd name="connsiteX30-511" fmla="*/ 4735197 w 7794718"/>
                  <a:gd name="connsiteY30-512" fmla="*/ 4184857 h 4914119"/>
                  <a:gd name="connsiteX31-513" fmla="*/ 3691257 w 7794718"/>
                  <a:gd name="connsiteY31-514" fmla="*/ 4329637 h 4914119"/>
                  <a:gd name="connsiteX32-515" fmla="*/ 2525397 w 7794718"/>
                  <a:gd name="connsiteY32-516" fmla="*/ 4253437 h 4914119"/>
                  <a:gd name="connsiteX33-517" fmla="*/ 1786257 w 7794718"/>
                  <a:gd name="connsiteY33-518" fmla="*/ 4009597 h 4914119"/>
                  <a:gd name="connsiteX34-519" fmla="*/ 1123317 w 7794718"/>
                  <a:gd name="connsiteY34-520" fmla="*/ 3560017 h 4914119"/>
                  <a:gd name="connsiteX35-521" fmla="*/ 810897 w 7794718"/>
                  <a:gd name="connsiteY35-522" fmla="*/ 3003757 h 4914119"/>
                  <a:gd name="connsiteX36-523" fmla="*/ 772797 w 7794718"/>
                  <a:gd name="connsiteY36-524" fmla="*/ 2622757 h 4914119"/>
                  <a:gd name="connsiteX37-525" fmla="*/ 856617 w 7794718"/>
                  <a:gd name="connsiteY37-526" fmla="*/ 2203657 h 4914119"/>
                  <a:gd name="connsiteX38-527" fmla="*/ 1092837 w 7794718"/>
                  <a:gd name="connsiteY38-528" fmla="*/ 1754077 h 4914119"/>
                  <a:gd name="connsiteX39-529" fmla="*/ 1687197 w 7794718"/>
                  <a:gd name="connsiteY39-530" fmla="*/ 1136857 h 4914119"/>
                  <a:gd name="connsiteX40-531" fmla="*/ 2441577 w 7794718"/>
                  <a:gd name="connsiteY40-532" fmla="*/ 656797 h 4914119"/>
                  <a:gd name="connsiteX41-533" fmla="*/ 3401697 w 7794718"/>
                  <a:gd name="connsiteY41-534" fmla="*/ 291037 h 4914119"/>
                  <a:gd name="connsiteX42-535" fmla="*/ 4392297 w 7794718"/>
                  <a:gd name="connsiteY42-536" fmla="*/ 85297 h 4914119"/>
                  <a:gd name="connsiteX43-537" fmla="*/ 4956177 w 7794718"/>
                  <a:gd name="connsiteY43-538" fmla="*/ 39577 h 4914119"/>
                  <a:gd name="connsiteX44-539" fmla="*/ 5443857 w 7794718"/>
                  <a:gd name="connsiteY44-540" fmla="*/ 54817 h 4914119"/>
                  <a:gd name="connsiteX0-541" fmla="*/ 5443857 w 7795175"/>
                  <a:gd name="connsiteY0-542" fmla="*/ 54817 h 4914119"/>
                  <a:gd name="connsiteX1-543" fmla="*/ 4354197 w 7795175"/>
                  <a:gd name="connsiteY1-544" fmla="*/ 1477 h 4914119"/>
                  <a:gd name="connsiteX2-545" fmla="*/ 3310257 w 7795175"/>
                  <a:gd name="connsiteY2-546" fmla="*/ 123397 h 4914119"/>
                  <a:gd name="connsiteX3-547" fmla="*/ 2395857 w 7795175"/>
                  <a:gd name="connsiteY3-548" fmla="*/ 382477 h 4914119"/>
                  <a:gd name="connsiteX4-549" fmla="*/ 1610997 w 7795175"/>
                  <a:gd name="connsiteY4-550" fmla="*/ 732997 h 4914119"/>
                  <a:gd name="connsiteX5-551" fmla="*/ 734697 w 7795175"/>
                  <a:gd name="connsiteY5-552" fmla="*/ 1380697 h 4914119"/>
                  <a:gd name="connsiteX6-553" fmla="*/ 193677 w 7795175"/>
                  <a:gd name="connsiteY6-554" fmla="*/ 2104597 h 4914119"/>
                  <a:gd name="connsiteX7-555" fmla="*/ 3177 w 7795175"/>
                  <a:gd name="connsiteY7-556" fmla="*/ 2843737 h 4914119"/>
                  <a:gd name="connsiteX8-557" fmla="*/ 102237 w 7795175"/>
                  <a:gd name="connsiteY8-558" fmla="*/ 3445717 h 4914119"/>
                  <a:gd name="connsiteX9-559" fmla="*/ 445137 w 7795175"/>
                  <a:gd name="connsiteY9-560" fmla="*/ 3963877 h 4914119"/>
                  <a:gd name="connsiteX10-561" fmla="*/ 978537 w 7795175"/>
                  <a:gd name="connsiteY10-562" fmla="*/ 4382977 h 4914119"/>
                  <a:gd name="connsiteX11-563" fmla="*/ 1511937 w 7795175"/>
                  <a:gd name="connsiteY11-564" fmla="*/ 4626817 h 4914119"/>
                  <a:gd name="connsiteX12-565" fmla="*/ 2235837 w 7795175"/>
                  <a:gd name="connsiteY12-566" fmla="*/ 4824937 h 4914119"/>
                  <a:gd name="connsiteX13-567" fmla="*/ 3013077 w 7795175"/>
                  <a:gd name="connsiteY13-568" fmla="*/ 4908757 h 4914119"/>
                  <a:gd name="connsiteX14-569" fmla="*/ 3820797 w 7795175"/>
                  <a:gd name="connsiteY14-570" fmla="*/ 4885897 h 4914119"/>
                  <a:gd name="connsiteX15-571" fmla="*/ 4712337 w 7795175"/>
                  <a:gd name="connsiteY15-572" fmla="*/ 4725877 h 4914119"/>
                  <a:gd name="connsiteX16-573" fmla="*/ 5634357 w 7795175"/>
                  <a:gd name="connsiteY16-574" fmla="*/ 4413457 h 4914119"/>
                  <a:gd name="connsiteX17-575" fmla="*/ 6457317 w 7795175"/>
                  <a:gd name="connsiteY17-576" fmla="*/ 3986737 h 4914119"/>
                  <a:gd name="connsiteX18-577" fmla="*/ 7219317 w 7795175"/>
                  <a:gd name="connsiteY18-578" fmla="*/ 3346657 h 4914119"/>
                  <a:gd name="connsiteX19-579" fmla="*/ 7577457 w 7795175"/>
                  <a:gd name="connsiteY19-580" fmla="*/ 2813257 h 4914119"/>
                  <a:gd name="connsiteX20-581" fmla="*/ 7767957 w 7795175"/>
                  <a:gd name="connsiteY20-582" fmla="*/ 2302717 h 4914119"/>
                  <a:gd name="connsiteX21-583" fmla="*/ 7790182 w 7795175"/>
                  <a:gd name="connsiteY21-584" fmla="*/ 1940767 h 4914119"/>
                  <a:gd name="connsiteX22-585" fmla="*/ 7731762 w 7795175"/>
                  <a:gd name="connsiteY22-586" fmla="*/ 1626442 h 4914119"/>
                  <a:gd name="connsiteX23-587" fmla="*/ 7729857 w 7795175"/>
                  <a:gd name="connsiteY23-588" fmla="*/ 1769317 h 4914119"/>
                  <a:gd name="connsiteX24-589" fmla="*/ 7682232 w 7795175"/>
                  <a:gd name="connsiteY24-590" fmla="*/ 2038557 h 4914119"/>
                  <a:gd name="connsiteX25-591" fmla="*/ 7554597 w 7795175"/>
                  <a:gd name="connsiteY25-592" fmla="*/ 2348437 h 4914119"/>
                  <a:gd name="connsiteX26-593" fmla="*/ 7226937 w 7795175"/>
                  <a:gd name="connsiteY26-594" fmla="*/ 2828497 h 4914119"/>
                  <a:gd name="connsiteX27-595" fmla="*/ 6754497 w 7795175"/>
                  <a:gd name="connsiteY27-596" fmla="*/ 3270457 h 4914119"/>
                  <a:gd name="connsiteX28-597" fmla="*/ 6190617 w 7795175"/>
                  <a:gd name="connsiteY28-598" fmla="*/ 3636217 h 4914119"/>
                  <a:gd name="connsiteX29-599" fmla="*/ 5556887 w 7795175"/>
                  <a:gd name="connsiteY29-600" fmla="*/ 3936572 h 4914119"/>
                  <a:gd name="connsiteX30-601" fmla="*/ 4735197 w 7795175"/>
                  <a:gd name="connsiteY30-602" fmla="*/ 4184857 h 4914119"/>
                  <a:gd name="connsiteX31-603" fmla="*/ 3691257 w 7795175"/>
                  <a:gd name="connsiteY31-604" fmla="*/ 4329637 h 4914119"/>
                  <a:gd name="connsiteX32-605" fmla="*/ 2525397 w 7795175"/>
                  <a:gd name="connsiteY32-606" fmla="*/ 4253437 h 4914119"/>
                  <a:gd name="connsiteX33-607" fmla="*/ 1786257 w 7795175"/>
                  <a:gd name="connsiteY33-608" fmla="*/ 4009597 h 4914119"/>
                  <a:gd name="connsiteX34-609" fmla="*/ 1123317 w 7795175"/>
                  <a:gd name="connsiteY34-610" fmla="*/ 3560017 h 4914119"/>
                  <a:gd name="connsiteX35-611" fmla="*/ 810897 w 7795175"/>
                  <a:gd name="connsiteY35-612" fmla="*/ 3003757 h 4914119"/>
                  <a:gd name="connsiteX36-613" fmla="*/ 772797 w 7795175"/>
                  <a:gd name="connsiteY36-614" fmla="*/ 2622757 h 4914119"/>
                  <a:gd name="connsiteX37-615" fmla="*/ 856617 w 7795175"/>
                  <a:gd name="connsiteY37-616" fmla="*/ 2203657 h 4914119"/>
                  <a:gd name="connsiteX38-617" fmla="*/ 1092837 w 7795175"/>
                  <a:gd name="connsiteY38-618" fmla="*/ 1754077 h 4914119"/>
                  <a:gd name="connsiteX39-619" fmla="*/ 1687197 w 7795175"/>
                  <a:gd name="connsiteY39-620" fmla="*/ 1136857 h 4914119"/>
                  <a:gd name="connsiteX40-621" fmla="*/ 2441577 w 7795175"/>
                  <a:gd name="connsiteY40-622" fmla="*/ 656797 h 4914119"/>
                  <a:gd name="connsiteX41-623" fmla="*/ 3401697 w 7795175"/>
                  <a:gd name="connsiteY41-624" fmla="*/ 291037 h 4914119"/>
                  <a:gd name="connsiteX42-625" fmla="*/ 4392297 w 7795175"/>
                  <a:gd name="connsiteY42-626" fmla="*/ 85297 h 4914119"/>
                  <a:gd name="connsiteX43-627" fmla="*/ 4956177 w 7795175"/>
                  <a:gd name="connsiteY43-628" fmla="*/ 39577 h 4914119"/>
                  <a:gd name="connsiteX44-629" fmla="*/ 5443857 w 7795175"/>
                  <a:gd name="connsiteY44-630" fmla="*/ 54817 h 4914119"/>
                  <a:gd name="connsiteX0-631" fmla="*/ 5443857 w 7790334"/>
                  <a:gd name="connsiteY0-632" fmla="*/ 54817 h 4914119"/>
                  <a:gd name="connsiteX1-633" fmla="*/ 4354197 w 7790334"/>
                  <a:gd name="connsiteY1-634" fmla="*/ 1477 h 4914119"/>
                  <a:gd name="connsiteX2-635" fmla="*/ 3310257 w 7790334"/>
                  <a:gd name="connsiteY2-636" fmla="*/ 123397 h 4914119"/>
                  <a:gd name="connsiteX3-637" fmla="*/ 2395857 w 7790334"/>
                  <a:gd name="connsiteY3-638" fmla="*/ 382477 h 4914119"/>
                  <a:gd name="connsiteX4-639" fmla="*/ 1610997 w 7790334"/>
                  <a:gd name="connsiteY4-640" fmla="*/ 732997 h 4914119"/>
                  <a:gd name="connsiteX5-641" fmla="*/ 734697 w 7790334"/>
                  <a:gd name="connsiteY5-642" fmla="*/ 1380697 h 4914119"/>
                  <a:gd name="connsiteX6-643" fmla="*/ 193677 w 7790334"/>
                  <a:gd name="connsiteY6-644" fmla="*/ 2104597 h 4914119"/>
                  <a:gd name="connsiteX7-645" fmla="*/ 3177 w 7790334"/>
                  <a:gd name="connsiteY7-646" fmla="*/ 2843737 h 4914119"/>
                  <a:gd name="connsiteX8-647" fmla="*/ 102237 w 7790334"/>
                  <a:gd name="connsiteY8-648" fmla="*/ 3445717 h 4914119"/>
                  <a:gd name="connsiteX9-649" fmla="*/ 445137 w 7790334"/>
                  <a:gd name="connsiteY9-650" fmla="*/ 3963877 h 4914119"/>
                  <a:gd name="connsiteX10-651" fmla="*/ 978537 w 7790334"/>
                  <a:gd name="connsiteY10-652" fmla="*/ 4382977 h 4914119"/>
                  <a:gd name="connsiteX11-653" fmla="*/ 1511937 w 7790334"/>
                  <a:gd name="connsiteY11-654" fmla="*/ 4626817 h 4914119"/>
                  <a:gd name="connsiteX12-655" fmla="*/ 2235837 w 7790334"/>
                  <a:gd name="connsiteY12-656" fmla="*/ 4824937 h 4914119"/>
                  <a:gd name="connsiteX13-657" fmla="*/ 3013077 w 7790334"/>
                  <a:gd name="connsiteY13-658" fmla="*/ 4908757 h 4914119"/>
                  <a:gd name="connsiteX14-659" fmla="*/ 3820797 w 7790334"/>
                  <a:gd name="connsiteY14-660" fmla="*/ 4885897 h 4914119"/>
                  <a:gd name="connsiteX15-661" fmla="*/ 4712337 w 7790334"/>
                  <a:gd name="connsiteY15-662" fmla="*/ 4725877 h 4914119"/>
                  <a:gd name="connsiteX16-663" fmla="*/ 5634357 w 7790334"/>
                  <a:gd name="connsiteY16-664" fmla="*/ 4413457 h 4914119"/>
                  <a:gd name="connsiteX17-665" fmla="*/ 6457317 w 7790334"/>
                  <a:gd name="connsiteY17-666" fmla="*/ 3986737 h 4914119"/>
                  <a:gd name="connsiteX18-667" fmla="*/ 7219317 w 7790334"/>
                  <a:gd name="connsiteY18-668" fmla="*/ 3346657 h 4914119"/>
                  <a:gd name="connsiteX19-669" fmla="*/ 7577457 w 7790334"/>
                  <a:gd name="connsiteY19-670" fmla="*/ 2813257 h 4914119"/>
                  <a:gd name="connsiteX20-671" fmla="*/ 7742557 w 7790334"/>
                  <a:gd name="connsiteY20-672" fmla="*/ 2388442 h 4914119"/>
                  <a:gd name="connsiteX21-673" fmla="*/ 7790182 w 7790334"/>
                  <a:gd name="connsiteY21-674" fmla="*/ 1940767 h 4914119"/>
                  <a:gd name="connsiteX22-675" fmla="*/ 7731762 w 7790334"/>
                  <a:gd name="connsiteY22-676" fmla="*/ 1626442 h 4914119"/>
                  <a:gd name="connsiteX23-677" fmla="*/ 7729857 w 7790334"/>
                  <a:gd name="connsiteY23-678" fmla="*/ 1769317 h 4914119"/>
                  <a:gd name="connsiteX24-679" fmla="*/ 7682232 w 7790334"/>
                  <a:gd name="connsiteY24-680" fmla="*/ 2038557 h 4914119"/>
                  <a:gd name="connsiteX25-681" fmla="*/ 7554597 w 7790334"/>
                  <a:gd name="connsiteY25-682" fmla="*/ 2348437 h 4914119"/>
                  <a:gd name="connsiteX26-683" fmla="*/ 7226937 w 7790334"/>
                  <a:gd name="connsiteY26-684" fmla="*/ 2828497 h 4914119"/>
                  <a:gd name="connsiteX27-685" fmla="*/ 6754497 w 7790334"/>
                  <a:gd name="connsiteY27-686" fmla="*/ 3270457 h 4914119"/>
                  <a:gd name="connsiteX28-687" fmla="*/ 6190617 w 7790334"/>
                  <a:gd name="connsiteY28-688" fmla="*/ 3636217 h 4914119"/>
                  <a:gd name="connsiteX29-689" fmla="*/ 5556887 w 7790334"/>
                  <a:gd name="connsiteY29-690" fmla="*/ 3936572 h 4914119"/>
                  <a:gd name="connsiteX30-691" fmla="*/ 4735197 w 7790334"/>
                  <a:gd name="connsiteY30-692" fmla="*/ 4184857 h 4914119"/>
                  <a:gd name="connsiteX31-693" fmla="*/ 3691257 w 7790334"/>
                  <a:gd name="connsiteY31-694" fmla="*/ 4329637 h 4914119"/>
                  <a:gd name="connsiteX32-695" fmla="*/ 2525397 w 7790334"/>
                  <a:gd name="connsiteY32-696" fmla="*/ 4253437 h 4914119"/>
                  <a:gd name="connsiteX33-697" fmla="*/ 1786257 w 7790334"/>
                  <a:gd name="connsiteY33-698" fmla="*/ 4009597 h 4914119"/>
                  <a:gd name="connsiteX34-699" fmla="*/ 1123317 w 7790334"/>
                  <a:gd name="connsiteY34-700" fmla="*/ 3560017 h 4914119"/>
                  <a:gd name="connsiteX35-701" fmla="*/ 810897 w 7790334"/>
                  <a:gd name="connsiteY35-702" fmla="*/ 3003757 h 4914119"/>
                  <a:gd name="connsiteX36-703" fmla="*/ 772797 w 7790334"/>
                  <a:gd name="connsiteY36-704" fmla="*/ 2622757 h 4914119"/>
                  <a:gd name="connsiteX37-705" fmla="*/ 856617 w 7790334"/>
                  <a:gd name="connsiteY37-706" fmla="*/ 2203657 h 4914119"/>
                  <a:gd name="connsiteX38-707" fmla="*/ 1092837 w 7790334"/>
                  <a:gd name="connsiteY38-708" fmla="*/ 1754077 h 4914119"/>
                  <a:gd name="connsiteX39-709" fmla="*/ 1687197 w 7790334"/>
                  <a:gd name="connsiteY39-710" fmla="*/ 1136857 h 4914119"/>
                  <a:gd name="connsiteX40-711" fmla="*/ 2441577 w 7790334"/>
                  <a:gd name="connsiteY40-712" fmla="*/ 656797 h 4914119"/>
                  <a:gd name="connsiteX41-713" fmla="*/ 3401697 w 7790334"/>
                  <a:gd name="connsiteY41-714" fmla="*/ 291037 h 4914119"/>
                  <a:gd name="connsiteX42-715" fmla="*/ 4392297 w 7790334"/>
                  <a:gd name="connsiteY42-716" fmla="*/ 85297 h 4914119"/>
                  <a:gd name="connsiteX43-717" fmla="*/ 4956177 w 7790334"/>
                  <a:gd name="connsiteY43-718" fmla="*/ 39577 h 4914119"/>
                  <a:gd name="connsiteX44-719" fmla="*/ 5443857 w 7790334"/>
                  <a:gd name="connsiteY44-720" fmla="*/ 54817 h 4914119"/>
                  <a:gd name="connsiteX0-721" fmla="*/ 5443857 w 7790345"/>
                  <a:gd name="connsiteY0-722" fmla="*/ 54817 h 4914119"/>
                  <a:gd name="connsiteX1-723" fmla="*/ 4354197 w 7790345"/>
                  <a:gd name="connsiteY1-724" fmla="*/ 1477 h 4914119"/>
                  <a:gd name="connsiteX2-725" fmla="*/ 3310257 w 7790345"/>
                  <a:gd name="connsiteY2-726" fmla="*/ 123397 h 4914119"/>
                  <a:gd name="connsiteX3-727" fmla="*/ 2395857 w 7790345"/>
                  <a:gd name="connsiteY3-728" fmla="*/ 382477 h 4914119"/>
                  <a:gd name="connsiteX4-729" fmla="*/ 1610997 w 7790345"/>
                  <a:gd name="connsiteY4-730" fmla="*/ 732997 h 4914119"/>
                  <a:gd name="connsiteX5-731" fmla="*/ 734697 w 7790345"/>
                  <a:gd name="connsiteY5-732" fmla="*/ 1380697 h 4914119"/>
                  <a:gd name="connsiteX6-733" fmla="*/ 193677 w 7790345"/>
                  <a:gd name="connsiteY6-734" fmla="*/ 2104597 h 4914119"/>
                  <a:gd name="connsiteX7-735" fmla="*/ 3177 w 7790345"/>
                  <a:gd name="connsiteY7-736" fmla="*/ 2843737 h 4914119"/>
                  <a:gd name="connsiteX8-737" fmla="*/ 102237 w 7790345"/>
                  <a:gd name="connsiteY8-738" fmla="*/ 3445717 h 4914119"/>
                  <a:gd name="connsiteX9-739" fmla="*/ 445137 w 7790345"/>
                  <a:gd name="connsiteY9-740" fmla="*/ 3963877 h 4914119"/>
                  <a:gd name="connsiteX10-741" fmla="*/ 978537 w 7790345"/>
                  <a:gd name="connsiteY10-742" fmla="*/ 4382977 h 4914119"/>
                  <a:gd name="connsiteX11-743" fmla="*/ 1511937 w 7790345"/>
                  <a:gd name="connsiteY11-744" fmla="*/ 4626817 h 4914119"/>
                  <a:gd name="connsiteX12-745" fmla="*/ 2235837 w 7790345"/>
                  <a:gd name="connsiteY12-746" fmla="*/ 4824937 h 4914119"/>
                  <a:gd name="connsiteX13-747" fmla="*/ 3013077 w 7790345"/>
                  <a:gd name="connsiteY13-748" fmla="*/ 4908757 h 4914119"/>
                  <a:gd name="connsiteX14-749" fmla="*/ 3820797 w 7790345"/>
                  <a:gd name="connsiteY14-750" fmla="*/ 4885897 h 4914119"/>
                  <a:gd name="connsiteX15-751" fmla="*/ 4712337 w 7790345"/>
                  <a:gd name="connsiteY15-752" fmla="*/ 4725877 h 4914119"/>
                  <a:gd name="connsiteX16-753" fmla="*/ 5634357 w 7790345"/>
                  <a:gd name="connsiteY16-754" fmla="*/ 4413457 h 4914119"/>
                  <a:gd name="connsiteX17-755" fmla="*/ 6457317 w 7790345"/>
                  <a:gd name="connsiteY17-756" fmla="*/ 3986737 h 4914119"/>
                  <a:gd name="connsiteX18-757" fmla="*/ 7219317 w 7790345"/>
                  <a:gd name="connsiteY18-758" fmla="*/ 3346657 h 4914119"/>
                  <a:gd name="connsiteX19-759" fmla="*/ 7571107 w 7790345"/>
                  <a:gd name="connsiteY19-760" fmla="*/ 2822782 h 4914119"/>
                  <a:gd name="connsiteX20-761" fmla="*/ 7742557 w 7790345"/>
                  <a:gd name="connsiteY20-762" fmla="*/ 2388442 h 4914119"/>
                  <a:gd name="connsiteX21-763" fmla="*/ 7790182 w 7790345"/>
                  <a:gd name="connsiteY21-764" fmla="*/ 1940767 h 4914119"/>
                  <a:gd name="connsiteX22-765" fmla="*/ 7731762 w 7790345"/>
                  <a:gd name="connsiteY22-766" fmla="*/ 1626442 h 4914119"/>
                  <a:gd name="connsiteX23-767" fmla="*/ 7729857 w 7790345"/>
                  <a:gd name="connsiteY23-768" fmla="*/ 1769317 h 4914119"/>
                  <a:gd name="connsiteX24-769" fmla="*/ 7682232 w 7790345"/>
                  <a:gd name="connsiteY24-770" fmla="*/ 2038557 h 4914119"/>
                  <a:gd name="connsiteX25-771" fmla="*/ 7554597 w 7790345"/>
                  <a:gd name="connsiteY25-772" fmla="*/ 2348437 h 4914119"/>
                  <a:gd name="connsiteX26-773" fmla="*/ 7226937 w 7790345"/>
                  <a:gd name="connsiteY26-774" fmla="*/ 2828497 h 4914119"/>
                  <a:gd name="connsiteX27-775" fmla="*/ 6754497 w 7790345"/>
                  <a:gd name="connsiteY27-776" fmla="*/ 3270457 h 4914119"/>
                  <a:gd name="connsiteX28-777" fmla="*/ 6190617 w 7790345"/>
                  <a:gd name="connsiteY28-778" fmla="*/ 3636217 h 4914119"/>
                  <a:gd name="connsiteX29-779" fmla="*/ 5556887 w 7790345"/>
                  <a:gd name="connsiteY29-780" fmla="*/ 3936572 h 4914119"/>
                  <a:gd name="connsiteX30-781" fmla="*/ 4735197 w 7790345"/>
                  <a:gd name="connsiteY30-782" fmla="*/ 4184857 h 4914119"/>
                  <a:gd name="connsiteX31-783" fmla="*/ 3691257 w 7790345"/>
                  <a:gd name="connsiteY31-784" fmla="*/ 4329637 h 4914119"/>
                  <a:gd name="connsiteX32-785" fmla="*/ 2525397 w 7790345"/>
                  <a:gd name="connsiteY32-786" fmla="*/ 4253437 h 4914119"/>
                  <a:gd name="connsiteX33-787" fmla="*/ 1786257 w 7790345"/>
                  <a:gd name="connsiteY33-788" fmla="*/ 4009597 h 4914119"/>
                  <a:gd name="connsiteX34-789" fmla="*/ 1123317 w 7790345"/>
                  <a:gd name="connsiteY34-790" fmla="*/ 3560017 h 4914119"/>
                  <a:gd name="connsiteX35-791" fmla="*/ 810897 w 7790345"/>
                  <a:gd name="connsiteY35-792" fmla="*/ 3003757 h 4914119"/>
                  <a:gd name="connsiteX36-793" fmla="*/ 772797 w 7790345"/>
                  <a:gd name="connsiteY36-794" fmla="*/ 2622757 h 4914119"/>
                  <a:gd name="connsiteX37-795" fmla="*/ 856617 w 7790345"/>
                  <a:gd name="connsiteY37-796" fmla="*/ 2203657 h 4914119"/>
                  <a:gd name="connsiteX38-797" fmla="*/ 1092837 w 7790345"/>
                  <a:gd name="connsiteY38-798" fmla="*/ 1754077 h 4914119"/>
                  <a:gd name="connsiteX39-799" fmla="*/ 1687197 w 7790345"/>
                  <a:gd name="connsiteY39-800" fmla="*/ 1136857 h 4914119"/>
                  <a:gd name="connsiteX40-801" fmla="*/ 2441577 w 7790345"/>
                  <a:gd name="connsiteY40-802" fmla="*/ 656797 h 4914119"/>
                  <a:gd name="connsiteX41-803" fmla="*/ 3401697 w 7790345"/>
                  <a:gd name="connsiteY41-804" fmla="*/ 291037 h 4914119"/>
                  <a:gd name="connsiteX42-805" fmla="*/ 4392297 w 7790345"/>
                  <a:gd name="connsiteY42-806" fmla="*/ 85297 h 4914119"/>
                  <a:gd name="connsiteX43-807" fmla="*/ 4956177 w 7790345"/>
                  <a:gd name="connsiteY43-808" fmla="*/ 39577 h 4914119"/>
                  <a:gd name="connsiteX44-809" fmla="*/ 5443857 w 7790345"/>
                  <a:gd name="connsiteY44-810" fmla="*/ 54817 h 4914119"/>
                  <a:gd name="connsiteX0-811" fmla="*/ 5443857 w 7790345"/>
                  <a:gd name="connsiteY0-812" fmla="*/ 54817 h 4914119"/>
                  <a:gd name="connsiteX1-813" fmla="*/ 4354197 w 7790345"/>
                  <a:gd name="connsiteY1-814" fmla="*/ 1477 h 4914119"/>
                  <a:gd name="connsiteX2-815" fmla="*/ 3310257 w 7790345"/>
                  <a:gd name="connsiteY2-816" fmla="*/ 123397 h 4914119"/>
                  <a:gd name="connsiteX3-817" fmla="*/ 2395857 w 7790345"/>
                  <a:gd name="connsiteY3-818" fmla="*/ 382477 h 4914119"/>
                  <a:gd name="connsiteX4-819" fmla="*/ 1610997 w 7790345"/>
                  <a:gd name="connsiteY4-820" fmla="*/ 732997 h 4914119"/>
                  <a:gd name="connsiteX5-821" fmla="*/ 734697 w 7790345"/>
                  <a:gd name="connsiteY5-822" fmla="*/ 1380697 h 4914119"/>
                  <a:gd name="connsiteX6-823" fmla="*/ 193677 w 7790345"/>
                  <a:gd name="connsiteY6-824" fmla="*/ 2104597 h 4914119"/>
                  <a:gd name="connsiteX7-825" fmla="*/ 3177 w 7790345"/>
                  <a:gd name="connsiteY7-826" fmla="*/ 2843737 h 4914119"/>
                  <a:gd name="connsiteX8-827" fmla="*/ 102237 w 7790345"/>
                  <a:gd name="connsiteY8-828" fmla="*/ 3445717 h 4914119"/>
                  <a:gd name="connsiteX9-829" fmla="*/ 445137 w 7790345"/>
                  <a:gd name="connsiteY9-830" fmla="*/ 3963877 h 4914119"/>
                  <a:gd name="connsiteX10-831" fmla="*/ 978537 w 7790345"/>
                  <a:gd name="connsiteY10-832" fmla="*/ 4382977 h 4914119"/>
                  <a:gd name="connsiteX11-833" fmla="*/ 1511937 w 7790345"/>
                  <a:gd name="connsiteY11-834" fmla="*/ 4626817 h 4914119"/>
                  <a:gd name="connsiteX12-835" fmla="*/ 2235837 w 7790345"/>
                  <a:gd name="connsiteY12-836" fmla="*/ 4824937 h 4914119"/>
                  <a:gd name="connsiteX13-837" fmla="*/ 3013077 w 7790345"/>
                  <a:gd name="connsiteY13-838" fmla="*/ 4908757 h 4914119"/>
                  <a:gd name="connsiteX14-839" fmla="*/ 3820797 w 7790345"/>
                  <a:gd name="connsiteY14-840" fmla="*/ 4885897 h 4914119"/>
                  <a:gd name="connsiteX15-841" fmla="*/ 4712337 w 7790345"/>
                  <a:gd name="connsiteY15-842" fmla="*/ 4725877 h 4914119"/>
                  <a:gd name="connsiteX16-843" fmla="*/ 5634357 w 7790345"/>
                  <a:gd name="connsiteY16-844" fmla="*/ 4413457 h 4914119"/>
                  <a:gd name="connsiteX17-845" fmla="*/ 6457317 w 7790345"/>
                  <a:gd name="connsiteY17-846" fmla="*/ 3986737 h 4914119"/>
                  <a:gd name="connsiteX18-847" fmla="*/ 7165342 w 7790345"/>
                  <a:gd name="connsiteY18-848" fmla="*/ 3353007 h 4914119"/>
                  <a:gd name="connsiteX19-849" fmla="*/ 7571107 w 7790345"/>
                  <a:gd name="connsiteY19-850" fmla="*/ 2822782 h 4914119"/>
                  <a:gd name="connsiteX20-851" fmla="*/ 7742557 w 7790345"/>
                  <a:gd name="connsiteY20-852" fmla="*/ 2388442 h 4914119"/>
                  <a:gd name="connsiteX21-853" fmla="*/ 7790182 w 7790345"/>
                  <a:gd name="connsiteY21-854" fmla="*/ 1940767 h 4914119"/>
                  <a:gd name="connsiteX22-855" fmla="*/ 7731762 w 7790345"/>
                  <a:gd name="connsiteY22-856" fmla="*/ 1626442 h 4914119"/>
                  <a:gd name="connsiteX23-857" fmla="*/ 7729857 w 7790345"/>
                  <a:gd name="connsiteY23-858" fmla="*/ 1769317 h 4914119"/>
                  <a:gd name="connsiteX24-859" fmla="*/ 7682232 w 7790345"/>
                  <a:gd name="connsiteY24-860" fmla="*/ 2038557 h 4914119"/>
                  <a:gd name="connsiteX25-861" fmla="*/ 7554597 w 7790345"/>
                  <a:gd name="connsiteY25-862" fmla="*/ 2348437 h 4914119"/>
                  <a:gd name="connsiteX26-863" fmla="*/ 7226937 w 7790345"/>
                  <a:gd name="connsiteY26-864" fmla="*/ 2828497 h 4914119"/>
                  <a:gd name="connsiteX27-865" fmla="*/ 6754497 w 7790345"/>
                  <a:gd name="connsiteY27-866" fmla="*/ 3270457 h 4914119"/>
                  <a:gd name="connsiteX28-867" fmla="*/ 6190617 w 7790345"/>
                  <a:gd name="connsiteY28-868" fmla="*/ 3636217 h 4914119"/>
                  <a:gd name="connsiteX29-869" fmla="*/ 5556887 w 7790345"/>
                  <a:gd name="connsiteY29-870" fmla="*/ 3936572 h 4914119"/>
                  <a:gd name="connsiteX30-871" fmla="*/ 4735197 w 7790345"/>
                  <a:gd name="connsiteY30-872" fmla="*/ 4184857 h 4914119"/>
                  <a:gd name="connsiteX31-873" fmla="*/ 3691257 w 7790345"/>
                  <a:gd name="connsiteY31-874" fmla="*/ 4329637 h 4914119"/>
                  <a:gd name="connsiteX32-875" fmla="*/ 2525397 w 7790345"/>
                  <a:gd name="connsiteY32-876" fmla="*/ 4253437 h 4914119"/>
                  <a:gd name="connsiteX33-877" fmla="*/ 1786257 w 7790345"/>
                  <a:gd name="connsiteY33-878" fmla="*/ 4009597 h 4914119"/>
                  <a:gd name="connsiteX34-879" fmla="*/ 1123317 w 7790345"/>
                  <a:gd name="connsiteY34-880" fmla="*/ 3560017 h 4914119"/>
                  <a:gd name="connsiteX35-881" fmla="*/ 810897 w 7790345"/>
                  <a:gd name="connsiteY35-882" fmla="*/ 3003757 h 4914119"/>
                  <a:gd name="connsiteX36-883" fmla="*/ 772797 w 7790345"/>
                  <a:gd name="connsiteY36-884" fmla="*/ 2622757 h 4914119"/>
                  <a:gd name="connsiteX37-885" fmla="*/ 856617 w 7790345"/>
                  <a:gd name="connsiteY37-886" fmla="*/ 2203657 h 4914119"/>
                  <a:gd name="connsiteX38-887" fmla="*/ 1092837 w 7790345"/>
                  <a:gd name="connsiteY38-888" fmla="*/ 1754077 h 4914119"/>
                  <a:gd name="connsiteX39-889" fmla="*/ 1687197 w 7790345"/>
                  <a:gd name="connsiteY39-890" fmla="*/ 1136857 h 4914119"/>
                  <a:gd name="connsiteX40-891" fmla="*/ 2441577 w 7790345"/>
                  <a:gd name="connsiteY40-892" fmla="*/ 656797 h 4914119"/>
                  <a:gd name="connsiteX41-893" fmla="*/ 3401697 w 7790345"/>
                  <a:gd name="connsiteY41-894" fmla="*/ 291037 h 4914119"/>
                  <a:gd name="connsiteX42-895" fmla="*/ 4392297 w 7790345"/>
                  <a:gd name="connsiteY42-896" fmla="*/ 85297 h 4914119"/>
                  <a:gd name="connsiteX43-897" fmla="*/ 4956177 w 7790345"/>
                  <a:gd name="connsiteY43-898" fmla="*/ 39577 h 4914119"/>
                  <a:gd name="connsiteX44-899" fmla="*/ 5443857 w 7790345"/>
                  <a:gd name="connsiteY44-900" fmla="*/ 54817 h 4914119"/>
                  <a:gd name="connsiteX0-901" fmla="*/ 5443857 w 7790345"/>
                  <a:gd name="connsiteY0-902" fmla="*/ 54817 h 4914119"/>
                  <a:gd name="connsiteX1-903" fmla="*/ 4354197 w 7790345"/>
                  <a:gd name="connsiteY1-904" fmla="*/ 1477 h 4914119"/>
                  <a:gd name="connsiteX2-905" fmla="*/ 3310257 w 7790345"/>
                  <a:gd name="connsiteY2-906" fmla="*/ 123397 h 4914119"/>
                  <a:gd name="connsiteX3-907" fmla="*/ 2395857 w 7790345"/>
                  <a:gd name="connsiteY3-908" fmla="*/ 382477 h 4914119"/>
                  <a:gd name="connsiteX4-909" fmla="*/ 1610997 w 7790345"/>
                  <a:gd name="connsiteY4-910" fmla="*/ 732997 h 4914119"/>
                  <a:gd name="connsiteX5-911" fmla="*/ 734697 w 7790345"/>
                  <a:gd name="connsiteY5-912" fmla="*/ 1380697 h 4914119"/>
                  <a:gd name="connsiteX6-913" fmla="*/ 193677 w 7790345"/>
                  <a:gd name="connsiteY6-914" fmla="*/ 2104597 h 4914119"/>
                  <a:gd name="connsiteX7-915" fmla="*/ 3177 w 7790345"/>
                  <a:gd name="connsiteY7-916" fmla="*/ 2843737 h 4914119"/>
                  <a:gd name="connsiteX8-917" fmla="*/ 102237 w 7790345"/>
                  <a:gd name="connsiteY8-918" fmla="*/ 3445717 h 4914119"/>
                  <a:gd name="connsiteX9-919" fmla="*/ 445137 w 7790345"/>
                  <a:gd name="connsiteY9-920" fmla="*/ 3963877 h 4914119"/>
                  <a:gd name="connsiteX10-921" fmla="*/ 978537 w 7790345"/>
                  <a:gd name="connsiteY10-922" fmla="*/ 4382977 h 4914119"/>
                  <a:gd name="connsiteX11-923" fmla="*/ 1511937 w 7790345"/>
                  <a:gd name="connsiteY11-924" fmla="*/ 4626817 h 4914119"/>
                  <a:gd name="connsiteX12-925" fmla="*/ 2235837 w 7790345"/>
                  <a:gd name="connsiteY12-926" fmla="*/ 4824937 h 4914119"/>
                  <a:gd name="connsiteX13-927" fmla="*/ 3013077 w 7790345"/>
                  <a:gd name="connsiteY13-928" fmla="*/ 4908757 h 4914119"/>
                  <a:gd name="connsiteX14-929" fmla="*/ 3820797 w 7790345"/>
                  <a:gd name="connsiteY14-930" fmla="*/ 4885897 h 4914119"/>
                  <a:gd name="connsiteX15-931" fmla="*/ 4712337 w 7790345"/>
                  <a:gd name="connsiteY15-932" fmla="*/ 4725877 h 4914119"/>
                  <a:gd name="connsiteX16-933" fmla="*/ 5634357 w 7790345"/>
                  <a:gd name="connsiteY16-934" fmla="*/ 4413457 h 4914119"/>
                  <a:gd name="connsiteX17-935" fmla="*/ 6457317 w 7790345"/>
                  <a:gd name="connsiteY17-936" fmla="*/ 3986737 h 4914119"/>
                  <a:gd name="connsiteX18-937" fmla="*/ 7174867 w 7790345"/>
                  <a:gd name="connsiteY18-938" fmla="*/ 3387932 h 4914119"/>
                  <a:gd name="connsiteX19-939" fmla="*/ 7571107 w 7790345"/>
                  <a:gd name="connsiteY19-940" fmla="*/ 2822782 h 4914119"/>
                  <a:gd name="connsiteX20-941" fmla="*/ 7742557 w 7790345"/>
                  <a:gd name="connsiteY20-942" fmla="*/ 2388442 h 4914119"/>
                  <a:gd name="connsiteX21-943" fmla="*/ 7790182 w 7790345"/>
                  <a:gd name="connsiteY21-944" fmla="*/ 1940767 h 4914119"/>
                  <a:gd name="connsiteX22-945" fmla="*/ 7731762 w 7790345"/>
                  <a:gd name="connsiteY22-946" fmla="*/ 1626442 h 4914119"/>
                  <a:gd name="connsiteX23-947" fmla="*/ 7729857 w 7790345"/>
                  <a:gd name="connsiteY23-948" fmla="*/ 1769317 h 4914119"/>
                  <a:gd name="connsiteX24-949" fmla="*/ 7682232 w 7790345"/>
                  <a:gd name="connsiteY24-950" fmla="*/ 2038557 h 4914119"/>
                  <a:gd name="connsiteX25-951" fmla="*/ 7554597 w 7790345"/>
                  <a:gd name="connsiteY25-952" fmla="*/ 2348437 h 4914119"/>
                  <a:gd name="connsiteX26-953" fmla="*/ 7226937 w 7790345"/>
                  <a:gd name="connsiteY26-954" fmla="*/ 2828497 h 4914119"/>
                  <a:gd name="connsiteX27-955" fmla="*/ 6754497 w 7790345"/>
                  <a:gd name="connsiteY27-956" fmla="*/ 3270457 h 4914119"/>
                  <a:gd name="connsiteX28-957" fmla="*/ 6190617 w 7790345"/>
                  <a:gd name="connsiteY28-958" fmla="*/ 3636217 h 4914119"/>
                  <a:gd name="connsiteX29-959" fmla="*/ 5556887 w 7790345"/>
                  <a:gd name="connsiteY29-960" fmla="*/ 3936572 h 4914119"/>
                  <a:gd name="connsiteX30-961" fmla="*/ 4735197 w 7790345"/>
                  <a:gd name="connsiteY30-962" fmla="*/ 4184857 h 4914119"/>
                  <a:gd name="connsiteX31-963" fmla="*/ 3691257 w 7790345"/>
                  <a:gd name="connsiteY31-964" fmla="*/ 4329637 h 4914119"/>
                  <a:gd name="connsiteX32-965" fmla="*/ 2525397 w 7790345"/>
                  <a:gd name="connsiteY32-966" fmla="*/ 4253437 h 4914119"/>
                  <a:gd name="connsiteX33-967" fmla="*/ 1786257 w 7790345"/>
                  <a:gd name="connsiteY33-968" fmla="*/ 4009597 h 4914119"/>
                  <a:gd name="connsiteX34-969" fmla="*/ 1123317 w 7790345"/>
                  <a:gd name="connsiteY34-970" fmla="*/ 3560017 h 4914119"/>
                  <a:gd name="connsiteX35-971" fmla="*/ 810897 w 7790345"/>
                  <a:gd name="connsiteY35-972" fmla="*/ 3003757 h 4914119"/>
                  <a:gd name="connsiteX36-973" fmla="*/ 772797 w 7790345"/>
                  <a:gd name="connsiteY36-974" fmla="*/ 2622757 h 4914119"/>
                  <a:gd name="connsiteX37-975" fmla="*/ 856617 w 7790345"/>
                  <a:gd name="connsiteY37-976" fmla="*/ 2203657 h 4914119"/>
                  <a:gd name="connsiteX38-977" fmla="*/ 1092837 w 7790345"/>
                  <a:gd name="connsiteY38-978" fmla="*/ 1754077 h 4914119"/>
                  <a:gd name="connsiteX39-979" fmla="*/ 1687197 w 7790345"/>
                  <a:gd name="connsiteY39-980" fmla="*/ 1136857 h 4914119"/>
                  <a:gd name="connsiteX40-981" fmla="*/ 2441577 w 7790345"/>
                  <a:gd name="connsiteY40-982" fmla="*/ 656797 h 4914119"/>
                  <a:gd name="connsiteX41-983" fmla="*/ 3401697 w 7790345"/>
                  <a:gd name="connsiteY41-984" fmla="*/ 291037 h 4914119"/>
                  <a:gd name="connsiteX42-985" fmla="*/ 4392297 w 7790345"/>
                  <a:gd name="connsiteY42-986" fmla="*/ 85297 h 4914119"/>
                  <a:gd name="connsiteX43-987" fmla="*/ 4956177 w 7790345"/>
                  <a:gd name="connsiteY43-988" fmla="*/ 39577 h 4914119"/>
                  <a:gd name="connsiteX44-989" fmla="*/ 5443857 w 7790345"/>
                  <a:gd name="connsiteY44-990" fmla="*/ 54817 h 4914119"/>
                  <a:gd name="connsiteX0-991" fmla="*/ 5443857 w 7790334"/>
                  <a:gd name="connsiteY0-992" fmla="*/ 54817 h 4914119"/>
                  <a:gd name="connsiteX1-993" fmla="*/ 4354197 w 7790334"/>
                  <a:gd name="connsiteY1-994" fmla="*/ 1477 h 4914119"/>
                  <a:gd name="connsiteX2-995" fmla="*/ 3310257 w 7790334"/>
                  <a:gd name="connsiteY2-996" fmla="*/ 123397 h 4914119"/>
                  <a:gd name="connsiteX3-997" fmla="*/ 2395857 w 7790334"/>
                  <a:gd name="connsiteY3-998" fmla="*/ 382477 h 4914119"/>
                  <a:gd name="connsiteX4-999" fmla="*/ 1610997 w 7790334"/>
                  <a:gd name="connsiteY4-1000" fmla="*/ 732997 h 4914119"/>
                  <a:gd name="connsiteX5-1001" fmla="*/ 734697 w 7790334"/>
                  <a:gd name="connsiteY5-1002" fmla="*/ 1380697 h 4914119"/>
                  <a:gd name="connsiteX6-1003" fmla="*/ 193677 w 7790334"/>
                  <a:gd name="connsiteY6-1004" fmla="*/ 2104597 h 4914119"/>
                  <a:gd name="connsiteX7-1005" fmla="*/ 3177 w 7790334"/>
                  <a:gd name="connsiteY7-1006" fmla="*/ 2843737 h 4914119"/>
                  <a:gd name="connsiteX8-1007" fmla="*/ 102237 w 7790334"/>
                  <a:gd name="connsiteY8-1008" fmla="*/ 3445717 h 4914119"/>
                  <a:gd name="connsiteX9-1009" fmla="*/ 445137 w 7790334"/>
                  <a:gd name="connsiteY9-1010" fmla="*/ 3963877 h 4914119"/>
                  <a:gd name="connsiteX10-1011" fmla="*/ 978537 w 7790334"/>
                  <a:gd name="connsiteY10-1012" fmla="*/ 4382977 h 4914119"/>
                  <a:gd name="connsiteX11-1013" fmla="*/ 1511937 w 7790334"/>
                  <a:gd name="connsiteY11-1014" fmla="*/ 4626817 h 4914119"/>
                  <a:gd name="connsiteX12-1015" fmla="*/ 2235837 w 7790334"/>
                  <a:gd name="connsiteY12-1016" fmla="*/ 4824937 h 4914119"/>
                  <a:gd name="connsiteX13-1017" fmla="*/ 3013077 w 7790334"/>
                  <a:gd name="connsiteY13-1018" fmla="*/ 4908757 h 4914119"/>
                  <a:gd name="connsiteX14-1019" fmla="*/ 3820797 w 7790334"/>
                  <a:gd name="connsiteY14-1020" fmla="*/ 4885897 h 4914119"/>
                  <a:gd name="connsiteX15-1021" fmla="*/ 4712337 w 7790334"/>
                  <a:gd name="connsiteY15-1022" fmla="*/ 4725877 h 4914119"/>
                  <a:gd name="connsiteX16-1023" fmla="*/ 5634357 w 7790334"/>
                  <a:gd name="connsiteY16-1024" fmla="*/ 4413457 h 4914119"/>
                  <a:gd name="connsiteX17-1025" fmla="*/ 6457317 w 7790334"/>
                  <a:gd name="connsiteY17-1026" fmla="*/ 3986737 h 4914119"/>
                  <a:gd name="connsiteX18-1027" fmla="*/ 7174867 w 7790334"/>
                  <a:gd name="connsiteY18-1028" fmla="*/ 3387932 h 4914119"/>
                  <a:gd name="connsiteX19-1029" fmla="*/ 7577457 w 7790334"/>
                  <a:gd name="connsiteY19-1030" fmla="*/ 2832307 h 4914119"/>
                  <a:gd name="connsiteX20-1031" fmla="*/ 7742557 w 7790334"/>
                  <a:gd name="connsiteY20-1032" fmla="*/ 2388442 h 4914119"/>
                  <a:gd name="connsiteX21-1033" fmla="*/ 7790182 w 7790334"/>
                  <a:gd name="connsiteY21-1034" fmla="*/ 1940767 h 4914119"/>
                  <a:gd name="connsiteX22-1035" fmla="*/ 7731762 w 7790334"/>
                  <a:gd name="connsiteY22-1036" fmla="*/ 1626442 h 4914119"/>
                  <a:gd name="connsiteX23-1037" fmla="*/ 7729857 w 7790334"/>
                  <a:gd name="connsiteY23-1038" fmla="*/ 1769317 h 4914119"/>
                  <a:gd name="connsiteX24-1039" fmla="*/ 7682232 w 7790334"/>
                  <a:gd name="connsiteY24-1040" fmla="*/ 2038557 h 4914119"/>
                  <a:gd name="connsiteX25-1041" fmla="*/ 7554597 w 7790334"/>
                  <a:gd name="connsiteY25-1042" fmla="*/ 2348437 h 4914119"/>
                  <a:gd name="connsiteX26-1043" fmla="*/ 7226937 w 7790334"/>
                  <a:gd name="connsiteY26-1044" fmla="*/ 2828497 h 4914119"/>
                  <a:gd name="connsiteX27-1045" fmla="*/ 6754497 w 7790334"/>
                  <a:gd name="connsiteY27-1046" fmla="*/ 3270457 h 4914119"/>
                  <a:gd name="connsiteX28-1047" fmla="*/ 6190617 w 7790334"/>
                  <a:gd name="connsiteY28-1048" fmla="*/ 3636217 h 4914119"/>
                  <a:gd name="connsiteX29-1049" fmla="*/ 5556887 w 7790334"/>
                  <a:gd name="connsiteY29-1050" fmla="*/ 3936572 h 4914119"/>
                  <a:gd name="connsiteX30-1051" fmla="*/ 4735197 w 7790334"/>
                  <a:gd name="connsiteY30-1052" fmla="*/ 4184857 h 4914119"/>
                  <a:gd name="connsiteX31-1053" fmla="*/ 3691257 w 7790334"/>
                  <a:gd name="connsiteY31-1054" fmla="*/ 4329637 h 4914119"/>
                  <a:gd name="connsiteX32-1055" fmla="*/ 2525397 w 7790334"/>
                  <a:gd name="connsiteY32-1056" fmla="*/ 4253437 h 4914119"/>
                  <a:gd name="connsiteX33-1057" fmla="*/ 1786257 w 7790334"/>
                  <a:gd name="connsiteY33-1058" fmla="*/ 4009597 h 4914119"/>
                  <a:gd name="connsiteX34-1059" fmla="*/ 1123317 w 7790334"/>
                  <a:gd name="connsiteY34-1060" fmla="*/ 3560017 h 4914119"/>
                  <a:gd name="connsiteX35-1061" fmla="*/ 810897 w 7790334"/>
                  <a:gd name="connsiteY35-1062" fmla="*/ 3003757 h 4914119"/>
                  <a:gd name="connsiteX36-1063" fmla="*/ 772797 w 7790334"/>
                  <a:gd name="connsiteY36-1064" fmla="*/ 2622757 h 4914119"/>
                  <a:gd name="connsiteX37-1065" fmla="*/ 856617 w 7790334"/>
                  <a:gd name="connsiteY37-1066" fmla="*/ 2203657 h 4914119"/>
                  <a:gd name="connsiteX38-1067" fmla="*/ 1092837 w 7790334"/>
                  <a:gd name="connsiteY38-1068" fmla="*/ 1754077 h 4914119"/>
                  <a:gd name="connsiteX39-1069" fmla="*/ 1687197 w 7790334"/>
                  <a:gd name="connsiteY39-1070" fmla="*/ 1136857 h 4914119"/>
                  <a:gd name="connsiteX40-1071" fmla="*/ 2441577 w 7790334"/>
                  <a:gd name="connsiteY40-1072" fmla="*/ 656797 h 4914119"/>
                  <a:gd name="connsiteX41-1073" fmla="*/ 3401697 w 7790334"/>
                  <a:gd name="connsiteY41-1074" fmla="*/ 291037 h 4914119"/>
                  <a:gd name="connsiteX42-1075" fmla="*/ 4392297 w 7790334"/>
                  <a:gd name="connsiteY42-1076" fmla="*/ 85297 h 4914119"/>
                  <a:gd name="connsiteX43-1077" fmla="*/ 4956177 w 7790334"/>
                  <a:gd name="connsiteY43-1078" fmla="*/ 39577 h 4914119"/>
                  <a:gd name="connsiteX44-1079" fmla="*/ 5443857 w 7790334"/>
                  <a:gd name="connsiteY44-1080" fmla="*/ 54817 h 4914119"/>
                  <a:gd name="connsiteX0-1081" fmla="*/ 5443857 w 7790362"/>
                  <a:gd name="connsiteY0-1082" fmla="*/ 54817 h 4914119"/>
                  <a:gd name="connsiteX1-1083" fmla="*/ 4354197 w 7790362"/>
                  <a:gd name="connsiteY1-1084" fmla="*/ 1477 h 4914119"/>
                  <a:gd name="connsiteX2-1085" fmla="*/ 3310257 w 7790362"/>
                  <a:gd name="connsiteY2-1086" fmla="*/ 123397 h 4914119"/>
                  <a:gd name="connsiteX3-1087" fmla="*/ 2395857 w 7790362"/>
                  <a:gd name="connsiteY3-1088" fmla="*/ 382477 h 4914119"/>
                  <a:gd name="connsiteX4-1089" fmla="*/ 1610997 w 7790362"/>
                  <a:gd name="connsiteY4-1090" fmla="*/ 732997 h 4914119"/>
                  <a:gd name="connsiteX5-1091" fmla="*/ 734697 w 7790362"/>
                  <a:gd name="connsiteY5-1092" fmla="*/ 1380697 h 4914119"/>
                  <a:gd name="connsiteX6-1093" fmla="*/ 193677 w 7790362"/>
                  <a:gd name="connsiteY6-1094" fmla="*/ 2104597 h 4914119"/>
                  <a:gd name="connsiteX7-1095" fmla="*/ 3177 w 7790362"/>
                  <a:gd name="connsiteY7-1096" fmla="*/ 2843737 h 4914119"/>
                  <a:gd name="connsiteX8-1097" fmla="*/ 102237 w 7790362"/>
                  <a:gd name="connsiteY8-1098" fmla="*/ 3445717 h 4914119"/>
                  <a:gd name="connsiteX9-1099" fmla="*/ 445137 w 7790362"/>
                  <a:gd name="connsiteY9-1100" fmla="*/ 3963877 h 4914119"/>
                  <a:gd name="connsiteX10-1101" fmla="*/ 978537 w 7790362"/>
                  <a:gd name="connsiteY10-1102" fmla="*/ 4382977 h 4914119"/>
                  <a:gd name="connsiteX11-1103" fmla="*/ 1511937 w 7790362"/>
                  <a:gd name="connsiteY11-1104" fmla="*/ 4626817 h 4914119"/>
                  <a:gd name="connsiteX12-1105" fmla="*/ 2235837 w 7790362"/>
                  <a:gd name="connsiteY12-1106" fmla="*/ 4824937 h 4914119"/>
                  <a:gd name="connsiteX13-1107" fmla="*/ 3013077 w 7790362"/>
                  <a:gd name="connsiteY13-1108" fmla="*/ 4908757 h 4914119"/>
                  <a:gd name="connsiteX14-1109" fmla="*/ 3820797 w 7790362"/>
                  <a:gd name="connsiteY14-1110" fmla="*/ 4885897 h 4914119"/>
                  <a:gd name="connsiteX15-1111" fmla="*/ 4712337 w 7790362"/>
                  <a:gd name="connsiteY15-1112" fmla="*/ 4725877 h 4914119"/>
                  <a:gd name="connsiteX16-1113" fmla="*/ 5634357 w 7790362"/>
                  <a:gd name="connsiteY16-1114" fmla="*/ 4413457 h 4914119"/>
                  <a:gd name="connsiteX17-1115" fmla="*/ 6457317 w 7790362"/>
                  <a:gd name="connsiteY17-1116" fmla="*/ 3986737 h 4914119"/>
                  <a:gd name="connsiteX18-1117" fmla="*/ 7174867 w 7790362"/>
                  <a:gd name="connsiteY18-1118" fmla="*/ 3387932 h 4914119"/>
                  <a:gd name="connsiteX19-1119" fmla="*/ 7561582 w 7790362"/>
                  <a:gd name="connsiteY19-1120" fmla="*/ 2832307 h 4914119"/>
                  <a:gd name="connsiteX20-1121" fmla="*/ 7742557 w 7790362"/>
                  <a:gd name="connsiteY20-1122" fmla="*/ 2388442 h 4914119"/>
                  <a:gd name="connsiteX21-1123" fmla="*/ 7790182 w 7790362"/>
                  <a:gd name="connsiteY21-1124" fmla="*/ 1940767 h 4914119"/>
                  <a:gd name="connsiteX22-1125" fmla="*/ 7731762 w 7790362"/>
                  <a:gd name="connsiteY22-1126" fmla="*/ 1626442 h 4914119"/>
                  <a:gd name="connsiteX23-1127" fmla="*/ 7729857 w 7790362"/>
                  <a:gd name="connsiteY23-1128" fmla="*/ 1769317 h 4914119"/>
                  <a:gd name="connsiteX24-1129" fmla="*/ 7682232 w 7790362"/>
                  <a:gd name="connsiteY24-1130" fmla="*/ 2038557 h 4914119"/>
                  <a:gd name="connsiteX25-1131" fmla="*/ 7554597 w 7790362"/>
                  <a:gd name="connsiteY25-1132" fmla="*/ 2348437 h 4914119"/>
                  <a:gd name="connsiteX26-1133" fmla="*/ 7226937 w 7790362"/>
                  <a:gd name="connsiteY26-1134" fmla="*/ 2828497 h 4914119"/>
                  <a:gd name="connsiteX27-1135" fmla="*/ 6754497 w 7790362"/>
                  <a:gd name="connsiteY27-1136" fmla="*/ 3270457 h 4914119"/>
                  <a:gd name="connsiteX28-1137" fmla="*/ 6190617 w 7790362"/>
                  <a:gd name="connsiteY28-1138" fmla="*/ 3636217 h 4914119"/>
                  <a:gd name="connsiteX29-1139" fmla="*/ 5556887 w 7790362"/>
                  <a:gd name="connsiteY29-1140" fmla="*/ 3936572 h 4914119"/>
                  <a:gd name="connsiteX30-1141" fmla="*/ 4735197 w 7790362"/>
                  <a:gd name="connsiteY30-1142" fmla="*/ 4184857 h 4914119"/>
                  <a:gd name="connsiteX31-1143" fmla="*/ 3691257 w 7790362"/>
                  <a:gd name="connsiteY31-1144" fmla="*/ 4329637 h 4914119"/>
                  <a:gd name="connsiteX32-1145" fmla="*/ 2525397 w 7790362"/>
                  <a:gd name="connsiteY32-1146" fmla="*/ 4253437 h 4914119"/>
                  <a:gd name="connsiteX33-1147" fmla="*/ 1786257 w 7790362"/>
                  <a:gd name="connsiteY33-1148" fmla="*/ 4009597 h 4914119"/>
                  <a:gd name="connsiteX34-1149" fmla="*/ 1123317 w 7790362"/>
                  <a:gd name="connsiteY34-1150" fmla="*/ 3560017 h 4914119"/>
                  <a:gd name="connsiteX35-1151" fmla="*/ 810897 w 7790362"/>
                  <a:gd name="connsiteY35-1152" fmla="*/ 3003757 h 4914119"/>
                  <a:gd name="connsiteX36-1153" fmla="*/ 772797 w 7790362"/>
                  <a:gd name="connsiteY36-1154" fmla="*/ 2622757 h 4914119"/>
                  <a:gd name="connsiteX37-1155" fmla="*/ 856617 w 7790362"/>
                  <a:gd name="connsiteY37-1156" fmla="*/ 2203657 h 4914119"/>
                  <a:gd name="connsiteX38-1157" fmla="*/ 1092837 w 7790362"/>
                  <a:gd name="connsiteY38-1158" fmla="*/ 1754077 h 4914119"/>
                  <a:gd name="connsiteX39-1159" fmla="*/ 1687197 w 7790362"/>
                  <a:gd name="connsiteY39-1160" fmla="*/ 1136857 h 4914119"/>
                  <a:gd name="connsiteX40-1161" fmla="*/ 2441577 w 7790362"/>
                  <a:gd name="connsiteY40-1162" fmla="*/ 656797 h 4914119"/>
                  <a:gd name="connsiteX41-1163" fmla="*/ 3401697 w 7790362"/>
                  <a:gd name="connsiteY41-1164" fmla="*/ 291037 h 4914119"/>
                  <a:gd name="connsiteX42-1165" fmla="*/ 4392297 w 7790362"/>
                  <a:gd name="connsiteY42-1166" fmla="*/ 85297 h 4914119"/>
                  <a:gd name="connsiteX43-1167" fmla="*/ 4956177 w 7790362"/>
                  <a:gd name="connsiteY43-1168" fmla="*/ 39577 h 4914119"/>
                  <a:gd name="connsiteX44-1169" fmla="*/ 5443857 w 7790362"/>
                  <a:gd name="connsiteY44-1170" fmla="*/ 54817 h 4914119"/>
                  <a:gd name="connsiteX0-1171" fmla="*/ 5443857 w 7790345"/>
                  <a:gd name="connsiteY0-1172" fmla="*/ 54817 h 4914119"/>
                  <a:gd name="connsiteX1-1173" fmla="*/ 4354197 w 7790345"/>
                  <a:gd name="connsiteY1-1174" fmla="*/ 1477 h 4914119"/>
                  <a:gd name="connsiteX2-1175" fmla="*/ 3310257 w 7790345"/>
                  <a:gd name="connsiteY2-1176" fmla="*/ 123397 h 4914119"/>
                  <a:gd name="connsiteX3-1177" fmla="*/ 2395857 w 7790345"/>
                  <a:gd name="connsiteY3-1178" fmla="*/ 382477 h 4914119"/>
                  <a:gd name="connsiteX4-1179" fmla="*/ 1610997 w 7790345"/>
                  <a:gd name="connsiteY4-1180" fmla="*/ 732997 h 4914119"/>
                  <a:gd name="connsiteX5-1181" fmla="*/ 734697 w 7790345"/>
                  <a:gd name="connsiteY5-1182" fmla="*/ 1380697 h 4914119"/>
                  <a:gd name="connsiteX6-1183" fmla="*/ 193677 w 7790345"/>
                  <a:gd name="connsiteY6-1184" fmla="*/ 2104597 h 4914119"/>
                  <a:gd name="connsiteX7-1185" fmla="*/ 3177 w 7790345"/>
                  <a:gd name="connsiteY7-1186" fmla="*/ 2843737 h 4914119"/>
                  <a:gd name="connsiteX8-1187" fmla="*/ 102237 w 7790345"/>
                  <a:gd name="connsiteY8-1188" fmla="*/ 3445717 h 4914119"/>
                  <a:gd name="connsiteX9-1189" fmla="*/ 445137 w 7790345"/>
                  <a:gd name="connsiteY9-1190" fmla="*/ 3963877 h 4914119"/>
                  <a:gd name="connsiteX10-1191" fmla="*/ 978537 w 7790345"/>
                  <a:gd name="connsiteY10-1192" fmla="*/ 4382977 h 4914119"/>
                  <a:gd name="connsiteX11-1193" fmla="*/ 1511937 w 7790345"/>
                  <a:gd name="connsiteY11-1194" fmla="*/ 4626817 h 4914119"/>
                  <a:gd name="connsiteX12-1195" fmla="*/ 2235837 w 7790345"/>
                  <a:gd name="connsiteY12-1196" fmla="*/ 4824937 h 4914119"/>
                  <a:gd name="connsiteX13-1197" fmla="*/ 3013077 w 7790345"/>
                  <a:gd name="connsiteY13-1198" fmla="*/ 4908757 h 4914119"/>
                  <a:gd name="connsiteX14-1199" fmla="*/ 3820797 w 7790345"/>
                  <a:gd name="connsiteY14-1200" fmla="*/ 4885897 h 4914119"/>
                  <a:gd name="connsiteX15-1201" fmla="*/ 4712337 w 7790345"/>
                  <a:gd name="connsiteY15-1202" fmla="*/ 4725877 h 4914119"/>
                  <a:gd name="connsiteX16-1203" fmla="*/ 5634357 w 7790345"/>
                  <a:gd name="connsiteY16-1204" fmla="*/ 4413457 h 4914119"/>
                  <a:gd name="connsiteX17-1205" fmla="*/ 6457317 w 7790345"/>
                  <a:gd name="connsiteY17-1206" fmla="*/ 3986737 h 4914119"/>
                  <a:gd name="connsiteX18-1207" fmla="*/ 7174867 w 7790345"/>
                  <a:gd name="connsiteY18-1208" fmla="*/ 3387932 h 4914119"/>
                  <a:gd name="connsiteX19-1209" fmla="*/ 7571107 w 7790345"/>
                  <a:gd name="connsiteY19-1210" fmla="*/ 2841832 h 4914119"/>
                  <a:gd name="connsiteX20-1211" fmla="*/ 7742557 w 7790345"/>
                  <a:gd name="connsiteY20-1212" fmla="*/ 2388442 h 4914119"/>
                  <a:gd name="connsiteX21-1213" fmla="*/ 7790182 w 7790345"/>
                  <a:gd name="connsiteY21-1214" fmla="*/ 1940767 h 4914119"/>
                  <a:gd name="connsiteX22-1215" fmla="*/ 7731762 w 7790345"/>
                  <a:gd name="connsiteY22-1216" fmla="*/ 1626442 h 4914119"/>
                  <a:gd name="connsiteX23-1217" fmla="*/ 7729857 w 7790345"/>
                  <a:gd name="connsiteY23-1218" fmla="*/ 1769317 h 4914119"/>
                  <a:gd name="connsiteX24-1219" fmla="*/ 7682232 w 7790345"/>
                  <a:gd name="connsiteY24-1220" fmla="*/ 2038557 h 4914119"/>
                  <a:gd name="connsiteX25-1221" fmla="*/ 7554597 w 7790345"/>
                  <a:gd name="connsiteY25-1222" fmla="*/ 2348437 h 4914119"/>
                  <a:gd name="connsiteX26-1223" fmla="*/ 7226937 w 7790345"/>
                  <a:gd name="connsiteY26-1224" fmla="*/ 2828497 h 4914119"/>
                  <a:gd name="connsiteX27-1225" fmla="*/ 6754497 w 7790345"/>
                  <a:gd name="connsiteY27-1226" fmla="*/ 3270457 h 4914119"/>
                  <a:gd name="connsiteX28-1227" fmla="*/ 6190617 w 7790345"/>
                  <a:gd name="connsiteY28-1228" fmla="*/ 3636217 h 4914119"/>
                  <a:gd name="connsiteX29-1229" fmla="*/ 5556887 w 7790345"/>
                  <a:gd name="connsiteY29-1230" fmla="*/ 3936572 h 4914119"/>
                  <a:gd name="connsiteX30-1231" fmla="*/ 4735197 w 7790345"/>
                  <a:gd name="connsiteY30-1232" fmla="*/ 4184857 h 4914119"/>
                  <a:gd name="connsiteX31-1233" fmla="*/ 3691257 w 7790345"/>
                  <a:gd name="connsiteY31-1234" fmla="*/ 4329637 h 4914119"/>
                  <a:gd name="connsiteX32-1235" fmla="*/ 2525397 w 7790345"/>
                  <a:gd name="connsiteY32-1236" fmla="*/ 4253437 h 4914119"/>
                  <a:gd name="connsiteX33-1237" fmla="*/ 1786257 w 7790345"/>
                  <a:gd name="connsiteY33-1238" fmla="*/ 4009597 h 4914119"/>
                  <a:gd name="connsiteX34-1239" fmla="*/ 1123317 w 7790345"/>
                  <a:gd name="connsiteY34-1240" fmla="*/ 3560017 h 4914119"/>
                  <a:gd name="connsiteX35-1241" fmla="*/ 810897 w 7790345"/>
                  <a:gd name="connsiteY35-1242" fmla="*/ 3003757 h 4914119"/>
                  <a:gd name="connsiteX36-1243" fmla="*/ 772797 w 7790345"/>
                  <a:gd name="connsiteY36-1244" fmla="*/ 2622757 h 4914119"/>
                  <a:gd name="connsiteX37-1245" fmla="*/ 856617 w 7790345"/>
                  <a:gd name="connsiteY37-1246" fmla="*/ 2203657 h 4914119"/>
                  <a:gd name="connsiteX38-1247" fmla="*/ 1092837 w 7790345"/>
                  <a:gd name="connsiteY38-1248" fmla="*/ 1754077 h 4914119"/>
                  <a:gd name="connsiteX39-1249" fmla="*/ 1687197 w 7790345"/>
                  <a:gd name="connsiteY39-1250" fmla="*/ 1136857 h 4914119"/>
                  <a:gd name="connsiteX40-1251" fmla="*/ 2441577 w 7790345"/>
                  <a:gd name="connsiteY40-1252" fmla="*/ 656797 h 4914119"/>
                  <a:gd name="connsiteX41-1253" fmla="*/ 3401697 w 7790345"/>
                  <a:gd name="connsiteY41-1254" fmla="*/ 291037 h 4914119"/>
                  <a:gd name="connsiteX42-1255" fmla="*/ 4392297 w 7790345"/>
                  <a:gd name="connsiteY42-1256" fmla="*/ 85297 h 4914119"/>
                  <a:gd name="connsiteX43-1257" fmla="*/ 4956177 w 7790345"/>
                  <a:gd name="connsiteY43-1258" fmla="*/ 39577 h 4914119"/>
                  <a:gd name="connsiteX44-1259" fmla="*/ 5443857 w 7790345"/>
                  <a:gd name="connsiteY44-1260" fmla="*/ 54817 h 4914119"/>
                  <a:gd name="connsiteX0-1261" fmla="*/ 5443857 w 7790494"/>
                  <a:gd name="connsiteY0-1262" fmla="*/ 54817 h 4914119"/>
                  <a:gd name="connsiteX1-1263" fmla="*/ 4354197 w 7790494"/>
                  <a:gd name="connsiteY1-1264" fmla="*/ 1477 h 4914119"/>
                  <a:gd name="connsiteX2-1265" fmla="*/ 3310257 w 7790494"/>
                  <a:gd name="connsiteY2-1266" fmla="*/ 123397 h 4914119"/>
                  <a:gd name="connsiteX3-1267" fmla="*/ 2395857 w 7790494"/>
                  <a:gd name="connsiteY3-1268" fmla="*/ 382477 h 4914119"/>
                  <a:gd name="connsiteX4-1269" fmla="*/ 1610997 w 7790494"/>
                  <a:gd name="connsiteY4-1270" fmla="*/ 732997 h 4914119"/>
                  <a:gd name="connsiteX5-1271" fmla="*/ 734697 w 7790494"/>
                  <a:gd name="connsiteY5-1272" fmla="*/ 1380697 h 4914119"/>
                  <a:gd name="connsiteX6-1273" fmla="*/ 193677 w 7790494"/>
                  <a:gd name="connsiteY6-1274" fmla="*/ 2104597 h 4914119"/>
                  <a:gd name="connsiteX7-1275" fmla="*/ 3177 w 7790494"/>
                  <a:gd name="connsiteY7-1276" fmla="*/ 2843737 h 4914119"/>
                  <a:gd name="connsiteX8-1277" fmla="*/ 102237 w 7790494"/>
                  <a:gd name="connsiteY8-1278" fmla="*/ 3445717 h 4914119"/>
                  <a:gd name="connsiteX9-1279" fmla="*/ 445137 w 7790494"/>
                  <a:gd name="connsiteY9-1280" fmla="*/ 3963877 h 4914119"/>
                  <a:gd name="connsiteX10-1281" fmla="*/ 978537 w 7790494"/>
                  <a:gd name="connsiteY10-1282" fmla="*/ 4382977 h 4914119"/>
                  <a:gd name="connsiteX11-1283" fmla="*/ 1511937 w 7790494"/>
                  <a:gd name="connsiteY11-1284" fmla="*/ 4626817 h 4914119"/>
                  <a:gd name="connsiteX12-1285" fmla="*/ 2235837 w 7790494"/>
                  <a:gd name="connsiteY12-1286" fmla="*/ 4824937 h 4914119"/>
                  <a:gd name="connsiteX13-1287" fmla="*/ 3013077 w 7790494"/>
                  <a:gd name="connsiteY13-1288" fmla="*/ 4908757 h 4914119"/>
                  <a:gd name="connsiteX14-1289" fmla="*/ 3820797 w 7790494"/>
                  <a:gd name="connsiteY14-1290" fmla="*/ 4885897 h 4914119"/>
                  <a:gd name="connsiteX15-1291" fmla="*/ 4712337 w 7790494"/>
                  <a:gd name="connsiteY15-1292" fmla="*/ 4725877 h 4914119"/>
                  <a:gd name="connsiteX16-1293" fmla="*/ 5634357 w 7790494"/>
                  <a:gd name="connsiteY16-1294" fmla="*/ 4413457 h 4914119"/>
                  <a:gd name="connsiteX17-1295" fmla="*/ 6457317 w 7790494"/>
                  <a:gd name="connsiteY17-1296" fmla="*/ 3986737 h 4914119"/>
                  <a:gd name="connsiteX18-1297" fmla="*/ 7174867 w 7790494"/>
                  <a:gd name="connsiteY18-1298" fmla="*/ 3387932 h 4914119"/>
                  <a:gd name="connsiteX19-1299" fmla="*/ 7571107 w 7790494"/>
                  <a:gd name="connsiteY19-1300" fmla="*/ 2841832 h 4914119"/>
                  <a:gd name="connsiteX20-1301" fmla="*/ 7745732 w 7790494"/>
                  <a:gd name="connsiteY20-1302" fmla="*/ 2350342 h 4914119"/>
                  <a:gd name="connsiteX21-1303" fmla="*/ 7790182 w 7790494"/>
                  <a:gd name="connsiteY21-1304" fmla="*/ 1940767 h 4914119"/>
                  <a:gd name="connsiteX22-1305" fmla="*/ 7731762 w 7790494"/>
                  <a:gd name="connsiteY22-1306" fmla="*/ 1626442 h 4914119"/>
                  <a:gd name="connsiteX23-1307" fmla="*/ 7729857 w 7790494"/>
                  <a:gd name="connsiteY23-1308" fmla="*/ 1769317 h 4914119"/>
                  <a:gd name="connsiteX24-1309" fmla="*/ 7682232 w 7790494"/>
                  <a:gd name="connsiteY24-1310" fmla="*/ 2038557 h 4914119"/>
                  <a:gd name="connsiteX25-1311" fmla="*/ 7554597 w 7790494"/>
                  <a:gd name="connsiteY25-1312" fmla="*/ 2348437 h 4914119"/>
                  <a:gd name="connsiteX26-1313" fmla="*/ 7226937 w 7790494"/>
                  <a:gd name="connsiteY26-1314" fmla="*/ 2828497 h 4914119"/>
                  <a:gd name="connsiteX27-1315" fmla="*/ 6754497 w 7790494"/>
                  <a:gd name="connsiteY27-1316" fmla="*/ 3270457 h 4914119"/>
                  <a:gd name="connsiteX28-1317" fmla="*/ 6190617 w 7790494"/>
                  <a:gd name="connsiteY28-1318" fmla="*/ 3636217 h 4914119"/>
                  <a:gd name="connsiteX29-1319" fmla="*/ 5556887 w 7790494"/>
                  <a:gd name="connsiteY29-1320" fmla="*/ 3936572 h 4914119"/>
                  <a:gd name="connsiteX30-1321" fmla="*/ 4735197 w 7790494"/>
                  <a:gd name="connsiteY30-1322" fmla="*/ 4184857 h 4914119"/>
                  <a:gd name="connsiteX31-1323" fmla="*/ 3691257 w 7790494"/>
                  <a:gd name="connsiteY31-1324" fmla="*/ 4329637 h 4914119"/>
                  <a:gd name="connsiteX32-1325" fmla="*/ 2525397 w 7790494"/>
                  <a:gd name="connsiteY32-1326" fmla="*/ 4253437 h 4914119"/>
                  <a:gd name="connsiteX33-1327" fmla="*/ 1786257 w 7790494"/>
                  <a:gd name="connsiteY33-1328" fmla="*/ 4009597 h 4914119"/>
                  <a:gd name="connsiteX34-1329" fmla="*/ 1123317 w 7790494"/>
                  <a:gd name="connsiteY34-1330" fmla="*/ 3560017 h 4914119"/>
                  <a:gd name="connsiteX35-1331" fmla="*/ 810897 w 7790494"/>
                  <a:gd name="connsiteY35-1332" fmla="*/ 3003757 h 4914119"/>
                  <a:gd name="connsiteX36-1333" fmla="*/ 772797 w 7790494"/>
                  <a:gd name="connsiteY36-1334" fmla="*/ 2622757 h 4914119"/>
                  <a:gd name="connsiteX37-1335" fmla="*/ 856617 w 7790494"/>
                  <a:gd name="connsiteY37-1336" fmla="*/ 2203657 h 4914119"/>
                  <a:gd name="connsiteX38-1337" fmla="*/ 1092837 w 7790494"/>
                  <a:gd name="connsiteY38-1338" fmla="*/ 1754077 h 4914119"/>
                  <a:gd name="connsiteX39-1339" fmla="*/ 1687197 w 7790494"/>
                  <a:gd name="connsiteY39-1340" fmla="*/ 1136857 h 4914119"/>
                  <a:gd name="connsiteX40-1341" fmla="*/ 2441577 w 7790494"/>
                  <a:gd name="connsiteY40-1342" fmla="*/ 656797 h 4914119"/>
                  <a:gd name="connsiteX41-1343" fmla="*/ 3401697 w 7790494"/>
                  <a:gd name="connsiteY41-1344" fmla="*/ 291037 h 4914119"/>
                  <a:gd name="connsiteX42-1345" fmla="*/ 4392297 w 7790494"/>
                  <a:gd name="connsiteY42-1346" fmla="*/ 85297 h 4914119"/>
                  <a:gd name="connsiteX43-1347" fmla="*/ 4956177 w 7790494"/>
                  <a:gd name="connsiteY43-1348" fmla="*/ 39577 h 4914119"/>
                  <a:gd name="connsiteX44-1349" fmla="*/ 5443857 w 7790494"/>
                  <a:gd name="connsiteY44-1350" fmla="*/ 54817 h 4914119"/>
                  <a:gd name="connsiteX0-1351" fmla="*/ 5443857 w 7791564"/>
                  <a:gd name="connsiteY0-1352" fmla="*/ 54817 h 4914119"/>
                  <a:gd name="connsiteX1-1353" fmla="*/ 4354197 w 7791564"/>
                  <a:gd name="connsiteY1-1354" fmla="*/ 1477 h 4914119"/>
                  <a:gd name="connsiteX2-1355" fmla="*/ 3310257 w 7791564"/>
                  <a:gd name="connsiteY2-1356" fmla="*/ 123397 h 4914119"/>
                  <a:gd name="connsiteX3-1357" fmla="*/ 2395857 w 7791564"/>
                  <a:gd name="connsiteY3-1358" fmla="*/ 382477 h 4914119"/>
                  <a:gd name="connsiteX4-1359" fmla="*/ 1610997 w 7791564"/>
                  <a:gd name="connsiteY4-1360" fmla="*/ 732997 h 4914119"/>
                  <a:gd name="connsiteX5-1361" fmla="*/ 734697 w 7791564"/>
                  <a:gd name="connsiteY5-1362" fmla="*/ 1380697 h 4914119"/>
                  <a:gd name="connsiteX6-1363" fmla="*/ 193677 w 7791564"/>
                  <a:gd name="connsiteY6-1364" fmla="*/ 2104597 h 4914119"/>
                  <a:gd name="connsiteX7-1365" fmla="*/ 3177 w 7791564"/>
                  <a:gd name="connsiteY7-1366" fmla="*/ 2843737 h 4914119"/>
                  <a:gd name="connsiteX8-1367" fmla="*/ 102237 w 7791564"/>
                  <a:gd name="connsiteY8-1368" fmla="*/ 3445717 h 4914119"/>
                  <a:gd name="connsiteX9-1369" fmla="*/ 445137 w 7791564"/>
                  <a:gd name="connsiteY9-1370" fmla="*/ 3963877 h 4914119"/>
                  <a:gd name="connsiteX10-1371" fmla="*/ 978537 w 7791564"/>
                  <a:gd name="connsiteY10-1372" fmla="*/ 4382977 h 4914119"/>
                  <a:gd name="connsiteX11-1373" fmla="*/ 1511937 w 7791564"/>
                  <a:gd name="connsiteY11-1374" fmla="*/ 4626817 h 4914119"/>
                  <a:gd name="connsiteX12-1375" fmla="*/ 2235837 w 7791564"/>
                  <a:gd name="connsiteY12-1376" fmla="*/ 4824937 h 4914119"/>
                  <a:gd name="connsiteX13-1377" fmla="*/ 3013077 w 7791564"/>
                  <a:gd name="connsiteY13-1378" fmla="*/ 4908757 h 4914119"/>
                  <a:gd name="connsiteX14-1379" fmla="*/ 3820797 w 7791564"/>
                  <a:gd name="connsiteY14-1380" fmla="*/ 4885897 h 4914119"/>
                  <a:gd name="connsiteX15-1381" fmla="*/ 4712337 w 7791564"/>
                  <a:gd name="connsiteY15-1382" fmla="*/ 4725877 h 4914119"/>
                  <a:gd name="connsiteX16-1383" fmla="*/ 5634357 w 7791564"/>
                  <a:gd name="connsiteY16-1384" fmla="*/ 4413457 h 4914119"/>
                  <a:gd name="connsiteX17-1385" fmla="*/ 6457317 w 7791564"/>
                  <a:gd name="connsiteY17-1386" fmla="*/ 3986737 h 4914119"/>
                  <a:gd name="connsiteX18-1387" fmla="*/ 7174867 w 7791564"/>
                  <a:gd name="connsiteY18-1388" fmla="*/ 3387932 h 4914119"/>
                  <a:gd name="connsiteX19-1389" fmla="*/ 7571107 w 7791564"/>
                  <a:gd name="connsiteY19-1390" fmla="*/ 2841832 h 4914119"/>
                  <a:gd name="connsiteX20-1391" fmla="*/ 7755257 w 7791564"/>
                  <a:gd name="connsiteY20-1392" fmla="*/ 2353517 h 4914119"/>
                  <a:gd name="connsiteX21-1393" fmla="*/ 7790182 w 7791564"/>
                  <a:gd name="connsiteY21-1394" fmla="*/ 1940767 h 4914119"/>
                  <a:gd name="connsiteX22-1395" fmla="*/ 7731762 w 7791564"/>
                  <a:gd name="connsiteY22-1396" fmla="*/ 1626442 h 4914119"/>
                  <a:gd name="connsiteX23-1397" fmla="*/ 7729857 w 7791564"/>
                  <a:gd name="connsiteY23-1398" fmla="*/ 1769317 h 4914119"/>
                  <a:gd name="connsiteX24-1399" fmla="*/ 7682232 w 7791564"/>
                  <a:gd name="connsiteY24-1400" fmla="*/ 2038557 h 4914119"/>
                  <a:gd name="connsiteX25-1401" fmla="*/ 7554597 w 7791564"/>
                  <a:gd name="connsiteY25-1402" fmla="*/ 2348437 h 4914119"/>
                  <a:gd name="connsiteX26-1403" fmla="*/ 7226937 w 7791564"/>
                  <a:gd name="connsiteY26-1404" fmla="*/ 2828497 h 4914119"/>
                  <a:gd name="connsiteX27-1405" fmla="*/ 6754497 w 7791564"/>
                  <a:gd name="connsiteY27-1406" fmla="*/ 3270457 h 4914119"/>
                  <a:gd name="connsiteX28-1407" fmla="*/ 6190617 w 7791564"/>
                  <a:gd name="connsiteY28-1408" fmla="*/ 3636217 h 4914119"/>
                  <a:gd name="connsiteX29-1409" fmla="*/ 5556887 w 7791564"/>
                  <a:gd name="connsiteY29-1410" fmla="*/ 3936572 h 4914119"/>
                  <a:gd name="connsiteX30-1411" fmla="*/ 4735197 w 7791564"/>
                  <a:gd name="connsiteY30-1412" fmla="*/ 4184857 h 4914119"/>
                  <a:gd name="connsiteX31-1413" fmla="*/ 3691257 w 7791564"/>
                  <a:gd name="connsiteY31-1414" fmla="*/ 4329637 h 4914119"/>
                  <a:gd name="connsiteX32-1415" fmla="*/ 2525397 w 7791564"/>
                  <a:gd name="connsiteY32-1416" fmla="*/ 4253437 h 4914119"/>
                  <a:gd name="connsiteX33-1417" fmla="*/ 1786257 w 7791564"/>
                  <a:gd name="connsiteY33-1418" fmla="*/ 4009597 h 4914119"/>
                  <a:gd name="connsiteX34-1419" fmla="*/ 1123317 w 7791564"/>
                  <a:gd name="connsiteY34-1420" fmla="*/ 3560017 h 4914119"/>
                  <a:gd name="connsiteX35-1421" fmla="*/ 810897 w 7791564"/>
                  <a:gd name="connsiteY35-1422" fmla="*/ 3003757 h 4914119"/>
                  <a:gd name="connsiteX36-1423" fmla="*/ 772797 w 7791564"/>
                  <a:gd name="connsiteY36-1424" fmla="*/ 2622757 h 4914119"/>
                  <a:gd name="connsiteX37-1425" fmla="*/ 856617 w 7791564"/>
                  <a:gd name="connsiteY37-1426" fmla="*/ 2203657 h 4914119"/>
                  <a:gd name="connsiteX38-1427" fmla="*/ 1092837 w 7791564"/>
                  <a:gd name="connsiteY38-1428" fmla="*/ 1754077 h 4914119"/>
                  <a:gd name="connsiteX39-1429" fmla="*/ 1687197 w 7791564"/>
                  <a:gd name="connsiteY39-1430" fmla="*/ 1136857 h 4914119"/>
                  <a:gd name="connsiteX40-1431" fmla="*/ 2441577 w 7791564"/>
                  <a:gd name="connsiteY40-1432" fmla="*/ 656797 h 4914119"/>
                  <a:gd name="connsiteX41-1433" fmla="*/ 3401697 w 7791564"/>
                  <a:gd name="connsiteY41-1434" fmla="*/ 291037 h 4914119"/>
                  <a:gd name="connsiteX42-1435" fmla="*/ 4392297 w 7791564"/>
                  <a:gd name="connsiteY42-1436" fmla="*/ 85297 h 4914119"/>
                  <a:gd name="connsiteX43-1437" fmla="*/ 4956177 w 7791564"/>
                  <a:gd name="connsiteY43-1438" fmla="*/ 39577 h 4914119"/>
                  <a:gd name="connsiteX44-1439" fmla="*/ 5443857 w 7791564"/>
                  <a:gd name="connsiteY44-1440" fmla="*/ 54817 h 4914119"/>
                  <a:gd name="connsiteX0-1441" fmla="*/ 5443857 w 7791564"/>
                  <a:gd name="connsiteY0-1442" fmla="*/ 54817 h 4914119"/>
                  <a:gd name="connsiteX1-1443" fmla="*/ 4354197 w 7791564"/>
                  <a:gd name="connsiteY1-1444" fmla="*/ 1477 h 4914119"/>
                  <a:gd name="connsiteX2-1445" fmla="*/ 3310257 w 7791564"/>
                  <a:gd name="connsiteY2-1446" fmla="*/ 123397 h 4914119"/>
                  <a:gd name="connsiteX3-1447" fmla="*/ 2395857 w 7791564"/>
                  <a:gd name="connsiteY3-1448" fmla="*/ 382477 h 4914119"/>
                  <a:gd name="connsiteX4-1449" fmla="*/ 1610997 w 7791564"/>
                  <a:gd name="connsiteY4-1450" fmla="*/ 732997 h 4914119"/>
                  <a:gd name="connsiteX5-1451" fmla="*/ 734697 w 7791564"/>
                  <a:gd name="connsiteY5-1452" fmla="*/ 1380697 h 4914119"/>
                  <a:gd name="connsiteX6-1453" fmla="*/ 193677 w 7791564"/>
                  <a:gd name="connsiteY6-1454" fmla="*/ 2104597 h 4914119"/>
                  <a:gd name="connsiteX7-1455" fmla="*/ 3177 w 7791564"/>
                  <a:gd name="connsiteY7-1456" fmla="*/ 2843737 h 4914119"/>
                  <a:gd name="connsiteX8-1457" fmla="*/ 102237 w 7791564"/>
                  <a:gd name="connsiteY8-1458" fmla="*/ 3445717 h 4914119"/>
                  <a:gd name="connsiteX9-1459" fmla="*/ 445137 w 7791564"/>
                  <a:gd name="connsiteY9-1460" fmla="*/ 3963877 h 4914119"/>
                  <a:gd name="connsiteX10-1461" fmla="*/ 978537 w 7791564"/>
                  <a:gd name="connsiteY10-1462" fmla="*/ 4382977 h 4914119"/>
                  <a:gd name="connsiteX11-1463" fmla="*/ 1511937 w 7791564"/>
                  <a:gd name="connsiteY11-1464" fmla="*/ 4626817 h 4914119"/>
                  <a:gd name="connsiteX12-1465" fmla="*/ 2235837 w 7791564"/>
                  <a:gd name="connsiteY12-1466" fmla="*/ 4824937 h 4914119"/>
                  <a:gd name="connsiteX13-1467" fmla="*/ 3013077 w 7791564"/>
                  <a:gd name="connsiteY13-1468" fmla="*/ 4908757 h 4914119"/>
                  <a:gd name="connsiteX14-1469" fmla="*/ 3820797 w 7791564"/>
                  <a:gd name="connsiteY14-1470" fmla="*/ 4885897 h 4914119"/>
                  <a:gd name="connsiteX15-1471" fmla="*/ 4712337 w 7791564"/>
                  <a:gd name="connsiteY15-1472" fmla="*/ 4725877 h 4914119"/>
                  <a:gd name="connsiteX16-1473" fmla="*/ 5634357 w 7791564"/>
                  <a:gd name="connsiteY16-1474" fmla="*/ 4413457 h 4914119"/>
                  <a:gd name="connsiteX17-1475" fmla="*/ 6457317 w 7791564"/>
                  <a:gd name="connsiteY17-1476" fmla="*/ 3986737 h 4914119"/>
                  <a:gd name="connsiteX18-1477" fmla="*/ 7174867 w 7791564"/>
                  <a:gd name="connsiteY18-1478" fmla="*/ 3387932 h 4914119"/>
                  <a:gd name="connsiteX19-1479" fmla="*/ 7571107 w 7791564"/>
                  <a:gd name="connsiteY19-1480" fmla="*/ 2841832 h 4914119"/>
                  <a:gd name="connsiteX20-1481" fmla="*/ 7755257 w 7791564"/>
                  <a:gd name="connsiteY20-1482" fmla="*/ 2353517 h 4914119"/>
                  <a:gd name="connsiteX21-1483" fmla="*/ 7790182 w 7791564"/>
                  <a:gd name="connsiteY21-1484" fmla="*/ 1940767 h 4914119"/>
                  <a:gd name="connsiteX22-1485" fmla="*/ 7731762 w 7791564"/>
                  <a:gd name="connsiteY22-1486" fmla="*/ 1626442 h 4914119"/>
                  <a:gd name="connsiteX23-1487" fmla="*/ 7729857 w 7791564"/>
                  <a:gd name="connsiteY23-1488" fmla="*/ 1769317 h 4914119"/>
                  <a:gd name="connsiteX24-1489" fmla="*/ 7682232 w 7791564"/>
                  <a:gd name="connsiteY24-1490" fmla="*/ 2038557 h 4914119"/>
                  <a:gd name="connsiteX25-1491" fmla="*/ 7554597 w 7791564"/>
                  <a:gd name="connsiteY25-1492" fmla="*/ 2348437 h 4914119"/>
                  <a:gd name="connsiteX26-1493" fmla="*/ 7226937 w 7791564"/>
                  <a:gd name="connsiteY26-1494" fmla="*/ 2828497 h 4914119"/>
                  <a:gd name="connsiteX27-1495" fmla="*/ 6754497 w 7791564"/>
                  <a:gd name="connsiteY27-1496" fmla="*/ 3270457 h 4914119"/>
                  <a:gd name="connsiteX28-1497" fmla="*/ 6190617 w 7791564"/>
                  <a:gd name="connsiteY28-1498" fmla="*/ 3636217 h 4914119"/>
                  <a:gd name="connsiteX29-1499" fmla="*/ 5556887 w 7791564"/>
                  <a:gd name="connsiteY29-1500" fmla="*/ 3936572 h 4914119"/>
                  <a:gd name="connsiteX30-1501" fmla="*/ 4735197 w 7791564"/>
                  <a:gd name="connsiteY30-1502" fmla="*/ 4184857 h 4914119"/>
                  <a:gd name="connsiteX31-1503" fmla="*/ 3678557 w 7791564"/>
                  <a:gd name="connsiteY31-1504" fmla="*/ 4320112 h 4914119"/>
                  <a:gd name="connsiteX32-1505" fmla="*/ 2525397 w 7791564"/>
                  <a:gd name="connsiteY32-1506" fmla="*/ 4253437 h 4914119"/>
                  <a:gd name="connsiteX33-1507" fmla="*/ 1786257 w 7791564"/>
                  <a:gd name="connsiteY33-1508" fmla="*/ 4009597 h 4914119"/>
                  <a:gd name="connsiteX34-1509" fmla="*/ 1123317 w 7791564"/>
                  <a:gd name="connsiteY34-1510" fmla="*/ 3560017 h 4914119"/>
                  <a:gd name="connsiteX35-1511" fmla="*/ 810897 w 7791564"/>
                  <a:gd name="connsiteY35-1512" fmla="*/ 3003757 h 4914119"/>
                  <a:gd name="connsiteX36-1513" fmla="*/ 772797 w 7791564"/>
                  <a:gd name="connsiteY36-1514" fmla="*/ 2622757 h 4914119"/>
                  <a:gd name="connsiteX37-1515" fmla="*/ 856617 w 7791564"/>
                  <a:gd name="connsiteY37-1516" fmla="*/ 2203657 h 4914119"/>
                  <a:gd name="connsiteX38-1517" fmla="*/ 1092837 w 7791564"/>
                  <a:gd name="connsiteY38-1518" fmla="*/ 1754077 h 4914119"/>
                  <a:gd name="connsiteX39-1519" fmla="*/ 1687197 w 7791564"/>
                  <a:gd name="connsiteY39-1520" fmla="*/ 1136857 h 4914119"/>
                  <a:gd name="connsiteX40-1521" fmla="*/ 2441577 w 7791564"/>
                  <a:gd name="connsiteY40-1522" fmla="*/ 656797 h 4914119"/>
                  <a:gd name="connsiteX41-1523" fmla="*/ 3401697 w 7791564"/>
                  <a:gd name="connsiteY41-1524" fmla="*/ 291037 h 4914119"/>
                  <a:gd name="connsiteX42-1525" fmla="*/ 4392297 w 7791564"/>
                  <a:gd name="connsiteY42-1526" fmla="*/ 85297 h 4914119"/>
                  <a:gd name="connsiteX43-1527" fmla="*/ 4956177 w 7791564"/>
                  <a:gd name="connsiteY43-1528" fmla="*/ 39577 h 4914119"/>
                  <a:gd name="connsiteX44-1529" fmla="*/ 5443857 w 7791564"/>
                  <a:gd name="connsiteY44-1530" fmla="*/ 54817 h 4914119"/>
                  <a:gd name="connsiteX0-1531" fmla="*/ 5443857 w 7791564"/>
                  <a:gd name="connsiteY0-1532" fmla="*/ 54817 h 4914119"/>
                  <a:gd name="connsiteX1-1533" fmla="*/ 4354197 w 7791564"/>
                  <a:gd name="connsiteY1-1534" fmla="*/ 1477 h 4914119"/>
                  <a:gd name="connsiteX2-1535" fmla="*/ 3310257 w 7791564"/>
                  <a:gd name="connsiteY2-1536" fmla="*/ 123397 h 4914119"/>
                  <a:gd name="connsiteX3-1537" fmla="*/ 2395857 w 7791564"/>
                  <a:gd name="connsiteY3-1538" fmla="*/ 382477 h 4914119"/>
                  <a:gd name="connsiteX4-1539" fmla="*/ 1610997 w 7791564"/>
                  <a:gd name="connsiteY4-1540" fmla="*/ 732997 h 4914119"/>
                  <a:gd name="connsiteX5-1541" fmla="*/ 734697 w 7791564"/>
                  <a:gd name="connsiteY5-1542" fmla="*/ 1380697 h 4914119"/>
                  <a:gd name="connsiteX6-1543" fmla="*/ 193677 w 7791564"/>
                  <a:gd name="connsiteY6-1544" fmla="*/ 2104597 h 4914119"/>
                  <a:gd name="connsiteX7-1545" fmla="*/ 3177 w 7791564"/>
                  <a:gd name="connsiteY7-1546" fmla="*/ 2843737 h 4914119"/>
                  <a:gd name="connsiteX8-1547" fmla="*/ 102237 w 7791564"/>
                  <a:gd name="connsiteY8-1548" fmla="*/ 3445717 h 4914119"/>
                  <a:gd name="connsiteX9-1549" fmla="*/ 445137 w 7791564"/>
                  <a:gd name="connsiteY9-1550" fmla="*/ 3963877 h 4914119"/>
                  <a:gd name="connsiteX10-1551" fmla="*/ 978537 w 7791564"/>
                  <a:gd name="connsiteY10-1552" fmla="*/ 4382977 h 4914119"/>
                  <a:gd name="connsiteX11-1553" fmla="*/ 1511937 w 7791564"/>
                  <a:gd name="connsiteY11-1554" fmla="*/ 4626817 h 4914119"/>
                  <a:gd name="connsiteX12-1555" fmla="*/ 2235837 w 7791564"/>
                  <a:gd name="connsiteY12-1556" fmla="*/ 4824937 h 4914119"/>
                  <a:gd name="connsiteX13-1557" fmla="*/ 3013077 w 7791564"/>
                  <a:gd name="connsiteY13-1558" fmla="*/ 4908757 h 4914119"/>
                  <a:gd name="connsiteX14-1559" fmla="*/ 3820797 w 7791564"/>
                  <a:gd name="connsiteY14-1560" fmla="*/ 4885897 h 4914119"/>
                  <a:gd name="connsiteX15-1561" fmla="*/ 4712337 w 7791564"/>
                  <a:gd name="connsiteY15-1562" fmla="*/ 4725877 h 4914119"/>
                  <a:gd name="connsiteX16-1563" fmla="*/ 5634357 w 7791564"/>
                  <a:gd name="connsiteY16-1564" fmla="*/ 4413457 h 4914119"/>
                  <a:gd name="connsiteX17-1565" fmla="*/ 6457317 w 7791564"/>
                  <a:gd name="connsiteY17-1566" fmla="*/ 3986737 h 4914119"/>
                  <a:gd name="connsiteX18-1567" fmla="*/ 7174867 w 7791564"/>
                  <a:gd name="connsiteY18-1568" fmla="*/ 3387932 h 4914119"/>
                  <a:gd name="connsiteX19-1569" fmla="*/ 7571107 w 7791564"/>
                  <a:gd name="connsiteY19-1570" fmla="*/ 2841832 h 4914119"/>
                  <a:gd name="connsiteX20-1571" fmla="*/ 7755257 w 7791564"/>
                  <a:gd name="connsiteY20-1572" fmla="*/ 2353517 h 4914119"/>
                  <a:gd name="connsiteX21-1573" fmla="*/ 7790182 w 7791564"/>
                  <a:gd name="connsiteY21-1574" fmla="*/ 1940767 h 4914119"/>
                  <a:gd name="connsiteX22-1575" fmla="*/ 7731762 w 7791564"/>
                  <a:gd name="connsiteY22-1576" fmla="*/ 1626442 h 4914119"/>
                  <a:gd name="connsiteX23-1577" fmla="*/ 7729857 w 7791564"/>
                  <a:gd name="connsiteY23-1578" fmla="*/ 1769317 h 4914119"/>
                  <a:gd name="connsiteX24-1579" fmla="*/ 7682232 w 7791564"/>
                  <a:gd name="connsiteY24-1580" fmla="*/ 2038557 h 4914119"/>
                  <a:gd name="connsiteX25-1581" fmla="*/ 7554597 w 7791564"/>
                  <a:gd name="connsiteY25-1582" fmla="*/ 2348437 h 4914119"/>
                  <a:gd name="connsiteX26-1583" fmla="*/ 7226937 w 7791564"/>
                  <a:gd name="connsiteY26-1584" fmla="*/ 2828497 h 4914119"/>
                  <a:gd name="connsiteX27-1585" fmla="*/ 6754497 w 7791564"/>
                  <a:gd name="connsiteY27-1586" fmla="*/ 3270457 h 4914119"/>
                  <a:gd name="connsiteX28-1587" fmla="*/ 6190617 w 7791564"/>
                  <a:gd name="connsiteY28-1588" fmla="*/ 3636217 h 4914119"/>
                  <a:gd name="connsiteX29-1589" fmla="*/ 5560062 w 7791564"/>
                  <a:gd name="connsiteY29-1590" fmla="*/ 3927047 h 4914119"/>
                  <a:gd name="connsiteX30-1591" fmla="*/ 4735197 w 7791564"/>
                  <a:gd name="connsiteY30-1592" fmla="*/ 4184857 h 4914119"/>
                  <a:gd name="connsiteX31-1593" fmla="*/ 3678557 w 7791564"/>
                  <a:gd name="connsiteY31-1594" fmla="*/ 4320112 h 4914119"/>
                  <a:gd name="connsiteX32-1595" fmla="*/ 2525397 w 7791564"/>
                  <a:gd name="connsiteY32-1596" fmla="*/ 4253437 h 4914119"/>
                  <a:gd name="connsiteX33-1597" fmla="*/ 1786257 w 7791564"/>
                  <a:gd name="connsiteY33-1598" fmla="*/ 4009597 h 4914119"/>
                  <a:gd name="connsiteX34-1599" fmla="*/ 1123317 w 7791564"/>
                  <a:gd name="connsiteY34-1600" fmla="*/ 3560017 h 4914119"/>
                  <a:gd name="connsiteX35-1601" fmla="*/ 810897 w 7791564"/>
                  <a:gd name="connsiteY35-1602" fmla="*/ 3003757 h 4914119"/>
                  <a:gd name="connsiteX36-1603" fmla="*/ 772797 w 7791564"/>
                  <a:gd name="connsiteY36-1604" fmla="*/ 2622757 h 4914119"/>
                  <a:gd name="connsiteX37-1605" fmla="*/ 856617 w 7791564"/>
                  <a:gd name="connsiteY37-1606" fmla="*/ 2203657 h 4914119"/>
                  <a:gd name="connsiteX38-1607" fmla="*/ 1092837 w 7791564"/>
                  <a:gd name="connsiteY38-1608" fmla="*/ 1754077 h 4914119"/>
                  <a:gd name="connsiteX39-1609" fmla="*/ 1687197 w 7791564"/>
                  <a:gd name="connsiteY39-1610" fmla="*/ 1136857 h 4914119"/>
                  <a:gd name="connsiteX40-1611" fmla="*/ 2441577 w 7791564"/>
                  <a:gd name="connsiteY40-1612" fmla="*/ 656797 h 4914119"/>
                  <a:gd name="connsiteX41-1613" fmla="*/ 3401697 w 7791564"/>
                  <a:gd name="connsiteY41-1614" fmla="*/ 291037 h 4914119"/>
                  <a:gd name="connsiteX42-1615" fmla="*/ 4392297 w 7791564"/>
                  <a:gd name="connsiteY42-1616" fmla="*/ 85297 h 4914119"/>
                  <a:gd name="connsiteX43-1617" fmla="*/ 4956177 w 7791564"/>
                  <a:gd name="connsiteY43-1618" fmla="*/ 39577 h 4914119"/>
                  <a:gd name="connsiteX44-1619" fmla="*/ 5443857 w 7791564"/>
                  <a:gd name="connsiteY44-1620" fmla="*/ 54817 h 4914119"/>
                  <a:gd name="connsiteX0-1621" fmla="*/ 5443857 w 7791564"/>
                  <a:gd name="connsiteY0-1622" fmla="*/ 54817 h 4914119"/>
                  <a:gd name="connsiteX1-1623" fmla="*/ 4354197 w 7791564"/>
                  <a:gd name="connsiteY1-1624" fmla="*/ 1477 h 4914119"/>
                  <a:gd name="connsiteX2-1625" fmla="*/ 3310257 w 7791564"/>
                  <a:gd name="connsiteY2-1626" fmla="*/ 123397 h 4914119"/>
                  <a:gd name="connsiteX3-1627" fmla="*/ 2395857 w 7791564"/>
                  <a:gd name="connsiteY3-1628" fmla="*/ 382477 h 4914119"/>
                  <a:gd name="connsiteX4-1629" fmla="*/ 1610997 w 7791564"/>
                  <a:gd name="connsiteY4-1630" fmla="*/ 732997 h 4914119"/>
                  <a:gd name="connsiteX5-1631" fmla="*/ 734697 w 7791564"/>
                  <a:gd name="connsiteY5-1632" fmla="*/ 1380697 h 4914119"/>
                  <a:gd name="connsiteX6-1633" fmla="*/ 193677 w 7791564"/>
                  <a:gd name="connsiteY6-1634" fmla="*/ 2104597 h 4914119"/>
                  <a:gd name="connsiteX7-1635" fmla="*/ 3177 w 7791564"/>
                  <a:gd name="connsiteY7-1636" fmla="*/ 2843737 h 4914119"/>
                  <a:gd name="connsiteX8-1637" fmla="*/ 102237 w 7791564"/>
                  <a:gd name="connsiteY8-1638" fmla="*/ 3445717 h 4914119"/>
                  <a:gd name="connsiteX9-1639" fmla="*/ 445137 w 7791564"/>
                  <a:gd name="connsiteY9-1640" fmla="*/ 3963877 h 4914119"/>
                  <a:gd name="connsiteX10-1641" fmla="*/ 978537 w 7791564"/>
                  <a:gd name="connsiteY10-1642" fmla="*/ 4382977 h 4914119"/>
                  <a:gd name="connsiteX11-1643" fmla="*/ 1511937 w 7791564"/>
                  <a:gd name="connsiteY11-1644" fmla="*/ 4626817 h 4914119"/>
                  <a:gd name="connsiteX12-1645" fmla="*/ 2235837 w 7791564"/>
                  <a:gd name="connsiteY12-1646" fmla="*/ 4824937 h 4914119"/>
                  <a:gd name="connsiteX13-1647" fmla="*/ 3013077 w 7791564"/>
                  <a:gd name="connsiteY13-1648" fmla="*/ 4908757 h 4914119"/>
                  <a:gd name="connsiteX14-1649" fmla="*/ 3820797 w 7791564"/>
                  <a:gd name="connsiteY14-1650" fmla="*/ 4885897 h 4914119"/>
                  <a:gd name="connsiteX15-1651" fmla="*/ 4712337 w 7791564"/>
                  <a:gd name="connsiteY15-1652" fmla="*/ 4725877 h 4914119"/>
                  <a:gd name="connsiteX16-1653" fmla="*/ 5634357 w 7791564"/>
                  <a:gd name="connsiteY16-1654" fmla="*/ 4413457 h 4914119"/>
                  <a:gd name="connsiteX17-1655" fmla="*/ 6457317 w 7791564"/>
                  <a:gd name="connsiteY17-1656" fmla="*/ 3986737 h 4914119"/>
                  <a:gd name="connsiteX18-1657" fmla="*/ 7174867 w 7791564"/>
                  <a:gd name="connsiteY18-1658" fmla="*/ 3387932 h 4914119"/>
                  <a:gd name="connsiteX19-1659" fmla="*/ 7571107 w 7791564"/>
                  <a:gd name="connsiteY19-1660" fmla="*/ 2841832 h 4914119"/>
                  <a:gd name="connsiteX20-1661" fmla="*/ 7755257 w 7791564"/>
                  <a:gd name="connsiteY20-1662" fmla="*/ 2353517 h 4914119"/>
                  <a:gd name="connsiteX21-1663" fmla="*/ 7790182 w 7791564"/>
                  <a:gd name="connsiteY21-1664" fmla="*/ 1940767 h 4914119"/>
                  <a:gd name="connsiteX22-1665" fmla="*/ 7731762 w 7791564"/>
                  <a:gd name="connsiteY22-1666" fmla="*/ 1626442 h 4914119"/>
                  <a:gd name="connsiteX23-1667" fmla="*/ 7729857 w 7791564"/>
                  <a:gd name="connsiteY23-1668" fmla="*/ 1769317 h 4914119"/>
                  <a:gd name="connsiteX24-1669" fmla="*/ 7682232 w 7791564"/>
                  <a:gd name="connsiteY24-1670" fmla="*/ 2038557 h 4914119"/>
                  <a:gd name="connsiteX25-1671" fmla="*/ 7554597 w 7791564"/>
                  <a:gd name="connsiteY25-1672" fmla="*/ 2348437 h 4914119"/>
                  <a:gd name="connsiteX26-1673" fmla="*/ 7226937 w 7791564"/>
                  <a:gd name="connsiteY26-1674" fmla="*/ 2828497 h 4914119"/>
                  <a:gd name="connsiteX27-1675" fmla="*/ 6754497 w 7791564"/>
                  <a:gd name="connsiteY27-1676" fmla="*/ 3270457 h 4914119"/>
                  <a:gd name="connsiteX28-1677" fmla="*/ 6190617 w 7791564"/>
                  <a:gd name="connsiteY28-1678" fmla="*/ 3636217 h 4914119"/>
                  <a:gd name="connsiteX29-1679" fmla="*/ 5560062 w 7791564"/>
                  <a:gd name="connsiteY29-1680" fmla="*/ 3927047 h 4914119"/>
                  <a:gd name="connsiteX30-1681" fmla="*/ 4697097 w 7791564"/>
                  <a:gd name="connsiteY30-1682" fmla="*/ 4188032 h 4914119"/>
                  <a:gd name="connsiteX31-1683" fmla="*/ 3678557 w 7791564"/>
                  <a:gd name="connsiteY31-1684" fmla="*/ 4320112 h 4914119"/>
                  <a:gd name="connsiteX32-1685" fmla="*/ 2525397 w 7791564"/>
                  <a:gd name="connsiteY32-1686" fmla="*/ 4253437 h 4914119"/>
                  <a:gd name="connsiteX33-1687" fmla="*/ 1786257 w 7791564"/>
                  <a:gd name="connsiteY33-1688" fmla="*/ 4009597 h 4914119"/>
                  <a:gd name="connsiteX34-1689" fmla="*/ 1123317 w 7791564"/>
                  <a:gd name="connsiteY34-1690" fmla="*/ 3560017 h 4914119"/>
                  <a:gd name="connsiteX35-1691" fmla="*/ 810897 w 7791564"/>
                  <a:gd name="connsiteY35-1692" fmla="*/ 3003757 h 4914119"/>
                  <a:gd name="connsiteX36-1693" fmla="*/ 772797 w 7791564"/>
                  <a:gd name="connsiteY36-1694" fmla="*/ 2622757 h 4914119"/>
                  <a:gd name="connsiteX37-1695" fmla="*/ 856617 w 7791564"/>
                  <a:gd name="connsiteY37-1696" fmla="*/ 2203657 h 4914119"/>
                  <a:gd name="connsiteX38-1697" fmla="*/ 1092837 w 7791564"/>
                  <a:gd name="connsiteY38-1698" fmla="*/ 1754077 h 4914119"/>
                  <a:gd name="connsiteX39-1699" fmla="*/ 1687197 w 7791564"/>
                  <a:gd name="connsiteY39-1700" fmla="*/ 1136857 h 4914119"/>
                  <a:gd name="connsiteX40-1701" fmla="*/ 2441577 w 7791564"/>
                  <a:gd name="connsiteY40-1702" fmla="*/ 656797 h 4914119"/>
                  <a:gd name="connsiteX41-1703" fmla="*/ 3401697 w 7791564"/>
                  <a:gd name="connsiteY41-1704" fmla="*/ 291037 h 4914119"/>
                  <a:gd name="connsiteX42-1705" fmla="*/ 4392297 w 7791564"/>
                  <a:gd name="connsiteY42-1706" fmla="*/ 85297 h 4914119"/>
                  <a:gd name="connsiteX43-1707" fmla="*/ 4956177 w 7791564"/>
                  <a:gd name="connsiteY43-1708" fmla="*/ 39577 h 4914119"/>
                  <a:gd name="connsiteX44-1709" fmla="*/ 5443857 w 7791564"/>
                  <a:gd name="connsiteY44-1710" fmla="*/ 54817 h 4914119"/>
                  <a:gd name="connsiteX0-1711" fmla="*/ 5443857 w 7791564"/>
                  <a:gd name="connsiteY0-1712" fmla="*/ 54817 h 4914119"/>
                  <a:gd name="connsiteX1-1713" fmla="*/ 4354197 w 7791564"/>
                  <a:gd name="connsiteY1-1714" fmla="*/ 1477 h 4914119"/>
                  <a:gd name="connsiteX2-1715" fmla="*/ 3310257 w 7791564"/>
                  <a:gd name="connsiteY2-1716" fmla="*/ 123397 h 4914119"/>
                  <a:gd name="connsiteX3-1717" fmla="*/ 2395857 w 7791564"/>
                  <a:gd name="connsiteY3-1718" fmla="*/ 382477 h 4914119"/>
                  <a:gd name="connsiteX4-1719" fmla="*/ 1610997 w 7791564"/>
                  <a:gd name="connsiteY4-1720" fmla="*/ 732997 h 4914119"/>
                  <a:gd name="connsiteX5-1721" fmla="*/ 734697 w 7791564"/>
                  <a:gd name="connsiteY5-1722" fmla="*/ 1380697 h 4914119"/>
                  <a:gd name="connsiteX6-1723" fmla="*/ 193677 w 7791564"/>
                  <a:gd name="connsiteY6-1724" fmla="*/ 2104597 h 4914119"/>
                  <a:gd name="connsiteX7-1725" fmla="*/ 3177 w 7791564"/>
                  <a:gd name="connsiteY7-1726" fmla="*/ 2843737 h 4914119"/>
                  <a:gd name="connsiteX8-1727" fmla="*/ 102237 w 7791564"/>
                  <a:gd name="connsiteY8-1728" fmla="*/ 3445717 h 4914119"/>
                  <a:gd name="connsiteX9-1729" fmla="*/ 445137 w 7791564"/>
                  <a:gd name="connsiteY9-1730" fmla="*/ 3963877 h 4914119"/>
                  <a:gd name="connsiteX10-1731" fmla="*/ 978537 w 7791564"/>
                  <a:gd name="connsiteY10-1732" fmla="*/ 4382977 h 4914119"/>
                  <a:gd name="connsiteX11-1733" fmla="*/ 1511937 w 7791564"/>
                  <a:gd name="connsiteY11-1734" fmla="*/ 4626817 h 4914119"/>
                  <a:gd name="connsiteX12-1735" fmla="*/ 2235837 w 7791564"/>
                  <a:gd name="connsiteY12-1736" fmla="*/ 4824937 h 4914119"/>
                  <a:gd name="connsiteX13-1737" fmla="*/ 3013077 w 7791564"/>
                  <a:gd name="connsiteY13-1738" fmla="*/ 4908757 h 4914119"/>
                  <a:gd name="connsiteX14-1739" fmla="*/ 3820797 w 7791564"/>
                  <a:gd name="connsiteY14-1740" fmla="*/ 4885897 h 4914119"/>
                  <a:gd name="connsiteX15-1741" fmla="*/ 4712337 w 7791564"/>
                  <a:gd name="connsiteY15-1742" fmla="*/ 4725877 h 4914119"/>
                  <a:gd name="connsiteX16-1743" fmla="*/ 5624832 w 7791564"/>
                  <a:gd name="connsiteY16-1744" fmla="*/ 4422982 h 4914119"/>
                  <a:gd name="connsiteX17-1745" fmla="*/ 6457317 w 7791564"/>
                  <a:gd name="connsiteY17-1746" fmla="*/ 3986737 h 4914119"/>
                  <a:gd name="connsiteX18-1747" fmla="*/ 7174867 w 7791564"/>
                  <a:gd name="connsiteY18-1748" fmla="*/ 3387932 h 4914119"/>
                  <a:gd name="connsiteX19-1749" fmla="*/ 7571107 w 7791564"/>
                  <a:gd name="connsiteY19-1750" fmla="*/ 2841832 h 4914119"/>
                  <a:gd name="connsiteX20-1751" fmla="*/ 7755257 w 7791564"/>
                  <a:gd name="connsiteY20-1752" fmla="*/ 2353517 h 4914119"/>
                  <a:gd name="connsiteX21-1753" fmla="*/ 7790182 w 7791564"/>
                  <a:gd name="connsiteY21-1754" fmla="*/ 1940767 h 4914119"/>
                  <a:gd name="connsiteX22-1755" fmla="*/ 7731762 w 7791564"/>
                  <a:gd name="connsiteY22-1756" fmla="*/ 1626442 h 4914119"/>
                  <a:gd name="connsiteX23-1757" fmla="*/ 7729857 w 7791564"/>
                  <a:gd name="connsiteY23-1758" fmla="*/ 1769317 h 4914119"/>
                  <a:gd name="connsiteX24-1759" fmla="*/ 7682232 w 7791564"/>
                  <a:gd name="connsiteY24-1760" fmla="*/ 2038557 h 4914119"/>
                  <a:gd name="connsiteX25-1761" fmla="*/ 7554597 w 7791564"/>
                  <a:gd name="connsiteY25-1762" fmla="*/ 2348437 h 4914119"/>
                  <a:gd name="connsiteX26-1763" fmla="*/ 7226937 w 7791564"/>
                  <a:gd name="connsiteY26-1764" fmla="*/ 2828497 h 4914119"/>
                  <a:gd name="connsiteX27-1765" fmla="*/ 6754497 w 7791564"/>
                  <a:gd name="connsiteY27-1766" fmla="*/ 3270457 h 4914119"/>
                  <a:gd name="connsiteX28-1767" fmla="*/ 6190617 w 7791564"/>
                  <a:gd name="connsiteY28-1768" fmla="*/ 3636217 h 4914119"/>
                  <a:gd name="connsiteX29-1769" fmla="*/ 5560062 w 7791564"/>
                  <a:gd name="connsiteY29-1770" fmla="*/ 3927047 h 4914119"/>
                  <a:gd name="connsiteX30-1771" fmla="*/ 4697097 w 7791564"/>
                  <a:gd name="connsiteY30-1772" fmla="*/ 4188032 h 4914119"/>
                  <a:gd name="connsiteX31-1773" fmla="*/ 3678557 w 7791564"/>
                  <a:gd name="connsiteY31-1774" fmla="*/ 4320112 h 4914119"/>
                  <a:gd name="connsiteX32-1775" fmla="*/ 2525397 w 7791564"/>
                  <a:gd name="connsiteY32-1776" fmla="*/ 4253437 h 4914119"/>
                  <a:gd name="connsiteX33-1777" fmla="*/ 1786257 w 7791564"/>
                  <a:gd name="connsiteY33-1778" fmla="*/ 4009597 h 4914119"/>
                  <a:gd name="connsiteX34-1779" fmla="*/ 1123317 w 7791564"/>
                  <a:gd name="connsiteY34-1780" fmla="*/ 3560017 h 4914119"/>
                  <a:gd name="connsiteX35-1781" fmla="*/ 810897 w 7791564"/>
                  <a:gd name="connsiteY35-1782" fmla="*/ 3003757 h 4914119"/>
                  <a:gd name="connsiteX36-1783" fmla="*/ 772797 w 7791564"/>
                  <a:gd name="connsiteY36-1784" fmla="*/ 2622757 h 4914119"/>
                  <a:gd name="connsiteX37-1785" fmla="*/ 856617 w 7791564"/>
                  <a:gd name="connsiteY37-1786" fmla="*/ 2203657 h 4914119"/>
                  <a:gd name="connsiteX38-1787" fmla="*/ 1092837 w 7791564"/>
                  <a:gd name="connsiteY38-1788" fmla="*/ 1754077 h 4914119"/>
                  <a:gd name="connsiteX39-1789" fmla="*/ 1687197 w 7791564"/>
                  <a:gd name="connsiteY39-1790" fmla="*/ 1136857 h 4914119"/>
                  <a:gd name="connsiteX40-1791" fmla="*/ 2441577 w 7791564"/>
                  <a:gd name="connsiteY40-1792" fmla="*/ 656797 h 4914119"/>
                  <a:gd name="connsiteX41-1793" fmla="*/ 3401697 w 7791564"/>
                  <a:gd name="connsiteY41-1794" fmla="*/ 291037 h 4914119"/>
                  <a:gd name="connsiteX42-1795" fmla="*/ 4392297 w 7791564"/>
                  <a:gd name="connsiteY42-1796" fmla="*/ 85297 h 4914119"/>
                  <a:gd name="connsiteX43-1797" fmla="*/ 4956177 w 7791564"/>
                  <a:gd name="connsiteY43-1798" fmla="*/ 39577 h 4914119"/>
                  <a:gd name="connsiteX44-1799" fmla="*/ 5443857 w 7791564"/>
                  <a:gd name="connsiteY44-1800" fmla="*/ 54817 h 4914119"/>
                  <a:gd name="connsiteX0-1801" fmla="*/ 5443857 w 7791564"/>
                  <a:gd name="connsiteY0-1802" fmla="*/ 54817 h 4914119"/>
                  <a:gd name="connsiteX1-1803" fmla="*/ 4354197 w 7791564"/>
                  <a:gd name="connsiteY1-1804" fmla="*/ 1477 h 4914119"/>
                  <a:gd name="connsiteX2-1805" fmla="*/ 3310257 w 7791564"/>
                  <a:gd name="connsiteY2-1806" fmla="*/ 123397 h 4914119"/>
                  <a:gd name="connsiteX3-1807" fmla="*/ 2395857 w 7791564"/>
                  <a:gd name="connsiteY3-1808" fmla="*/ 382477 h 4914119"/>
                  <a:gd name="connsiteX4-1809" fmla="*/ 1610997 w 7791564"/>
                  <a:gd name="connsiteY4-1810" fmla="*/ 732997 h 4914119"/>
                  <a:gd name="connsiteX5-1811" fmla="*/ 734697 w 7791564"/>
                  <a:gd name="connsiteY5-1812" fmla="*/ 1380697 h 4914119"/>
                  <a:gd name="connsiteX6-1813" fmla="*/ 193677 w 7791564"/>
                  <a:gd name="connsiteY6-1814" fmla="*/ 2104597 h 4914119"/>
                  <a:gd name="connsiteX7-1815" fmla="*/ 3177 w 7791564"/>
                  <a:gd name="connsiteY7-1816" fmla="*/ 2843737 h 4914119"/>
                  <a:gd name="connsiteX8-1817" fmla="*/ 102237 w 7791564"/>
                  <a:gd name="connsiteY8-1818" fmla="*/ 3445717 h 4914119"/>
                  <a:gd name="connsiteX9-1819" fmla="*/ 445137 w 7791564"/>
                  <a:gd name="connsiteY9-1820" fmla="*/ 3963877 h 4914119"/>
                  <a:gd name="connsiteX10-1821" fmla="*/ 978537 w 7791564"/>
                  <a:gd name="connsiteY10-1822" fmla="*/ 4382977 h 4914119"/>
                  <a:gd name="connsiteX11-1823" fmla="*/ 1511937 w 7791564"/>
                  <a:gd name="connsiteY11-1824" fmla="*/ 4626817 h 4914119"/>
                  <a:gd name="connsiteX12-1825" fmla="*/ 2235837 w 7791564"/>
                  <a:gd name="connsiteY12-1826" fmla="*/ 4824937 h 4914119"/>
                  <a:gd name="connsiteX13-1827" fmla="*/ 3013077 w 7791564"/>
                  <a:gd name="connsiteY13-1828" fmla="*/ 4908757 h 4914119"/>
                  <a:gd name="connsiteX14-1829" fmla="*/ 3820797 w 7791564"/>
                  <a:gd name="connsiteY14-1830" fmla="*/ 4885897 h 4914119"/>
                  <a:gd name="connsiteX15-1831" fmla="*/ 4712337 w 7791564"/>
                  <a:gd name="connsiteY15-1832" fmla="*/ 4725877 h 4914119"/>
                  <a:gd name="connsiteX16-1833" fmla="*/ 5624832 w 7791564"/>
                  <a:gd name="connsiteY16-1834" fmla="*/ 4422982 h 4914119"/>
                  <a:gd name="connsiteX17-1835" fmla="*/ 6457317 w 7791564"/>
                  <a:gd name="connsiteY17-1836" fmla="*/ 3986737 h 4914119"/>
                  <a:gd name="connsiteX18-1837" fmla="*/ 7174867 w 7791564"/>
                  <a:gd name="connsiteY18-1838" fmla="*/ 3387932 h 4914119"/>
                  <a:gd name="connsiteX19-1839" fmla="*/ 7571107 w 7791564"/>
                  <a:gd name="connsiteY19-1840" fmla="*/ 2841832 h 4914119"/>
                  <a:gd name="connsiteX20-1841" fmla="*/ 7755257 w 7791564"/>
                  <a:gd name="connsiteY20-1842" fmla="*/ 2353517 h 4914119"/>
                  <a:gd name="connsiteX21-1843" fmla="*/ 7790182 w 7791564"/>
                  <a:gd name="connsiteY21-1844" fmla="*/ 1940767 h 4914119"/>
                  <a:gd name="connsiteX22-1845" fmla="*/ 7731762 w 7791564"/>
                  <a:gd name="connsiteY22-1846" fmla="*/ 1626442 h 4914119"/>
                  <a:gd name="connsiteX23-1847" fmla="*/ 7729857 w 7791564"/>
                  <a:gd name="connsiteY23-1848" fmla="*/ 1769317 h 4914119"/>
                  <a:gd name="connsiteX24-1849" fmla="*/ 7682232 w 7791564"/>
                  <a:gd name="connsiteY24-1850" fmla="*/ 2038557 h 4914119"/>
                  <a:gd name="connsiteX25-1851" fmla="*/ 7554597 w 7791564"/>
                  <a:gd name="connsiteY25-1852" fmla="*/ 2348437 h 4914119"/>
                  <a:gd name="connsiteX26-1853" fmla="*/ 7226937 w 7791564"/>
                  <a:gd name="connsiteY26-1854" fmla="*/ 2828497 h 4914119"/>
                  <a:gd name="connsiteX27-1855" fmla="*/ 6754497 w 7791564"/>
                  <a:gd name="connsiteY27-1856" fmla="*/ 3270457 h 4914119"/>
                  <a:gd name="connsiteX28-1857" fmla="*/ 6190617 w 7791564"/>
                  <a:gd name="connsiteY28-1858" fmla="*/ 3636217 h 4914119"/>
                  <a:gd name="connsiteX29-1859" fmla="*/ 5560062 w 7791564"/>
                  <a:gd name="connsiteY29-1860" fmla="*/ 3927047 h 4914119"/>
                  <a:gd name="connsiteX30-1861" fmla="*/ 4697097 w 7791564"/>
                  <a:gd name="connsiteY30-1862" fmla="*/ 4188032 h 4914119"/>
                  <a:gd name="connsiteX31-1863" fmla="*/ 3678557 w 7791564"/>
                  <a:gd name="connsiteY31-1864" fmla="*/ 4320112 h 4914119"/>
                  <a:gd name="connsiteX32-1865" fmla="*/ 2585722 w 7791564"/>
                  <a:gd name="connsiteY32-1866" fmla="*/ 4253437 h 4914119"/>
                  <a:gd name="connsiteX33-1867" fmla="*/ 1786257 w 7791564"/>
                  <a:gd name="connsiteY33-1868" fmla="*/ 4009597 h 4914119"/>
                  <a:gd name="connsiteX34-1869" fmla="*/ 1123317 w 7791564"/>
                  <a:gd name="connsiteY34-1870" fmla="*/ 3560017 h 4914119"/>
                  <a:gd name="connsiteX35-1871" fmla="*/ 810897 w 7791564"/>
                  <a:gd name="connsiteY35-1872" fmla="*/ 3003757 h 4914119"/>
                  <a:gd name="connsiteX36-1873" fmla="*/ 772797 w 7791564"/>
                  <a:gd name="connsiteY36-1874" fmla="*/ 2622757 h 4914119"/>
                  <a:gd name="connsiteX37-1875" fmla="*/ 856617 w 7791564"/>
                  <a:gd name="connsiteY37-1876" fmla="*/ 2203657 h 4914119"/>
                  <a:gd name="connsiteX38-1877" fmla="*/ 1092837 w 7791564"/>
                  <a:gd name="connsiteY38-1878" fmla="*/ 1754077 h 4914119"/>
                  <a:gd name="connsiteX39-1879" fmla="*/ 1687197 w 7791564"/>
                  <a:gd name="connsiteY39-1880" fmla="*/ 1136857 h 4914119"/>
                  <a:gd name="connsiteX40-1881" fmla="*/ 2441577 w 7791564"/>
                  <a:gd name="connsiteY40-1882" fmla="*/ 656797 h 4914119"/>
                  <a:gd name="connsiteX41-1883" fmla="*/ 3401697 w 7791564"/>
                  <a:gd name="connsiteY41-1884" fmla="*/ 291037 h 4914119"/>
                  <a:gd name="connsiteX42-1885" fmla="*/ 4392297 w 7791564"/>
                  <a:gd name="connsiteY42-1886" fmla="*/ 85297 h 4914119"/>
                  <a:gd name="connsiteX43-1887" fmla="*/ 4956177 w 7791564"/>
                  <a:gd name="connsiteY43-1888" fmla="*/ 39577 h 4914119"/>
                  <a:gd name="connsiteX44-1889" fmla="*/ 5443857 w 7791564"/>
                  <a:gd name="connsiteY44-1890" fmla="*/ 54817 h 4914119"/>
                  <a:gd name="connsiteX0-1891" fmla="*/ 5443857 w 7791564"/>
                  <a:gd name="connsiteY0-1892" fmla="*/ 54817 h 4914119"/>
                  <a:gd name="connsiteX1-1893" fmla="*/ 4354197 w 7791564"/>
                  <a:gd name="connsiteY1-1894" fmla="*/ 1477 h 4914119"/>
                  <a:gd name="connsiteX2-1895" fmla="*/ 3310257 w 7791564"/>
                  <a:gd name="connsiteY2-1896" fmla="*/ 123397 h 4914119"/>
                  <a:gd name="connsiteX3-1897" fmla="*/ 2395857 w 7791564"/>
                  <a:gd name="connsiteY3-1898" fmla="*/ 382477 h 4914119"/>
                  <a:gd name="connsiteX4-1899" fmla="*/ 1610997 w 7791564"/>
                  <a:gd name="connsiteY4-1900" fmla="*/ 732997 h 4914119"/>
                  <a:gd name="connsiteX5-1901" fmla="*/ 734697 w 7791564"/>
                  <a:gd name="connsiteY5-1902" fmla="*/ 1380697 h 4914119"/>
                  <a:gd name="connsiteX6-1903" fmla="*/ 193677 w 7791564"/>
                  <a:gd name="connsiteY6-1904" fmla="*/ 2104597 h 4914119"/>
                  <a:gd name="connsiteX7-1905" fmla="*/ 3177 w 7791564"/>
                  <a:gd name="connsiteY7-1906" fmla="*/ 2843737 h 4914119"/>
                  <a:gd name="connsiteX8-1907" fmla="*/ 102237 w 7791564"/>
                  <a:gd name="connsiteY8-1908" fmla="*/ 3445717 h 4914119"/>
                  <a:gd name="connsiteX9-1909" fmla="*/ 445137 w 7791564"/>
                  <a:gd name="connsiteY9-1910" fmla="*/ 3963877 h 4914119"/>
                  <a:gd name="connsiteX10-1911" fmla="*/ 978537 w 7791564"/>
                  <a:gd name="connsiteY10-1912" fmla="*/ 4382977 h 4914119"/>
                  <a:gd name="connsiteX11-1913" fmla="*/ 1511937 w 7791564"/>
                  <a:gd name="connsiteY11-1914" fmla="*/ 4626817 h 4914119"/>
                  <a:gd name="connsiteX12-1915" fmla="*/ 2235837 w 7791564"/>
                  <a:gd name="connsiteY12-1916" fmla="*/ 4824937 h 4914119"/>
                  <a:gd name="connsiteX13-1917" fmla="*/ 3013077 w 7791564"/>
                  <a:gd name="connsiteY13-1918" fmla="*/ 4908757 h 4914119"/>
                  <a:gd name="connsiteX14-1919" fmla="*/ 3820797 w 7791564"/>
                  <a:gd name="connsiteY14-1920" fmla="*/ 4885897 h 4914119"/>
                  <a:gd name="connsiteX15-1921" fmla="*/ 4712337 w 7791564"/>
                  <a:gd name="connsiteY15-1922" fmla="*/ 4725877 h 4914119"/>
                  <a:gd name="connsiteX16-1923" fmla="*/ 5624832 w 7791564"/>
                  <a:gd name="connsiteY16-1924" fmla="*/ 4422982 h 4914119"/>
                  <a:gd name="connsiteX17-1925" fmla="*/ 6457317 w 7791564"/>
                  <a:gd name="connsiteY17-1926" fmla="*/ 3986737 h 4914119"/>
                  <a:gd name="connsiteX18-1927" fmla="*/ 7174867 w 7791564"/>
                  <a:gd name="connsiteY18-1928" fmla="*/ 3387932 h 4914119"/>
                  <a:gd name="connsiteX19-1929" fmla="*/ 7571107 w 7791564"/>
                  <a:gd name="connsiteY19-1930" fmla="*/ 2841832 h 4914119"/>
                  <a:gd name="connsiteX20-1931" fmla="*/ 7755257 w 7791564"/>
                  <a:gd name="connsiteY20-1932" fmla="*/ 2353517 h 4914119"/>
                  <a:gd name="connsiteX21-1933" fmla="*/ 7790182 w 7791564"/>
                  <a:gd name="connsiteY21-1934" fmla="*/ 1940767 h 4914119"/>
                  <a:gd name="connsiteX22-1935" fmla="*/ 7731762 w 7791564"/>
                  <a:gd name="connsiteY22-1936" fmla="*/ 1626442 h 4914119"/>
                  <a:gd name="connsiteX23-1937" fmla="*/ 7729857 w 7791564"/>
                  <a:gd name="connsiteY23-1938" fmla="*/ 1769317 h 4914119"/>
                  <a:gd name="connsiteX24-1939" fmla="*/ 7682232 w 7791564"/>
                  <a:gd name="connsiteY24-1940" fmla="*/ 2038557 h 4914119"/>
                  <a:gd name="connsiteX25-1941" fmla="*/ 7554597 w 7791564"/>
                  <a:gd name="connsiteY25-1942" fmla="*/ 2348437 h 4914119"/>
                  <a:gd name="connsiteX26-1943" fmla="*/ 7226937 w 7791564"/>
                  <a:gd name="connsiteY26-1944" fmla="*/ 2828497 h 4914119"/>
                  <a:gd name="connsiteX27-1945" fmla="*/ 6754497 w 7791564"/>
                  <a:gd name="connsiteY27-1946" fmla="*/ 3270457 h 4914119"/>
                  <a:gd name="connsiteX28-1947" fmla="*/ 6190617 w 7791564"/>
                  <a:gd name="connsiteY28-1948" fmla="*/ 3636217 h 4914119"/>
                  <a:gd name="connsiteX29-1949" fmla="*/ 5560062 w 7791564"/>
                  <a:gd name="connsiteY29-1950" fmla="*/ 3927047 h 4914119"/>
                  <a:gd name="connsiteX30-1951" fmla="*/ 4697097 w 7791564"/>
                  <a:gd name="connsiteY30-1952" fmla="*/ 4188032 h 4914119"/>
                  <a:gd name="connsiteX31-1953" fmla="*/ 3678557 w 7791564"/>
                  <a:gd name="connsiteY31-1954" fmla="*/ 4320112 h 4914119"/>
                  <a:gd name="connsiteX32-1955" fmla="*/ 2582547 w 7791564"/>
                  <a:gd name="connsiteY32-1956" fmla="*/ 4256612 h 4914119"/>
                  <a:gd name="connsiteX33-1957" fmla="*/ 1786257 w 7791564"/>
                  <a:gd name="connsiteY33-1958" fmla="*/ 4009597 h 4914119"/>
                  <a:gd name="connsiteX34-1959" fmla="*/ 1123317 w 7791564"/>
                  <a:gd name="connsiteY34-1960" fmla="*/ 3560017 h 4914119"/>
                  <a:gd name="connsiteX35-1961" fmla="*/ 810897 w 7791564"/>
                  <a:gd name="connsiteY35-1962" fmla="*/ 3003757 h 4914119"/>
                  <a:gd name="connsiteX36-1963" fmla="*/ 772797 w 7791564"/>
                  <a:gd name="connsiteY36-1964" fmla="*/ 2622757 h 4914119"/>
                  <a:gd name="connsiteX37-1965" fmla="*/ 856617 w 7791564"/>
                  <a:gd name="connsiteY37-1966" fmla="*/ 2203657 h 4914119"/>
                  <a:gd name="connsiteX38-1967" fmla="*/ 1092837 w 7791564"/>
                  <a:gd name="connsiteY38-1968" fmla="*/ 1754077 h 4914119"/>
                  <a:gd name="connsiteX39-1969" fmla="*/ 1687197 w 7791564"/>
                  <a:gd name="connsiteY39-1970" fmla="*/ 1136857 h 4914119"/>
                  <a:gd name="connsiteX40-1971" fmla="*/ 2441577 w 7791564"/>
                  <a:gd name="connsiteY40-1972" fmla="*/ 656797 h 4914119"/>
                  <a:gd name="connsiteX41-1973" fmla="*/ 3401697 w 7791564"/>
                  <a:gd name="connsiteY41-1974" fmla="*/ 291037 h 4914119"/>
                  <a:gd name="connsiteX42-1975" fmla="*/ 4392297 w 7791564"/>
                  <a:gd name="connsiteY42-1976" fmla="*/ 85297 h 4914119"/>
                  <a:gd name="connsiteX43-1977" fmla="*/ 4956177 w 7791564"/>
                  <a:gd name="connsiteY43-1978" fmla="*/ 39577 h 4914119"/>
                  <a:gd name="connsiteX44-1979" fmla="*/ 5443857 w 7791564"/>
                  <a:gd name="connsiteY44-1980" fmla="*/ 54817 h 4914119"/>
                  <a:gd name="connsiteX0-1981" fmla="*/ 5443857 w 7791564"/>
                  <a:gd name="connsiteY0-1982" fmla="*/ 54817 h 4914119"/>
                  <a:gd name="connsiteX1-1983" fmla="*/ 4354197 w 7791564"/>
                  <a:gd name="connsiteY1-1984" fmla="*/ 1477 h 4914119"/>
                  <a:gd name="connsiteX2-1985" fmla="*/ 3310257 w 7791564"/>
                  <a:gd name="connsiteY2-1986" fmla="*/ 123397 h 4914119"/>
                  <a:gd name="connsiteX3-1987" fmla="*/ 2395857 w 7791564"/>
                  <a:gd name="connsiteY3-1988" fmla="*/ 382477 h 4914119"/>
                  <a:gd name="connsiteX4-1989" fmla="*/ 1610997 w 7791564"/>
                  <a:gd name="connsiteY4-1990" fmla="*/ 732997 h 4914119"/>
                  <a:gd name="connsiteX5-1991" fmla="*/ 734697 w 7791564"/>
                  <a:gd name="connsiteY5-1992" fmla="*/ 1380697 h 4914119"/>
                  <a:gd name="connsiteX6-1993" fmla="*/ 193677 w 7791564"/>
                  <a:gd name="connsiteY6-1994" fmla="*/ 2104597 h 4914119"/>
                  <a:gd name="connsiteX7-1995" fmla="*/ 3177 w 7791564"/>
                  <a:gd name="connsiteY7-1996" fmla="*/ 2843737 h 4914119"/>
                  <a:gd name="connsiteX8-1997" fmla="*/ 102237 w 7791564"/>
                  <a:gd name="connsiteY8-1998" fmla="*/ 3445717 h 4914119"/>
                  <a:gd name="connsiteX9-1999" fmla="*/ 445137 w 7791564"/>
                  <a:gd name="connsiteY9-2000" fmla="*/ 3963877 h 4914119"/>
                  <a:gd name="connsiteX10-2001" fmla="*/ 978537 w 7791564"/>
                  <a:gd name="connsiteY10-2002" fmla="*/ 4382977 h 4914119"/>
                  <a:gd name="connsiteX11-2003" fmla="*/ 1575437 w 7791564"/>
                  <a:gd name="connsiteY11-2004" fmla="*/ 4658567 h 4914119"/>
                  <a:gd name="connsiteX12-2005" fmla="*/ 2235837 w 7791564"/>
                  <a:gd name="connsiteY12-2006" fmla="*/ 4824937 h 4914119"/>
                  <a:gd name="connsiteX13-2007" fmla="*/ 3013077 w 7791564"/>
                  <a:gd name="connsiteY13-2008" fmla="*/ 4908757 h 4914119"/>
                  <a:gd name="connsiteX14-2009" fmla="*/ 3820797 w 7791564"/>
                  <a:gd name="connsiteY14-2010" fmla="*/ 4885897 h 4914119"/>
                  <a:gd name="connsiteX15-2011" fmla="*/ 4712337 w 7791564"/>
                  <a:gd name="connsiteY15-2012" fmla="*/ 4725877 h 4914119"/>
                  <a:gd name="connsiteX16-2013" fmla="*/ 5624832 w 7791564"/>
                  <a:gd name="connsiteY16-2014" fmla="*/ 4422982 h 4914119"/>
                  <a:gd name="connsiteX17-2015" fmla="*/ 6457317 w 7791564"/>
                  <a:gd name="connsiteY17-2016" fmla="*/ 3986737 h 4914119"/>
                  <a:gd name="connsiteX18-2017" fmla="*/ 7174867 w 7791564"/>
                  <a:gd name="connsiteY18-2018" fmla="*/ 3387932 h 4914119"/>
                  <a:gd name="connsiteX19-2019" fmla="*/ 7571107 w 7791564"/>
                  <a:gd name="connsiteY19-2020" fmla="*/ 2841832 h 4914119"/>
                  <a:gd name="connsiteX20-2021" fmla="*/ 7755257 w 7791564"/>
                  <a:gd name="connsiteY20-2022" fmla="*/ 2353517 h 4914119"/>
                  <a:gd name="connsiteX21-2023" fmla="*/ 7790182 w 7791564"/>
                  <a:gd name="connsiteY21-2024" fmla="*/ 1940767 h 4914119"/>
                  <a:gd name="connsiteX22-2025" fmla="*/ 7731762 w 7791564"/>
                  <a:gd name="connsiteY22-2026" fmla="*/ 1626442 h 4914119"/>
                  <a:gd name="connsiteX23-2027" fmla="*/ 7729857 w 7791564"/>
                  <a:gd name="connsiteY23-2028" fmla="*/ 1769317 h 4914119"/>
                  <a:gd name="connsiteX24-2029" fmla="*/ 7682232 w 7791564"/>
                  <a:gd name="connsiteY24-2030" fmla="*/ 2038557 h 4914119"/>
                  <a:gd name="connsiteX25-2031" fmla="*/ 7554597 w 7791564"/>
                  <a:gd name="connsiteY25-2032" fmla="*/ 2348437 h 4914119"/>
                  <a:gd name="connsiteX26-2033" fmla="*/ 7226937 w 7791564"/>
                  <a:gd name="connsiteY26-2034" fmla="*/ 2828497 h 4914119"/>
                  <a:gd name="connsiteX27-2035" fmla="*/ 6754497 w 7791564"/>
                  <a:gd name="connsiteY27-2036" fmla="*/ 3270457 h 4914119"/>
                  <a:gd name="connsiteX28-2037" fmla="*/ 6190617 w 7791564"/>
                  <a:gd name="connsiteY28-2038" fmla="*/ 3636217 h 4914119"/>
                  <a:gd name="connsiteX29-2039" fmla="*/ 5560062 w 7791564"/>
                  <a:gd name="connsiteY29-2040" fmla="*/ 3927047 h 4914119"/>
                  <a:gd name="connsiteX30-2041" fmla="*/ 4697097 w 7791564"/>
                  <a:gd name="connsiteY30-2042" fmla="*/ 4188032 h 4914119"/>
                  <a:gd name="connsiteX31-2043" fmla="*/ 3678557 w 7791564"/>
                  <a:gd name="connsiteY31-2044" fmla="*/ 4320112 h 4914119"/>
                  <a:gd name="connsiteX32-2045" fmla="*/ 2582547 w 7791564"/>
                  <a:gd name="connsiteY32-2046" fmla="*/ 4256612 h 4914119"/>
                  <a:gd name="connsiteX33-2047" fmla="*/ 1786257 w 7791564"/>
                  <a:gd name="connsiteY33-2048" fmla="*/ 4009597 h 4914119"/>
                  <a:gd name="connsiteX34-2049" fmla="*/ 1123317 w 7791564"/>
                  <a:gd name="connsiteY34-2050" fmla="*/ 3560017 h 4914119"/>
                  <a:gd name="connsiteX35-2051" fmla="*/ 810897 w 7791564"/>
                  <a:gd name="connsiteY35-2052" fmla="*/ 3003757 h 4914119"/>
                  <a:gd name="connsiteX36-2053" fmla="*/ 772797 w 7791564"/>
                  <a:gd name="connsiteY36-2054" fmla="*/ 2622757 h 4914119"/>
                  <a:gd name="connsiteX37-2055" fmla="*/ 856617 w 7791564"/>
                  <a:gd name="connsiteY37-2056" fmla="*/ 2203657 h 4914119"/>
                  <a:gd name="connsiteX38-2057" fmla="*/ 1092837 w 7791564"/>
                  <a:gd name="connsiteY38-2058" fmla="*/ 1754077 h 4914119"/>
                  <a:gd name="connsiteX39-2059" fmla="*/ 1687197 w 7791564"/>
                  <a:gd name="connsiteY39-2060" fmla="*/ 1136857 h 4914119"/>
                  <a:gd name="connsiteX40-2061" fmla="*/ 2441577 w 7791564"/>
                  <a:gd name="connsiteY40-2062" fmla="*/ 656797 h 4914119"/>
                  <a:gd name="connsiteX41-2063" fmla="*/ 3401697 w 7791564"/>
                  <a:gd name="connsiteY41-2064" fmla="*/ 291037 h 4914119"/>
                  <a:gd name="connsiteX42-2065" fmla="*/ 4392297 w 7791564"/>
                  <a:gd name="connsiteY42-2066" fmla="*/ 85297 h 4914119"/>
                  <a:gd name="connsiteX43-2067" fmla="*/ 4956177 w 7791564"/>
                  <a:gd name="connsiteY43-2068" fmla="*/ 39577 h 4914119"/>
                  <a:gd name="connsiteX44-2069" fmla="*/ 5443857 w 7791564"/>
                  <a:gd name="connsiteY44-2070" fmla="*/ 54817 h 4914119"/>
                  <a:gd name="connsiteX0-2071" fmla="*/ 5443857 w 7791564"/>
                  <a:gd name="connsiteY0-2072" fmla="*/ 54817 h 4914119"/>
                  <a:gd name="connsiteX1-2073" fmla="*/ 4354197 w 7791564"/>
                  <a:gd name="connsiteY1-2074" fmla="*/ 1477 h 4914119"/>
                  <a:gd name="connsiteX2-2075" fmla="*/ 3310257 w 7791564"/>
                  <a:gd name="connsiteY2-2076" fmla="*/ 123397 h 4914119"/>
                  <a:gd name="connsiteX3-2077" fmla="*/ 2395857 w 7791564"/>
                  <a:gd name="connsiteY3-2078" fmla="*/ 382477 h 4914119"/>
                  <a:gd name="connsiteX4-2079" fmla="*/ 1610997 w 7791564"/>
                  <a:gd name="connsiteY4-2080" fmla="*/ 732997 h 4914119"/>
                  <a:gd name="connsiteX5-2081" fmla="*/ 734697 w 7791564"/>
                  <a:gd name="connsiteY5-2082" fmla="*/ 1380697 h 4914119"/>
                  <a:gd name="connsiteX6-2083" fmla="*/ 193677 w 7791564"/>
                  <a:gd name="connsiteY6-2084" fmla="*/ 2104597 h 4914119"/>
                  <a:gd name="connsiteX7-2085" fmla="*/ 3177 w 7791564"/>
                  <a:gd name="connsiteY7-2086" fmla="*/ 2843737 h 4914119"/>
                  <a:gd name="connsiteX8-2087" fmla="*/ 102237 w 7791564"/>
                  <a:gd name="connsiteY8-2088" fmla="*/ 3445717 h 4914119"/>
                  <a:gd name="connsiteX9-2089" fmla="*/ 445137 w 7791564"/>
                  <a:gd name="connsiteY9-2090" fmla="*/ 3963877 h 4914119"/>
                  <a:gd name="connsiteX10-2091" fmla="*/ 978537 w 7791564"/>
                  <a:gd name="connsiteY10-2092" fmla="*/ 4382977 h 4914119"/>
                  <a:gd name="connsiteX11-2093" fmla="*/ 1575437 w 7791564"/>
                  <a:gd name="connsiteY11-2094" fmla="*/ 4658567 h 4914119"/>
                  <a:gd name="connsiteX12-2095" fmla="*/ 2235837 w 7791564"/>
                  <a:gd name="connsiteY12-2096" fmla="*/ 4824937 h 4914119"/>
                  <a:gd name="connsiteX13-2097" fmla="*/ 3013077 w 7791564"/>
                  <a:gd name="connsiteY13-2098" fmla="*/ 4908757 h 4914119"/>
                  <a:gd name="connsiteX14-2099" fmla="*/ 3820797 w 7791564"/>
                  <a:gd name="connsiteY14-2100" fmla="*/ 4885897 h 4914119"/>
                  <a:gd name="connsiteX15-2101" fmla="*/ 4712337 w 7791564"/>
                  <a:gd name="connsiteY15-2102" fmla="*/ 4725877 h 4914119"/>
                  <a:gd name="connsiteX16-2103" fmla="*/ 5624832 w 7791564"/>
                  <a:gd name="connsiteY16-2104" fmla="*/ 4422982 h 4914119"/>
                  <a:gd name="connsiteX17-2105" fmla="*/ 6457317 w 7791564"/>
                  <a:gd name="connsiteY17-2106" fmla="*/ 3986737 h 4914119"/>
                  <a:gd name="connsiteX18-2107" fmla="*/ 7174867 w 7791564"/>
                  <a:gd name="connsiteY18-2108" fmla="*/ 3387932 h 4914119"/>
                  <a:gd name="connsiteX19-2109" fmla="*/ 7571107 w 7791564"/>
                  <a:gd name="connsiteY19-2110" fmla="*/ 2841832 h 4914119"/>
                  <a:gd name="connsiteX20-2111" fmla="*/ 7755257 w 7791564"/>
                  <a:gd name="connsiteY20-2112" fmla="*/ 2353517 h 4914119"/>
                  <a:gd name="connsiteX21-2113" fmla="*/ 7790182 w 7791564"/>
                  <a:gd name="connsiteY21-2114" fmla="*/ 1940767 h 4914119"/>
                  <a:gd name="connsiteX22-2115" fmla="*/ 7731762 w 7791564"/>
                  <a:gd name="connsiteY22-2116" fmla="*/ 1626442 h 4914119"/>
                  <a:gd name="connsiteX23-2117" fmla="*/ 7729857 w 7791564"/>
                  <a:gd name="connsiteY23-2118" fmla="*/ 1769317 h 4914119"/>
                  <a:gd name="connsiteX24-2119" fmla="*/ 7682232 w 7791564"/>
                  <a:gd name="connsiteY24-2120" fmla="*/ 2038557 h 4914119"/>
                  <a:gd name="connsiteX25-2121" fmla="*/ 7554597 w 7791564"/>
                  <a:gd name="connsiteY25-2122" fmla="*/ 2348437 h 4914119"/>
                  <a:gd name="connsiteX26-2123" fmla="*/ 7226937 w 7791564"/>
                  <a:gd name="connsiteY26-2124" fmla="*/ 2828497 h 4914119"/>
                  <a:gd name="connsiteX27-2125" fmla="*/ 6754497 w 7791564"/>
                  <a:gd name="connsiteY27-2126" fmla="*/ 3270457 h 4914119"/>
                  <a:gd name="connsiteX28-2127" fmla="*/ 6190617 w 7791564"/>
                  <a:gd name="connsiteY28-2128" fmla="*/ 3636217 h 4914119"/>
                  <a:gd name="connsiteX29-2129" fmla="*/ 5560062 w 7791564"/>
                  <a:gd name="connsiteY29-2130" fmla="*/ 3927047 h 4914119"/>
                  <a:gd name="connsiteX30-2131" fmla="*/ 4697097 w 7791564"/>
                  <a:gd name="connsiteY30-2132" fmla="*/ 4188032 h 4914119"/>
                  <a:gd name="connsiteX31-2133" fmla="*/ 3678557 w 7791564"/>
                  <a:gd name="connsiteY31-2134" fmla="*/ 4320112 h 4914119"/>
                  <a:gd name="connsiteX32-2135" fmla="*/ 2582547 w 7791564"/>
                  <a:gd name="connsiteY32-2136" fmla="*/ 4256612 h 4914119"/>
                  <a:gd name="connsiteX33-2137" fmla="*/ 1786257 w 7791564"/>
                  <a:gd name="connsiteY33-2138" fmla="*/ 4009597 h 4914119"/>
                  <a:gd name="connsiteX34-2139" fmla="*/ 1123317 w 7791564"/>
                  <a:gd name="connsiteY34-2140" fmla="*/ 3560017 h 4914119"/>
                  <a:gd name="connsiteX35-2141" fmla="*/ 826772 w 7791564"/>
                  <a:gd name="connsiteY35-2142" fmla="*/ 3057732 h 4914119"/>
                  <a:gd name="connsiteX36-2143" fmla="*/ 772797 w 7791564"/>
                  <a:gd name="connsiteY36-2144" fmla="*/ 2622757 h 4914119"/>
                  <a:gd name="connsiteX37-2145" fmla="*/ 856617 w 7791564"/>
                  <a:gd name="connsiteY37-2146" fmla="*/ 2203657 h 4914119"/>
                  <a:gd name="connsiteX38-2147" fmla="*/ 1092837 w 7791564"/>
                  <a:gd name="connsiteY38-2148" fmla="*/ 1754077 h 4914119"/>
                  <a:gd name="connsiteX39-2149" fmla="*/ 1687197 w 7791564"/>
                  <a:gd name="connsiteY39-2150" fmla="*/ 1136857 h 4914119"/>
                  <a:gd name="connsiteX40-2151" fmla="*/ 2441577 w 7791564"/>
                  <a:gd name="connsiteY40-2152" fmla="*/ 656797 h 4914119"/>
                  <a:gd name="connsiteX41-2153" fmla="*/ 3401697 w 7791564"/>
                  <a:gd name="connsiteY41-2154" fmla="*/ 291037 h 4914119"/>
                  <a:gd name="connsiteX42-2155" fmla="*/ 4392297 w 7791564"/>
                  <a:gd name="connsiteY42-2156" fmla="*/ 85297 h 4914119"/>
                  <a:gd name="connsiteX43-2157" fmla="*/ 4956177 w 7791564"/>
                  <a:gd name="connsiteY43-2158" fmla="*/ 39577 h 4914119"/>
                  <a:gd name="connsiteX44-2159" fmla="*/ 5443857 w 7791564"/>
                  <a:gd name="connsiteY44-2160" fmla="*/ 54817 h 4914119"/>
                  <a:gd name="connsiteX0-2161" fmla="*/ 5443857 w 7791564"/>
                  <a:gd name="connsiteY0-2162" fmla="*/ 54817 h 4914119"/>
                  <a:gd name="connsiteX1-2163" fmla="*/ 4354197 w 7791564"/>
                  <a:gd name="connsiteY1-2164" fmla="*/ 1477 h 4914119"/>
                  <a:gd name="connsiteX2-2165" fmla="*/ 3310257 w 7791564"/>
                  <a:gd name="connsiteY2-2166" fmla="*/ 123397 h 4914119"/>
                  <a:gd name="connsiteX3-2167" fmla="*/ 2395857 w 7791564"/>
                  <a:gd name="connsiteY3-2168" fmla="*/ 382477 h 4914119"/>
                  <a:gd name="connsiteX4-2169" fmla="*/ 1610997 w 7791564"/>
                  <a:gd name="connsiteY4-2170" fmla="*/ 732997 h 4914119"/>
                  <a:gd name="connsiteX5-2171" fmla="*/ 734697 w 7791564"/>
                  <a:gd name="connsiteY5-2172" fmla="*/ 1380697 h 4914119"/>
                  <a:gd name="connsiteX6-2173" fmla="*/ 193677 w 7791564"/>
                  <a:gd name="connsiteY6-2174" fmla="*/ 2104597 h 4914119"/>
                  <a:gd name="connsiteX7-2175" fmla="*/ 3177 w 7791564"/>
                  <a:gd name="connsiteY7-2176" fmla="*/ 2843737 h 4914119"/>
                  <a:gd name="connsiteX8-2177" fmla="*/ 102237 w 7791564"/>
                  <a:gd name="connsiteY8-2178" fmla="*/ 3445717 h 4914119"/>
                  <a:gd name="connsiteX9-2179" fmla="*/ 445137 w 7791564"/>
                  <a:gd name="connsiteY9-2180" fmla="*/ 3963877 h 4914119"/>
                  <a:gd name="connsiteX10-2181" fmla="*/ 978537 w 7791564"/>
                  <a:gd name="connsiteY10-2182" fmla="*/ 4382977 h 4914119"/>
                  <a:gd name="connsiteX11-2183" fmla="*/ 1575437 w 7791564"/>
                  <a:gd name="connsiteY11-2184" fmla="*/ 4658567 h 4914119"/>
                  <a:gd name="connsiteX12-2185" fmla="*/ 2235837 w 7791564"/>
                  <a:gd name="connsiteY12-2186" fmla="*/ 4824937 h 4914119"/>
                  <a:gd name="connsiteX13-2187" fmla="*/ 3013077 w 7791564"/>
                  <a:gd name="connsiteY13-2188" fmla="*/ 4908757 h 4914119"/>
                  <a:gd name="connsiteX14-2189" fmla="*/ 3820797 w 7791564"/>
                  <a:gd name="connsiteY14-2190" fmla="*/ 4885897 h 4914119"/>
                  <a:gd name="connsiteX15-2191" fmla="*/ 4712337 w 7791564"/>
                  <a:gd name="connsiteY15-2192" fmla="*/ 4725877 h 4914119"/>
                  <a:gd name="connsiteX16-2193" fmla="*/ 5624832 w 7791564"/>
                  <a:gd name="connsiteY16-2194" fmla="*/ 4422982 h 4914119"/>
                  <a:gd name="connsiteX17-2195" fmla="*/ 6457317 w 7791564"/>
                  <a:gd name="connsiteY17-2196" fmla="*/ 3986737 h 4914119"/>
                  <a:gd name="connsiteX18-2197" fmla="*/ 7174867 w 7791564"/>
                  <a:gd name="connsiteY18-2198" fmla="*/ 3387932 h 4914119"/>
                  <a:gd name="connsiteX19-2199" fmla="*/ 7571107 w 7791564"/>
                  <a:gd name="connsiteY19-2200" fmla="*/ 2841832 h 4914119"/>
                  <a:gd name="connsiteX20-2201" fmla="*/ 7755257 w 7791564"/>
                  <a:gd name="connsiteY20-2202" fmla="*/ 2353517 h 4914119"/>
                  <a:gd name="connsiteX21-2203" fmla="*/ 7790182 w 7791564"/>
                  <a:gd name="connsiteY21-2204" fmla="*/ 1940767 h 4914119"/>
                  <a:gd name="connsiteX22-2205" fmla="*/ 7731762 w 7791564"/>
                  <a:gd name="connsiteY22-2206" fmla="*/ 1626442 h 4914119"/>
                  <a:gd name="connsiteX23-2207" fmla="*/ 7729857 w 7791564"/>
                  <a:gd name="connsiteY23-2208" fmla="*/ 1769317 h 4914119"/>
                  <a:gd name="connsiteX24-2209" fmla="*/ 7682232 w 7791564"/>
                  <a:gd name="connsiteY24-2210" fmla="*/ 2038557 h 4914119"/>
                  <a:gd name="connsiteX25-2211" fmla="*/ 7554597 w 7791564"/>
                  <a:gd name="connsiteY25-2212" fmla="*/ 2348437 h 4914119"/>
                  <a:gd name="connsiteX26-2213" fmla="*/ 7226937 w 7791564"/>
                  <a:gd name="connsiteY26-2214" fmla="*/ 2828497 h 4914119"/>
                  <a:gd name="connsiteX27-2215" fmla="*/ 6754497 w 7791564"/>
                  <a:gd name="connsiteY27-2216" fmla="*/ 3270457 h 4914119"/>
                  <a:gd name="connsiteX28-2217" fmla="*/ 6190617 w 7791564"/>
                  <a:gd name="connsiteY28-2218" fmla="*/ 3636217 h 4914119"/>
                  <a:gd name="connsiteX29-2219" fmla="*/ 5560062 w 7791564"/>
                  <a:gd name="connsiteY29-2220" fmla="*/ 3927047 h 4914119"/>
                  <a:gd name="connsiteX30-2221" fmla="*/ 4697097 w 7791564"/>
                  <a:gd name="connsiteY30-2222" fmla="*/ 4188032 h 4914119"/>
                  <a:gd name="connsiteX31-2223" fmla="*/ 3678557 w 7791564"/>
                  <a:gd name="connsiteY31-2224" fmla="*/ 4320112 h 4914119"/>
                  <a:gd name="connsiteX32-2225" fmla="*/ 2582547 w 7791564"/>
                  <a:gd name="connsiteY32-2226" fmla="*/ 4256612 h 4914119"/>
                  <a:gd name="connsiteX33-2227" fmla="*/ 1786257 w 7791564"/>
                  <a:gd name="connsiteY33-2228" fmla="*/ 4009597 h 4914119"/>
                  <a:gd name="connsiteX34-2229" fmla="*/ 1123317 w 7791564"/>
                  <a:gd name="connsiteY34-2230" fmla="*/ 3560017 h 4914119"/>
                  <a:gd name="connsiteX35-2231" fmla="*/ 826772 w 7791564"/>
                  <a:gd name="connsiteY35-2232" fmla="*/ 3067257 h 4914119"/>
                  <a:gd name="connsiteX36-2233" fmla="*/ 772797 w 7791564"/>
                  <a:gd name="connsiteY36-2234" fmla="*/ 2622757 h 4914119"/>
                  <a:gd name="connsiteX37-2235" fmla="*/ 856617 w 7791564"/>
                  <a:gd name="connsiteY37-2236" fmla="*/ 2203657 h 4914119"/>
                  <a:gd name="connsiteX38-2237" fmla="*/ 1092837 w 7791564"/>
                  <a:gd name="connsiteY38-2238" fmla="*/ 1754077 h 4914119"/>
                  <a:gd name="connsiteX39-2239" fmla="*/ 1687197 w 7791564"/>
                  <a:gd name="connsiteY39-2240" fmla="*/ 1136857 h 4914119"/>
                  <a:gd name="connsiteX40-2241" fmla="*/ 2441577 w 7791564"/>
                  <a:gd name="connsiteY40-2242" fmla="*/ 656797 h 4914119"/>
                  <a:gd name="connsiteX41-2243" fmla="*/ 3401697 w 7791564"/>
                  <a:gd name="connsiteY41-2244" fmla="*/ 291037 h 4914119"/>
                  <a:gd name="connsiteX42-2245" fmla="*/ 4392297 w 7791564"/>
                  <a:gd name="connsiteY42-2246" fmla="*/ 85297 h 4914119"/>
                  <a:gd name="connsiteX43-2247" fmla="*/ 4956177 w 7791564"/>
                  <a:gd name="connsiteY43-2248" fmla="*/ 39577 h 4914119"/>
                  <a:gd name="connsiteX44-2249" fmla="*/ 5443857 w 7791564"/>
                  <a:gd name="connsiteY44-2250" fmla="*/ 54817 h 4914119"/>
                  <a:gd name="connsiteX0-2251" fmla="*/ 5443857 w 7791564"/>
                  <a:gd name="connsiteY0-2252" fmla="*/ 54817 h 4914119"/>
                  <a:gd name="connsiteX1-2253" fmla="*/ 4354197 w 7791564"/>
                  <a:gd name="connsiteY1-2254" fmla="*/ 1477 h 4914119"/>
                  <a:gd name="connsiteX2-2255" fmla="*/ 3310257 w 7791564"/>
                  <a:gd name="connsiteY2-2256" fmla="*/ 123397 h 4914119"/>
                  <a:gd name="connsiteX3-2257" fmla="*/ 2395857 w 7791564"/>
                  <a:gd name="connsiteY3-2258" fmla="*/ 382477 h 4914119"/>
                  <a:gd name="connsiteX4-2259" fmla="*/ 1610997 w 7791564"/>
                  <a:gd name="connsiteY4-2260" fmla="*/ 732997 h 4914119"/>
                  <a:gd name="connsiteX5-2261" fmla="*/ 734697 w 7791564"/>
                  <a:gd name="connsiteY5-2262" fmla="*/ 1380697 h 4914119"/>
                  <a:gd name="connsiteX6-2263" fmla="*/ 193677 w 7791564"/>
                  <a:gd name="connsiteY6-2264" fmla="*/ 2104597 h 4914119"/>
                  <a:gd name="connsiteX7-2265" fmla="*/ 3177 w 7791564"/>
                  <a:gd name="connsiteY7-2266" fmla="*/ 2777062 h 4914119"/>
                  <a:gd name="connsiteX8-2267" fmla="*/ 102237 w 7791564"/>
                  <a:gd name="connsiteY8-2268" fmla="*/ 3445717 h 4914119"/>
                  <a:gd name="connsiteX9-2269" fmla="*/ 445137 w 7791564"/>
                  <a:gd name="connsiteY9-2270" fmla="*/ 3963877 h 4914119"/>
                  <a:gd name="connsiteX10-2271" fmla="*/ 978537 w 7791564"/>
                  <a:gd name="connsiteY10-2272" fmla="*/ 4382977 h 4914119"/>
                  <a:gd name="connsiteX11-2273" fmla="*/ 1575437 w 7791564"/>
                  <a:gd name="connsiteY11-2274" fmla="*/ 4658567 h 4914119"/>
                  <a:gd name="connsiteX12-2275" fmla="*/ 2235837 w 7791564"/>
                  <a:gd name="connsiteY12-2276" fmla="*/ 4824937 h 4914119"/>
                  <a:gd name="connsiteX13-2277" fmla="*/ 3013077 w 7791564"/>
                  <a:gd name="connsiteY13-2278" fmla="*/ 4908757 h 4914119"/>
                  <a:gd name="connsiteX14-2279" fmla="*/ 3820797 w 7791564"/>
                  <a:gd name="connsiteY14-2280" fmla="*/ 4885897 h 4914119"/>
                  <a:gd name="connsiteX15-2281" fmla="*/ 4712337 w 7791564"/>
                  <a:gd name="connsiteY15-2282" fmla="*/ 4725877 h 4914119"/>
                  <a:gd name="connsiteX16-2283" fmla="*/ 5624832 w 7791564"/>
                  <a:gd name="connsiteY16-2284" fmla="*/ 4422982 h 4914119"/>
                  <a:gd name="connsiteX17-2285" fmla="*/ 6457317 w 7791564"/>
                  <a:gd name="connsiteY17-2286" fmla="*/ 3986737 h 4914119"/>
                  <a:gd name="connsiteX18-2287" fmla="*/ 7174867 w 7791564"/>
                  <a:gd name="connsiteY18-2288" fmla="*/ 3387932 h 4914119"/>
                  <a:gd name="connsiteX19-2289" fmla="*/ 7571107 w 7791564"/>
                  <a:gd name="connsiteY19-2290" fmla="*/ 2841832 h 4914119"/>
                  <a:gd name="connsiteX20-2291" fmla="*/ 7755257 w 7791564"/>
                  <a:gd name="connsiteY20-2292" fmla="*/ 2353517 h 4914119"/>
                  <a:gd name="connsiteX21-2293" fmla="*/ 7790182 w 7791564"/>
                  <a:gd name="connsiteY21-2294" fmla="*/ 1940767 h 4914119"/>
                  <a:gd name="connsiteX22-2295" fmla="*/ 7731762 w 7791564"/>
                  <a:gd name="connsiteY22-2296" fmla="*/ 1626442 h 4914119"/>
                  <a:gd name="connsiteX23-2297" fmla="*/ 7729857 w 7791564"/>
                  <a:gd name="connsiteY23-2298" fmla="*/ 1769317 h 4914119"/>
                  <a:gd name="connsiteX24-2299" fmla="*/ 7682232 w 7791564"/>
                  <a:gd name="connsiteY24-2300" fmla="*/ 2038557 h 4914119"/>
                  <a:gd name="connsiteX25-2301" fmla="*/ 7554597 w 7791564"/>
                  <a:gd name="connsiteY25-2302" fmla="*/ 2348437 h 4914119"/>
                  <a:gd name="connsiteX26-2303" fmla="*/ 7226937 w 7791564"/>
                  <a:gd name="connsiteY26-2304" fmla="*/ 2828497 h 4914119"/>
                  <a:gd name="connsiteX27-2305" fmla="*/ 6754497 w 7791564"/>
                  <a:gd name="connsiteY27-2306" fmla="*/ 3270457 h 4914119"/>
                  <a:gd name="connsiteX28-2307" fmla="*/ 6190617 w 7791564"/>
                  <a:gd name="connsiteY28-2308" fmla="*/ 3636217 h 4914119"/>
                  <a:gd name="connsiteX29-2309" fmla="*/ 5560062 w 7791564"/>
                  <a:gd name="connsiteY29-2310" fmla="*/ 3927047 h 4914119"/>
                  <a:gd name="connsiteX30-2311" fmla="*/ 4697097 w 7791564"/>
                  <a:gd name="connsiteY30-2312" fmla="*/ 4188032 h 4914119"/>
                  <a:gd name="connsiteX31-2313" fmla="*/ 3678557 w 7791564"/>
                  <a:gd name="connsiteY31-2314" fmla="*/ 4320112 h 4914119"/>
                  <a:gd name="connsiteX32-2315" fmla="*/ 2582547 w 7791564"/>
                  <a:gd name="connsiteY32-2316" fmla="*/ 4256612 h 4914119"/>
                  <a:gd name="connsiteX33-2317" fmla="*/ 1786257 w 7791564"/>
                  <a:gd name="connsiteY33-2318" fmla="*/ 4009597 h 4914119"/>
                  <a:gd name="connsiteX34-2319" fmla="*/ 1123317 w 7791564"/>
                  <a:gd name="connsiteY34-2320" fmla="*/ 3560017 h 4914119"/>
                  <a:gd name="connsiteX35-2321" fmla="*/ 826772 w 7791564"/>
                  <a:gd name="connsiteY35-2322" fmla="*/ 3067257 h 4914119"/>
                  <a:gd name="connsiteX36-2323" fmla="*/ 772797 w 7791564"/>
                  <a:gd name="connsiteY36-2324" fmla="*/ 2622757 h 4914119"/>
                  <a:gd name="connsiteX37-2325" fmla="*/ 856617 w 7791564"/>
                  <a:gd name="connsiteY37-2326" fmla="*/ 2203657 h 4914119"/>
                  <a:gd name="connsiteX38-2327" fmla="*/ 1092837 w 7791564"/>
                  <a:gd name="connsiteY38-2328" fmla="*/ 1754077 h 4914119"/>
                  <a:gd name="connsiteX39-2329" fmla="*/ 1687197 w 7791564"/>
                  <a:gd name="connsiteY39-2330" fmla="*/ 1136857 h 4914119"/>
                  <a:gd name="connsiteX40-2331" fmla="*/ 2441577 w 7791564"/>
                  <a:gd name="connsiteY40-2332" fmla="*/ 656797 h 4914119"/>
                  <a:gd name="connsiteX41-2333" fmla="*/ 3401697 w 7791564"/>
                  <a:gd name="connsiteY41-2334" fmla="*/ 291037 h 4914119"/>
                  <a:gd name="connsiteX42-2335" fmla="*/ 4392297 w 7791564"/>
                  <a:gd name="connsiteY42-2336" fmla="*/ 85297 h 4914119"/>
                  <a:gd name="connsiteX43-2337" fmla="*/ 4956177 w 7791564"/>
                  <a:gd name="connsiteY43-2338" fmla="*/ 39577 h 4914119"/>
                  <a:gd name="connsiteX44-2339" fmla="*/ 5443857 w 7791564"/>
                  <a:gd name="connsiteY44-2340" fmla="*/ 54817 h 4914119"/>
                  <a:gd name="connsiteX0-2341" fmla="*/ 5442735 w 7790442"/>
                  <a:gd name="connsiteY0-2342" fmla="*/ 54817 h 4914119"/>
                  <a:gd name="connsiteX1-2343" fmla="*/ 4353075 w 7790442"/>
                  <a:gd name="connsiteY1-2344" fmla="*/ 1477 h 4914119"/>
                  <a:gd name="connsiteX2-2345" fmla="*/ 3309135 w 7790442"/>
                  <a:gd name="connsiteY2-2346" fmla="*/ 123397 h 4914119"/>
                  <a:gd name="connsiteX3-2347" fmla="*/ 2394735 w 7790442"/>
                  <a:gd name="connsiteY3-2348" fmla="*/ 382477 h 4914119"/>
                  <a:gd name="connsiteX4-2349" fmla="*/ 1609875 w 7790442"/>
                  <a:gd name="connsiteY4-2350" fmla="*/ 732997 h 4914119"/>
                  <a:gd name="connsiteX5-2351" fmla="*/ 733575 w 7790442"/>
                  <a:gd name="connsiteY5-2352" fmla="*/ 1380697 h 4914119"/>
                  <a:gd name="connsiteX6-2353" fmla="*/ 192555 w 7790442"/>
                  <a:gd name="connsiteY6-2354" fmla="*/ 2104597 h 4914119"/>
                  <a:gd name="connsiteX7-2355" fmla="*/ 2055 w 7790442"/>
                  <a:gd name="connsiteY7-2356" fmla="*/ 2777062 h 4914119"/>
                  <a:gd name="connsiteX8-2357" fmla="*/ 113815 w 7790442"/>
                  <a:gd name="connsiteY8-2358" fmla="*/ 3433017 h 4914119"/>
                  <a:gd name="connsiteX9-2359" fmla="*/ 444015 w 7790442"/>
                  <a:gd name="connsiteY9-2360" fmla="*/ 3963877 h 4914119"/>
                  <a:gd name="connsiteX10-2361" fmla="*/ 977415 w 7790442"/>
                  <a:gd name="connsiteY10-2362" fmla="*/ 4382977 h 4914119"/>
                  <a:gd name="connsiteX11-2363" fmla="*/ 1574315 w 7790442"/>
                  <a:gd name="connsiteY11-2364" fmla="*/ 4658567 h 4914119"/>
                  <a:gd name="connsiteX12-2365" fmla="*/ 2234715 w 7790442"/>
                  <a:gd name="connsiteY12-2366" fmla="*/ 4824937 h 4914119"/>
                  <a:gd name="connsiteX13-2367" fmla="*/ 3011955 w 7790442"/>
                  <a:gd name="connsiteY13-2368" fmla="*/ 4908757 h 4914119"/>
                  <a:gd name="connsiteX14-2369" fmla="*/ 3819675 w 7790442"/>
                  <a:gd name="connsiteY14-2370" fmla="*/ 4885897 h 4914119"/>
                  <a:gd name="connsiteX15-2371" fmla="*/ 4711215 w 7790442"/>
                  <a:gd name="connsiteY15-2372" fmla="*/ 4725877 h 4914119"/>
                  <a:gd name="connsiteX16-2373" fmla="*/ 5623710 w 7790442"/>
                  <a:gd name="connsiteY16-2374" fmla="*/ 4422982 h 4914119"/>
                  <a:gd name="connsiteX17-2375" fmla="*/ 6456195 w 7790442"/>
                  <a:gd name="connsiteY17-2376" fmla="*/ 3986737 h 4914119"/>
                  <a:gd name="connsiteX18-2377" fmla="*/ 7173745 w 7790442"/>
                  <a:gd name="connsiteY18-2378" fmla="*/ 3387932 h 4914119"/>
                  <a:gd name="connsiteX19-2379" fmla="*/ 7569985 w 7790442"/>
                  <a:gd name="connsiteY19-2380" fmla="*/ 2841832 h 4914119"/>
                  <a:gd name="connsiteX20-2381" fmla="*/ 7754135 w 7790442"/>
                  <a:gd name="connsiteY20-2382" fmla="*/ 2353517 h 4914119"/>
                  <a:gd name="connsiteX21-2383" fmla="*/ 7789060 w 7790442"/>
                  <a:gd name="connsiteY21-2384" fmla="*/ 1940767 h 4914119"/>
                  <a:gd name="connsiteX22-2385" fmla="*/ 7730640 w 7790442"/>
                  <a:gd name="connsiteY22-2386" fmla="*/ 1626442 h 4914119"/>
                  <a:gd name="connsiteX23-2387" fmla="*/ 7728735 w 7790442"/>
                  <a:gd name="connsiteY23-2388" fmla="*/ 1769317 h 4914119"/>
                  <a:gd name="connsiteX24-2389" fmla="*/ 7681110 w 7790442"/>
                  <a:gd name="connsiteY24-2390" fmla="*/ 2038557 h 4914119"/>
                  <a:gd name="connsiteX25-2391" fmla="*/ 7553475 w 7790442"/>
                  <a:gd name="connsiteY25-2392" fmla="*/ 2348437 h 4914119"/>
                  <a:gd name="connsiteX26-2393" fmla="*/ 7225815 w 7790442"/>
                  <a:gd name="connsiteY26-2394" fmla="*/ 2828497 h 4914119"/>
                  <a:gd name="connsiteX27-2395" fmla="*/ 6753375 w 7790442"/>
                  <a:gd name="connsiteY27-2396" fmla="*/ 3270457 h 4914119"/>
                  <a:gd name="connsiteX28-2397" fmla="*/ 6189495 w 7790442"/>
                  <a:gd name="connsiteY28-2398" fmla="*/ 3636217 h 4914119"/>
                  <a:gd name="connsiteX29-2399" fmla="*/ 5558940 w 7790442"/>
                  <a:gd name="connsiteY29-2400" fmla="*/ 3927047 h 4914119"/>
                  <a:gd name="connsiteX30-2401" fmla="*/ 4695975 w 7790442"/>
                  <a:gd name="connsiteY30-2402" fmla="*/ 4188032 h 4914119"/>
                  <a:gd name="connsiteX31-2403" fmla="*/ 3677435 w 7790442"/>
                  <a:gd name="connsiteY31-2404" fmla="*/ 4320112 h 4914119"/>
                  <a:gd name="connsiteX32-2405" fmla="*/ 2581425 w 7790442"/>
                  <a:gd name="connsiteY32-2406" fmla="*/ 4256612 h 4914119"/>
                  <a:gd name="connsiteX33-2407" fmla="*/ 1785135 w 7790442"/>
                  <a:gd name="connsiteY33-2408" fmla="*/ 4009597 h 4914119"/>
                  <a:gd name="connsiteX34-2409" fmla="*/ 1122195 w 7790442"/>
                  <a:gd name="connsiteY34-2410" fmla="*/ 3560017 h 4914119"/>
                  <a:gd name="connsiteX35-2411" fmla="*/ 825650 w 7790442"/>
                  <a:gd name="connsiteY35-2412" fmla="*/ 3067257 h 4914119"/>
                  <a:gd name="connsiteX36-2413" fmla="*/ 771675 w 7790442"/>
                  <a:gd name="connsiteY36-2414" fmla="*/ 2622757 h 4914119"/>
                  <a:gd name="connsiteX37-2415" fmla="*/ 855495 w 7790442"/>
                  <a:gd name="connsiteY37-2416" fmla="*/ 2203657 h 4914119"/>
                  <a:gd name="connsiteX38-2417" fmla="*/ 1091715 w 7790442"/>
                  <a:gd name="connsiteY38-2418" fmla="*/ 1754077 h 4914119"/>
                  <a:gd name="connsiteX39-2419" fmla="*/ 1686075 w 7790442"/>
                  <a:gd name="connsiteY39-2420" fmla="*/ 1136857 h 4914119"/>
                  <a:gd name="connsiteX40-2421" fmla="*/ 2440455 w 7790442"/>
                  <a:gd name="connsiteY40-2422" fmla="*/ 656797 h 4914119"/>
                  <a:gd name="connsiteX41-2423" fmla="*/ 3400575 w 7790442"/>
                  <a:gd name="connsiteY41-2424" fmla="*/ 291037 h 4914119"/>
                  <a:gd name="connsiteX42-2425" fmla="*/ 4391175 w 7790442"/>
                  <a:gd name="connsiteY42-2426" fmla="*/ 85297 h 4914119"/>
                  <a:gd name="connsiteX43-2427" fmla="*/ 4955055 w 7790442"/>
                  <a:gd name="connsiteY43-2428" fmla="*/ 39577 h 4914119"/>
                  <a:gd name="connsiteX44-2429" fmla="*/ 5442735 w 7790442"/>
                  <a:gd name="connsiteY44-2430" fmla="*/ 54817 h 4914119"/>
                  <a:gd name="connsiteX0-2431" fmla="*/ 5443537 w 7791244"/>
                  <a:gd name="connsiteY0-2432" fmla="*/ 54817 h 4914119"/>
                  <a:gd name="connsiteX1-2433" fmla="*/ 4353877 w 7791244"/>
                  <a:gd name="connsiteY1-2434" fmla="*/ 1477 h 4914119"/>
                  <a:gd name="connsiteX2-2435" fmla="*/ 3309937 w 7791244"/>
                  <a:gd name="connsiteY2-2436" fmla="*/ 123397 h 4914119"/>
                  <a:gd name="connsiteX3-2437" fmla="*/ 2395537 w 7791244"/>
                  <a:gd name="connsiteY3-2438" fmla="*/ 382477 h 4914119"/>
                  <a:gd name="connsiteX4-2439" fmla="*/ 1610677 w 7791244"/>
                  <a:gd name="connsiteY4-2440" fmla="*/ 732997 h 4914119"/>
                  <a:gd name="connsiteX5-2441" fmla="*/ 734377 w 7791244"/>
                  <a:gd name="connsiteY5-2442" fmla="*/ 1380697 h 4914119"/>
                  <a:gd name="connsiteX6-2443" fmla="*/ 193357 w 7791244"/>
                  <a:gd name="connsiteY6-2444" fmla="*/ 2104597 h 4914119"/>
                  <a:gd name="connsiteX7-2445" fmla="*/ 2857 w 7791244"/>
                  <a:gd name="connsiteY7-2446" fmla="*/ 2777062 h 4914119"/>
                  <a:gd name="connsiteX8-2447" fmla="*/ 105092 w 7791244"/>
                  <a:gd name="connsiteY8-2448" fmla="*/ 3439367 h 4914119"/>
                  <a:gd name="connsiteX9-2449" fmla="*/ 444817 w 7791244"/>
                  <a:gd name="connsiteY9-2450" fmla="*/ 3963877 h 4914119"/>
                  <a:gd name="connsiteX10-2451" fmla="*/ 978217 w 7791244"/>
                  <a:gd name="connsiteY10-2452" fmla="*/ 4382977 h 4914119"/>
                  <a:gd name="connsiteX11-2453" fmla="*/ 1575117 w 7791244"/>
                  <a:gd name="connsiteY11-2454" fmla="*/ 4658567 h 4914119"/>
                  <a:gd name="connsiteX12-2455" fmla="*/ 2235517 w 7791244"/>
                  <a:gd name="connsiteY12-2456" fmla="*/ 4824937 h 4914119"/>
                  <a:gd name="connsiteX13-2457" fmla="*/ 3012757 w 7791244"/>
                  <a:gd name="connsiteY13-2458" fmla="*/ 4908757 h 4914119"/>
                  <a:gd name="connsiteX14-2459" fmla="*/ 3820477 w 7791244"/>
                  <a:gd name="connsiteY14-2460" fmla="*/ 4885897 h 4914119"/>
                  <a:gd name="connsiteX15-2461" fmla="*/ 4712017 w 7791244"/>
                  <a:gd name="connsiteY15-2462" fmla="*/ 4725877 h 4914119"/>
                  <a:gd name="connsiteX16-2463" fmla="*/ 5624512 w 7791244"/>
                  <a:gd name="connsiteY16-2464" fmla="*/ 4422982 h 4914119"/>
                  <a:gd name="connsiteX17-2465" fmla="*/ 6456997 w 7791244"/>
                  <a:gd name="connsiteY17-2466" fmla="*/ 3986737 h 4914119"/>
                  <a:gd name="connsiteX18-2467" fmla="*/ 7174547 w 7791244"/>
                  <a:gd name="connsiteY18-2468" fmla="*/ 3387932 h 4914119"/>
                  <a:gd name="connsiteX19-2469" fmla="*/ 7570787 w 7791244"/>
                  <a:gd name="connsiteY19-2470" fmla="*/ 2841832 h 4914119"/>
                  <a:gd name="connsiteX20-2471" fmla="*/ 7754937 w 7791244"/>
                  <a:gd name="connsiteY20-2472" fmla="*/ 2353517 h 4914119"/>
                  <a:gd name="connsiteX21-2473" fmla="*/ 7789862 w 7791244"/>
                  <a:gd name="connsiteY21-2474" fmla="*/ 1940767 h 4914119"/>
                  <a:gd name="connsiteX22-2475" fmla="*/ 7731442 w 7791244"/>
                  <a:gd name="connsiteY22-2476" fmla="*/ 1626442 h 4914119"/>
                  <a:gd name="connsiteX23-2477" fmla="*/ 7729537 w 7791244"/>
                  <a:gd name="connsiteY23-2478" fmla="*/ 1769317 h 4914119"/>
                  <a:gd name="connsiteX24-2479" fmla="*/ 7681912 w 7791244"/>
                  <a:gd name="connsiteY24-2480" fmla="*/ 2038557 h 4914119"/>
                  <a:gd name="connsiteX25-2481" fmla="*/ 7554277 w 7791244"/>
                  <a:gd name="connsiteY25-2482" fmla="*/ 2348437 h 4914119"/>
                  <a:gd name="connsiteX26-2483" fmla="*/ 7226617 w 7791244"/>
                  <a:gd name="connsiteY26-2484" fmla="*/ 2828497 h 4914119"/>
                  <a:gd name="connsiteX27-2485" fmla="*/ 6754177 w 7791244"/>
                  <a:gd name="connsiteY27-2486" fmla="*/ 3270457 h 4914119"/>
                  <a:gd name="connsiteX28-2487" fmla="*/ 6190297 w 7791244"/>
                  <a:gd name="connsiteY28-2488" fmla="*/ 3636217 h 4914119"/>
                  <a:gd name="connsiteX29-2489" fmla="*/ 5559742 w 7791244"/>
                  <a:gd name="connsiteY29-2490" fmla="*/ 3927047 h 4914119"/>
                  <a:gd name="connsiteX30-2491" fmla="*/ 4696777 w 7791244"/>
                  <a:gd name="connsiteY30-2492" fmla="*/ 4188032 h 4914119"/>
                  <a:gd name="connsiteX31-2493" fmla="*/ 3678237 w 7791244"/>
                  <a:gd name="connsiteY31-2494" fmla="*/ 4320112 h 4914119"/>
                  <a:gd name="connsiteX32-2495" fmla="*/ 2582227 w 7791244"/>
                  <a:gd name="connsiteY32-2496" fmla="*/ 4256612 h 4914119"/>
                  <a:gd name="connsiteX33-2497" fmla="*/ 1785937 w 7791244"/>
                  <a:gd name="connsiteY33-2498" fmla="*/ 4009597 h 4914119"/>
                  <a:gd name="connsiteX34-2499" fmla="*/ 1122997 w 7791244"/>
                  <a:gd name="connsiteY34-2500" fmla="*/ 3560017 h 4914119"/>
                  <a:gd name="connsiteX35-2501" fmla="*/ 826452 w 7791244"/>
                  <a:gd name="connsiteY35-2502" fmla="*/ 3067257 h 4914119"/>
                  <a:gd name="connsiteX36-2503" fmla="*/ 772477 w 7791244"/>
                  <a:gd name="connsiteY36-2504" fmla="*/ 2622757 h 4914119"/>
                  <a:gd name="connsiteX37-2505" fmla="*/ 856297 w 7791244"/>
                  <a:gd name="connsiteY37-2506" fmla="*/ 2203657 h 4914119"/>
                  <a:gd name="connsiteX38-2507" fmla="*/ 1092517 w 7791244"/>
                  <a:gd name="connsiteY38-2508" fmla="*/ 1754077 h 4914119"/>
                  <a:gd name="connsiteX39-2509" fmla="*/ 1686877 w 7791244"/>
                  <a:gd name="connsiteY39-2510" fmla="*/ 1136857 h 4914119"/>
                  <a:gd name="connsiteX40-2511" fmla="*/ 2441257 w 7791244"/>
                  <a:gd name="connsiteY40-2512" fmla="*/ 656797 h 4914119"/>
                  <a:gd name="connsiteX41-2513" fmla="*/ 3401377 w 7791244"/>
                  <a:gd name="connsiteY41-2514" fmla="*/ 291037 h 4914119"/>
                  <a:gd name="connsiteX42-2515" fmla="*/ 4391977 w 7791244"/>
                  <a:gd name="connsiteY42-2516" fmla="*/ 85297 h 4914119"/>
                  <a:gd name="connsiteX43-2517" fmla="*/ 4955857 w 7791244"/>
                  <a:gd name="connsiteY43-2518" fmla="*/ 39577 h 4914119"/>
                  <a:gd name="connsiteX44-2519" fmla="*/ 5443537 w 7791244"/>
                  <a:gd name="connsiteY44-2520" fmla="*/ 54817 h 4914119"/>
                  <a:gd name="connsiteX0-2521" fmla="*/ 5443537 w 7791244"/>
                  <a:gd name="connsiteY0-2522" fmla="*/ 54817 h 4914119"/>
                  <a:gd name="connsiteX1-2523" fmla="*/ 4353877 w 7791244"/>
                  <a:gd name="connsiteY1-2524" fmla="*/ 1477 h 4914119"/>
                  <a:gd name="connsiteX2-2525" fmla="*/ 3309937 w 7791244"/>
                  <a:gd name="connsiteY2-2526" fmla="*/ 123397 h 4914119"/>
                  <a:gd name="connsiteX3-2527" fmla="*/ 2395537 w 7791244"/>
                  <a:gd name="connsiteY3-2528" fmla="*/ 382477 h 4914119"/>
                  <a:gd name="connsiteX4-2529" fmla="*/ 1610677 w 7791244"/>
                  <a:gd name="connsiteY4-2530" fmla="*/ 732997 h 4914119"/>
                  <a:gd name="connsiteX5-2531" fmla="*/ 734377 w 7791244"/>
                  <a:gd name="connsiteY5-2532" fmla="*/ 1380697 h 4914119"/>
                  <a:gd name="connsiteX6-2533" fmla="*/ 193357 w 7791244"/>
                  <a:gd name="connsiteY6-2534" fmla="*/ 2104597 h 4914119"/>
                  <a:gd name="connsiteX7-2535" fmla="*/ 2857 w 7791244"/>
                  <a:gd name="connsiteY7-2536" fmla="*/ 2777062 h 4914119"/>
                  <a:gd name="connsiteX8-2537" fmla="*/ 105092 w 7791244"/>
                  <a:gd name="connsiteY8-2538" fmla="*/ 3439367 h 4914119"/>
                  <a:gd name="connsiteX9-2539" fmla="*/ 444817 w 7791244"/>
                  <a:gd name="connsiteY9-2540" fmla="*/ 3963877 h 4914119"/>
                  <a:gd name="connsiteX10-2541" fmla="*/ 978217 w 7791244"/>
                  <a:gd name="connsiteY10-2542" fmla="*/ 4382977 h 4914119"/>
                  <a:gd name="connsiteX11-2543" fmla="*/ 1575117 w 7791244"/>
                  <a:gd name="connsiteY11-2544" fmla="*/ 4658567 h 4914119"/>
                  <a:gd name="connsiteX12-2545" fmla="*/ 2235517 w 7791244"/>
                  <a:gd name="connsiteY12-2546" fmla="*/ 4824937 h 4914119"/>
                  <a:gd name="connsiteX13-2547" fmla="*/ 3012757 w 7791244"/>
                  <a:gd name="connsiteY13-2548" fmla="*/ 4908757 h 4914119"/>
                  <a:gd name="connsiteX14-2549" fmla="*/ 3820477 w 7791244"/>
                  <a:gd name="connsiteY14-2550" fmla="*/ 4885897 h 4914119"/>
                  <a:gd name="connsiteX15-2551" fmla="*/ 4712017 w 7791244"/>
                  <a:gd name="connsiteY15-2552" fmla="*/ 4725877 h 4914119"/>
                  <a:gd name="connsiteX16-2553" fmla="*/ 5624512 w 7791244"/>
                  <a:gd name="connsiteY16-2554" fmla="*/ 4422982 h 4914119"/>
                  <a:gd name="connsiteX17-2555" fmla="*/ 6456997 w 7791244"/>
                  <a:gd name="connsiteY17-2556" fmla="*/ 3986737 h 4914119"/>
                  <a:gd name="connsiteX18-2557" fmla="*/ 7174547 w 7791244"/>
                  <a:gd name="connsiteY18-2558" fmla="*/ 3387932 h 4914119"/>
                  <a:gd name="connsiteX19-2559" fmla="*/ 7570787 w 7791244"/>
                  <a:gd name="connsiteY19-2560" fmla="*/ 2841832 h 4914119"/>
                  <a:gd name="connsiteX20-2561" fmla="*/ 7754937 w 7791244"/>
                  <a:gd name="connsiteY20-2562" fmla="*/ 2353517 h 4914119"/>
                  <a:gd name="connsiteX21-2563" fmla="*/ 7789862 w 7791244"/>
                  <a:gd name="connsiteY21-2564" fmla="*/ 1940767 h 4914119"/>
                  <a:gd name="connsiteX22-2565" fmla="*/ 7731442 w 7791244"/>
                  <a:gd name="connsiteY22-2566" fmla="*/ 1626442 h 4914119"/>
                  <a:gd name="connsiteX23-2567" fmla="*/ 7729537 w 7791244"/>
                  <a:gd name="connsiteY23-2568" fmla="*/ 1769317 h 4914119"/>
                  <a:gd name="connsiteX24-2569" fmla="*/ 7681912 w 7791244"/>
                  <a:gd name="connsiteY24-2570" fmla="*/ 2038557 h 4914119"/>
                  <a:gd name="connsiteX25-2571" fmla="*/ 7554277 w 7791244"/>
                  <a:gd name="connsiteY25-2572" fmla="*/ 2348437 h 4914119"/>
                  <a:gd name="connsiteX26-2573" fmla="*/ 7226617 w 7791244"/>
                  <a:gd name="connsiteY26-2574" fmla="*/ 2828497 h 4914119"/>
                  <a:gd name="connsiteX27-2575" fmla="*/ 6754177 w 7791244"/>
                  <a:gd name="connsiteY27-2576" fmla="*/ 3270457 h 4914119"/>
                  <a:gd name="connsiteX28-2577" fmla="*/ 6190297 w 7791244"/>
                  <a:gd name="connsiteY28-2578" fmla="*/ 3636217 h 4914119"/>
                  <a:gd name="connsiteX29-2579" fmla="*/ 5559742 w 7791244"/>
                  <a:gd name="connsiteY29-2580" fmla="*/ 3927047 h 4914119"/>
                  <a:gd name="connsiteX30-2581" fmla="*/ 4696777 w 7791244"/>
                  <a:gd name="connsiteY30-2582" fmla="*/ 4188032 h 4914119"/>
                  <a:gd name="connsiteX31-2583" fmla="*/ 3678237 w 7791244"/>
                  <a:gd name="connsiteY31-2584" fmla="*/ 4320112 h 4914119"/>
                  <a:gd name="connsiteX32-2585" fmla="*/ 2582227 w 7791244"/>
                  <a:gd name="connsiteY32-2586" fmla="*/ 4256612 h 4914119"/>
                  <a:gd name="connsiteX33-2587" fmla="*/ 1785937 w 7791244"/>
                  <a:gd name="connsiteY33-2588" fmla="*/ 4009597 h 4914119"/>
                  <a:gd name="connsiteX34-2589" fmla="*/ 1122997 w 7791244"/>
                  <a:gd name="connsiteY34-2590" fmla="*/ 3560017 h 4914119"/>
                  <a:gd name="connsiteX35-2591" fmla="*/ 826452 w 7791244"/>
                  <a:gd name="connsiteY35-2592" fmla="*/ 3067257 h 4914119"/>
                  <a:gd name="connsiteX36-2593" fmla="*/ 772477 w 7791244"/>
                  <a:gd name="connsiteY36-2594" fmla="*/ 2622757 h 4914119"/>
                  <a:gd name="connsiteX37-2595" fmla="*/ 856297 w 7791244"/>
                  <a:gd name="connsiteY37-2596" fmla="*/ 2203657 h 4914119"/>
                  <a:gd name="connsiteX38-2597" fmla="*/ 1159192 w 7791244"/>
                  <a:gd name="connsiteY38-2598" fmla="*/ 1681052 h 4914119"/>
                  <a:gd name="connsiteX39-2599" fmla="*/ 1686877 w 7791244"/>
                  <a:gd name="connsiteY39-2600" fmla="*/ 1136857 h 4914119"/>
                  <a:gd name="connsiteX40-2601" fmla="*/ 2441257 w 7791244"/>
                  <a:gd name="connsiteY40-2602" fmla="*/ 656797 h 4914119"/>
                  <a:gd name="connsiteX41-2603" fmla="*/ 3401377 w 7791244"/>
                  <a:gd name="connsiteY41-2604" fmla="*/ 291037 h 4914119"/>
                  <a:gd name="connsiteX42-2605" fmla="*/ 4391977 w 7791244"/>
                  <a:gd name="connsiteY42-2606" fmla="*/ 85297 h 4914119"/>
                  <a:gd name="connsiteX43-2607" fmla="*/ 4955857 w 7791244"/>
                  <a:gd name="connsiteY43-2608" fmla="*/ 39577 h 4914119"/>
                  <a:gd name="connsiteX44-2609" fmla="*/ 5443537 w 7791244"/>
                  <a:gd name="connsiteY44-2610" fmla="*/ 54817 h 4914119"/>
                  <a:gd name="connsiteX0-2611" fmla="*/ 5445552 w 7793259"/>
                  <a:gd name="connsiteY0-2612" fmla="*/ 54817 h 4914119"/>
                  <a:gd name="connsiteX1-2613" fmla="*/ 4355892 w 7793259"/>
                  <a:gd name="connsiteY1-2614" fmla="*/ 1477 h 4914119"/>
                  <a:gd name="connsiteX2-2615" fmla="*/ 3311952 w 7793259"/>
                  <a:gd name="connsiteY2-2616" fmla="*/ 123397 h 4914119"/>
                  <a:gd name="connsiteX3-2617" fmla="*/ 2397552 w 7793259"/>
                  <a:gd name="connsiteY3-2618" fmla="*/ 382477 h 4914119"/>
                  <a:gd name="connsiteX4-2619" fmla="*/ 1612692 w 7793259"/>
                  <a:gd name="connsiteY4-2620" fmla="*/ 732997 h 4914119"/>
                  <a:gd name="connsiteX5-2621" fmla="*/ 736392 w 7793259"/>
                  <a:gd name="connsiteY5-2622" fmla="*/ 1380697 h 4914119"/>
                  <a:gd name="connsiteX6-2623" fmla="*/ 233472 w 7793259"/>
                  <a:gd name="connsiteY6-2624" fmla="*/ 2063322 h 4914119"/>
                  <a:gd name="connsiteX7-2625" fmla="*/ 4872 w 7793259"/>
                  <a:gd name="connsiteY7-2626" fmla="*/ 2777062 h 4914119"/>
                  <a:gd name="connsiteX8-2627" fmla="*/ 107107 w 7793259"/>
                  <a:gd name="connsiteY8-2628" fmla="*/ 3439367 h 4914119"/>
                  <a:gd name="connsiteX9-2629" fmla="*/ 446832 w 7793259"/>
                  <a:gd name="connsiteY9-2630" fmla="*/ 3963877 h 4914119"/>
                  <a:gd name="connsiteX10-2631" fmla="*/ 980232 w 7793259"/>
                  <a:gd name="connsiteY10-2632" fmla="*/ 4382977 h 4914119"/>
                  <a:gd name="connsiteX11-2633" fmla="*/ 1577132 w 7793259"/>
                  <a:gd name="connsiteY11-2634" fmla="*/ 4658567 h 4914119"/>
                  <a:gd name="connsiteX12-2635" fmla="*/ 2237532 w 7793259"/>
                  <a:gd name="connsiteY12-2636" fmla="*/ 4824937 h 4914119"/>
                  <a:gd name="connsiteX13-2637" fmla="*/ 3014772 w 7793259"/>
                  <a:gd name="connsiteY13-2638" fmla="*/ 4908757 h 4914119"/>
                  <a:gd name="connsiteX14-2639" fmla="*/ 3822492 w 7793259"/>
                  <a:gd name="connsiteY14-2640" fmla="*/ 4885897 h 4914119"/>
                  <a:gd name="connsiteX15-2641" fmla="*/ 4714032 w 7793259"/>
                  <a:gd name="connsiteY15-2642" fmla="*/ 4725877 h 4914119"/>
                  <a:gd name="connsiteX16-2643" fmla="*/ 5626527 w 7793259"/>
                  <a:gd name="connsiteY16-2644" fmla="*/ 4422982 h 4914119"/>
                  <a:gd name="connsiteX17-2645" fmla="*/ 6459012 w 7793259"/>
                  <a:gd name="connsiteY17-2646" fmla="*/ 3986737 h 4914119"/>
                  <a:gd name="connsiteX18-2647" fmla="*/ 7176562 w 7793259"/>
                  <a:gd name="connsiteY18-2648" fmla="*/ 3387932 h 4914119"/>
                  <a:gd name="connsiteX19-2649" fmla="*/ 7572802 w 7793259"/>
                  <a:gd name="connsiteY19-2650" fmla="*/ 2841832 h 4914119"/>
                  <a:gd name="connsiteX20-2651" fmla="*/ 7756952 w 7793259"/>
                  <a:gd name="connsiteY20-2652" fmla="*/ 2353517 h 4914119"/>
                  <a:gd name="connsiteX21-2653" fmla="*/ 7791877 w 7793259"/>
                  <a:gd name="connsiteY21-2654" fmla="*/ 1940767 h 4914119"/>
                  <a:gd name="connsiteX22-2655" fmla="*/ 7733457 w 7793259"/>
                  <a:gd name="connsiteY22-2656" fmla="*/ 1626442 h 4914119"/>
                  <a:gd name="connsiteX23-2657" fmla="*/ 7731552 w 7793259"/>
                  <a:gd name="connsiteY23-2658" fmla="*/ 1769317 h 4914119"/>
                  <a:gd name="connsiteX24-2659" fmla="*/ 7683927 w 7793259"/>
                  <a:gd name="connsiteY24-2660" fmla="*/ 2038557 h 4914119"/>
                  <a:gd name="connsiteX25-2661" fmla="*/ 7556292 w 7793259"/>
                  <a:gd name="connsiteY25-2662" fmla="*/ 2348437 h 4914119"/>
                  <a:gd name="connsiteX26-2663" fmla="*/ 7228632 w 7793259"/>
                  <a:gd name="connsiteY26-2664" fmla="*/ 2828497 h 4914119"/>
                  <a:gd name="connsiteX27-2665" fmla="*/ 6756192 w 7793259"/>
                  <a:gd name="connsiteY27-2666" fmla="*/ 3270457 h 4914119"/>
                  <a:gd name="connsiteX28-2667" fmla="*/ 6192312 w 7793259"/>
                  <a:gd name="connsiteY28-2668" fmla="*/ 3636217 h 4914119"/>
                  <a:gd name="connsiteX29-2669" fmla="*/ 5561757 w 7793259"/>
                  <a:gd name="connsiteY29-2670" fmla="*/ 3927047 h 4914119"/>
                  <a:gd name="connsiteX30-2671" fmla="*/ 4698792 w 7793259"/>
                  <a:gd name="connsiteY30-2672" fmla="*/ 4188032 h 4914119"/>
                  <a:gd name="connsiteX31-2673" fmla="*/ 3680252 w 7793259"/>
                  <a:gd name="connsiteY31-2674" fmla="*/ 4320112 h 4914119"/>
                  <a:gd name="connsiteX32-2675" fmla="*/ 2584242 w 7793259"/>
                  <a:gd name="connsiteY32-2676" fmla="*/ 4256612 h 4914119"/>
                  <a:gd name="connsiteX33-2677" fmla="*/ 1787952 w 7793259"/>
                  <a:gd name="connsiteY33-2678" fmla="*/ 4009597 h 4914119"/>
                  <a:gd name="connsiteX34-2679" fmla="*/ 1125012 w 7793259"/>
                  <a:gd name="connsiteY34-2680" fmla="*/ 3560017 h 4914119"/>
                  <a:gd name="connsiteX35-2681" fmla="*/ 828467 w 7793259"/>
                  <a:gd name="connsiteY35-2682" fmla="*/ 3067257 h 4914119"/>
                  <a:gd name="connsiteX36-2683" fmla="*/ 774492 w 7793259"/>
                  <a:gd name="connsiteY36-2684" fmla="*/ 2622757 h 4914119"/>
                  <a:gd name="connsiteX37-2685" fmla="*/ 858312 w 7793259"/>
                  <a:gd name="connsiteY37-2686" fmla="*/ 2203657 h 4914119"/>
                  <a:gd name="connsiteX38-2687" fmla="*/ 1161207 w 7793259"/>
                  <a:gd name="connsiteY38-2688" fmla="*/ 1681052 h 4914119"/>
                  <a:gd name="connsiteX39-2689" fmla="*/ 1688892 w 7793259"/>
                  <a:gd name="connsiteY39-2690" fmla="*/ 1136857 h 4914119"/>
                  <a:gd name="connsiteX40-2691" fmla="*/ 2443272 w 7793259"/>
                  <a:gd name="connsiteY40-2692" fmla="*/ 656797 h 4914119"/>
                  <a:gd name="connsiteX41-2693" fmla="*/ 3403392 w 7793259"/>
                  <a:gd name="connsiteY41-2694" fmla="*/ 291037 h 4914119"/>
                  <a:gd name="connsiteX42-2695" fmla="*/ 4393992 w 7793259"/>
                  <a:gd name="connsiteY42-2696" fmla="*/ 85297 h 4914119"/>
                  <a:gd name="connsiteX43-2697" fmla="*/ 4957872 w 7793259"/>
                  <a:gd name="connsiteY43-2698" fmla="*/ 39577 h 4914119"/>
                  <a:gd name="connsiteX44-2699" fmla="*/ 5445552 w 7793259"/>
                  <a:gd name="connsiteY44-2700" fmla="*/ 54817 h 4914119"/>
                  <a:gd name="connsiteX0-2701" fmla="*/ 5445201 w 7792908"/>
                  <a:gd name="connsiteY0-2702" fmla="*/ 54817 h 4914119"/>
                  <a:gd name="connsiteX1-2703" fmla="*/ 4355541 w 7792908"/>
                  <a:gd name="connsiteY1-2704" fmla="*/ 1477 h 4914119"/>
                  <a:gd name="connsiteX2-2705" fmla="*/ 3311601 w 7792908"/>
                  <a:gd name="connsiteY2-2706" fmla="*/ 123397 h 4914119"/>
                  <a:gd name="connsiteX3-2707" fmla="*/ 2397201 w 7792908"/>
                  <a:gd name="connsiteY3-2708" fmla="*/ 382477 h 4914119"/>
                  <a:gd name="connsiteX4-2709" fmla="*/ 1612341 w 7792908"/>
                  <a:gd name="connsiteY4-2710" fmla="*/ 732997 h 4914119"/>
                  <a:gd name="connsiteX5-2711" fmla="*/ 736041 w 7792908"/>
                  <a:gd name="connsiteY5-2712" fmla="*/ 1380697 h 4914119"/>
                  <a:gd name="connsiteX6-2713" fmla="*/ 226771 w 7792908"/>
                  <a:gd name="connsiteY6-2714" fmla="*/ 2050622 h 4914119"/>
                  <a:gd name="connsiteX7-2715" fmla="*/ 4521 w 7792908"/>
                  <a:gd name="connsiteY7-2716" fmla="*/ 2777062 h 4914119"/>
                  <a:gd name="connsiteX8-2717" fmla="*/ 106756 w 7792908"/>
                  <a:gd name="connsiteY8-2718" fmla="*/ 3439367 h 4914119"/>
                  <a:gd name="connsiteX9-2719" fmla="*/ 446481 w 7792908"/>
                  <a:gd name="connsiteY9-2720" fmla="*/ 3963877 h 4914119"/>
                  <a:gd name="connsiteX10-2721" fmla="*/ 979881 w 7792908"/>
                  <a:gd name="connsiteY10-2722" fmla="*/ 4382977 h 4914119"/>
                  <a:gd name="connsiteX11-2723" fmla="*/ 1576781 w 7792908"/>
                  <a:gd name="connsiteY11-2724" fmla="*/ 4658567 h 4914119"/>
                  <a:gd name="connsiteX12-2725" fmla="*/ 2237181 w 7792908"/>
                  <a:gd name="connsiteY12-2726" fmla="*/ 4824937 h 4914119"/>
                  <a:gd name="connsiteX13-2727" fmla="*/ 3014421 w 7792908"/>
                  <a:gd name="connsiteY13-2728" fmla="*/ 4908757 h 4914119"/>
                  <a:gd name="connsiteX14-2729" fmla="*/ 3822141 w 7792908"/>
                  <a:gd name="connsiteY14-2730" fmla="*/ 4885897 h 4914119"/>
                  <a:gd name="connsiteX15-2731" fmla="*/ 4713681 w 7792908"/>
                  <a:gd name="connsiteY15-2732" fmla="*/ 4725877 h 4914119"/>
                  <a:gd name="connsiteX16-2733" fmla="*/ 5626176 w 7792908"/>
                  <a:gd name="connsiteY16-2734" fmla="*/ 4422982 h 4914119"/>
                  <a:gd name="connsiteX17-2735" fmla="*/ 6458661 w 7792908"/>
                  <a:gd name="connsiteY17-2736" fmla="*/ 3986737 h 4914119"/>
                  <a:gd name="connsiteX18-2737" fmla="*/ 7176211 w 7792908"/>
                  <a:gd name="connsiteY18-2738" fmla="*/ 3387932 h 4914119"/>
                  <a:gd name="connsiteX19-2739" fmla="*/ 7572451 w 7792908"/>
                  <a:gd name="connsiteY19-2740" fmla="*/ 2841832 h 4914119"/>
                  <a:gd name="connsiteX20-2741" fmla="*/ 7756601 w 7792908"/>
                  <a:gd name="connsiteY20-2742" fmla="*/ 2353517 h 4914119"/>
                  <a:gd name="connsiteX21-2743" fmla="*/ 7791526 w 7792908"/>
                  <a:gd name="connsiteY21-2744" fmla="*/ 1940767 h 4914119"/>
                  <a:gd name="connsiteX22-2745" fmla="*/ 7733106 w 7792908"/>
                  <a:gd name="connsiteY22-2746" fmla="*/ 1626442 h 4914119"/>
                  <a:gd name="connsiteX23-2747" fmla="*/ 7731201 w 7792908"/>
                  <a:gd name="connsiteY23-2748" fmla="*/ 1769317 h 4914119"/>
                  <a:gd name="connsiteX24-2749" fmla="*/ 7683576 w 7792908"/>
                  <a:gd name="connsiteY24-2750" fmla="*/ 2038557 h 4914119"/>
                  <a:gd name="connsiteX25-2751" fmla="*/ 7555941 w 7792908"/>
                  <a:gd name="connsiteY25-2752" fmla="*/ 2348437 h 4914119"/>
                  <a:gd name="connsiteX26-2753" fmla="*/ 7228281 w 7792908"/>
                  <a:gd name="connsiteY26-2754" fmla="*/ 2828497 h 4914119"/>
                  <a:gd name="connsiteX27-2755" fmla="*/ 6755841 w 7792908"/>
                  <a:gd name="connsiteY27-2756" fmla="*/ 3270457 h 4914119"/>
                  <a:gd name="connsiteX28-2757" fmla="*/ 6191961 w 7792908"/>
                  <a:gd name="connsiteY28-2758" fmla="*/ 3636217 h 4914119"/>
                  <a:gd name="connsiteX29-2759" fmla="*/ 5561406 w 7792908"/>
                  <a:gd name="connsiteY29-2760" fmla="*/ 3927047 h 4914119"/>
                  <a:gd name="connsiteX30-2761" fmla="*/ 4698441 w 7792908"/>
                  <a:gd name="connsiteY30-2762" fmla="*/ 4188032 h 4914119"/>
                  <a:gd name="connsiteX31-2763" fmla="*/ 3679901 w 7792908"/>
                  <a:gd name="connsiteY31-2764" fmla="*/ 4320112 h 4914119"/>
                  <a:gd name="connsiteX32-2765" fmla="*/ 2583891 w 7792908"/>
                  <a:gd name="connsiteY32-2766" fmla="*/ 4256612 h 4914119"/>
                  <a:gd name="connsiteX33-2767" fmla="*/ 1787601 w 7792908"/>
                  <a:gd name="connsiteY33-2768" fmla="*/ 4009597 h 4914119"/>
                  <a:gd name="connsiteX34-2769" fmla="*/ 1124661 w 7792908"/>
                  <a:gd name="connsiteY34-2770" fmla="*/ 3560017 h 4914119"/>
                  <a:gd name="connsiteX35-2771" fmla="*/ 828116 w 7792908"/>
                  <a:gd name="connsiteY35-2772" fmla="*/ 3067257 h 4914119"/>
                  <a:gd name="connsiteX36-2773" fmla="*/ 774141 w 7792908"/>
                  <a:gd name="connsiteY36-2774" fmla="*/ 2622757 h 4914119"/>
                  <a:gd name="connsiteX37-2775" fmla="*/ 857961 w 7792908"/>
                  <a:gd name="connsiteY37-2776" fmla="*/ 2203657 h 4914119"/>
                  <a:gd name="connsiteX38-2777" fmla="*/ 1160856 w 7792908"/>
                  <a:gd name="connsiteY38-2778" fmla="*/ 1681052 h 4914119"/>
                  <a:gd name="connsiteX39-2779" fmla="*/ 1688541 w 7792908"/>
                  <a:gd name="connsiteY39-2780" fmla="*/ 1136857 h 4914119"/>
                  <a:gd name="connsiteX40-2781" fmla="*/ 2442921 w 7792908"/>
                  <a:gd name="connsiteY40-2782" fmla="*/ 656797 h 4914119"/>
                  <a:gd name="connsiteX41-2783" fmla="*/ 3403041 w 7792908"/>
                  <a:gd name="connsiteY41-2784" fmla="*/ 291037 h 4914119"/>
                  <a:gd name="connsiteX42-2785" fmla="*/ 4393641 w 7792908"/>
                  <a:gd name="connsiteY42-2786" fmla="*/ 85297 h 4914119"/>
                  <a:gd name="connsiteX43-2787" fmla="*/ 4957521 w 7792908"/>
                  <a:gd name="connsiteY43-2788" fmla="*/ 39577 h 4914119"/>
                  <a:gd name="connsiteX44-2789" fmla="*/ 5445201 w 7792908"/>
                  <a:gd name="connsiteY44-2790" fmla="*/ 54817 h 4914119"/>
                  <a:gd name="connsiteX0-2791" fmla="*/ 5445201 w 7792908"/>
                  <a:gd name="connsiteY0-2792" fmla="*/ 54817 h 4914119"/>
                  <a:gd name="connsiteX1-2793" fmla="*/ 4355541 w 7792908"/>
                  <a:gd name="connsiteY1-2794" fmla="*/ 1477 h 4914119"/>
                  <a:gd name="connsiteX2-2795" fmla="*/ 3311601 w 7792908"/>
                  <a:gd name="connsiteY2-2796" fmla="*/ 123397 h 4914119"/>
                  <a:gd name="connsiteX3-2797" fmla="*/ 2397201 w 7792908"/>
                  <a:gd name="connsiteY3-2798" fmla="*/ 382477 h 4914119"/>
                  <a:gd name="connsiteX4-2799" fmla="*/ 1612341 w 7792908"/>
                  <a:gd name="connsiteY4-2800" fmla="*/ 732997 h 4914119"/>
                  <a:gd name="connsiteX5-2801" fmla="*/ 736041 w 7792908"/>
                  <a:gd name="connsiteY5-2802" fmla="*/ 1380697 h 4914119"/>
                  <a:gd name="connsiteX6-2803" fmla="*/ 226771 w 7792908"/>
                  <a:gd name="connsiteY6-2804" fmla="*/ 2050622 h 4914119"/>
                  <a:gd name="connsiteX7-2805" fmla="*/ 4521 w 7792908"/>
                  <a:gd name="connsiteY7-2806" fmla="*/ 2777062 h 4914119"/>
                  <a:gd name="connsiteX8-2807" fmla="*/ 106756 w 7792908"/>
                  <a:gd name="connsiteY8-2808" fmla="*/ 3439367 h 4914119"/>
                  <a:gd name="connsiteX9-2809" fmla="*/ 446481 w 7792908"/>
                  <a:gd name="connsiteY9-2810" fmla="*/ 3963877 h 4914119"/>
                  <a:gd name="connsiteX10-2811" fmla="*/ 979881 w 7792908"/>
                  <a:gd name="connsiteY10-2812" fmla="*/ 4382977 h 4914119"/>
                  <a:gd name="connsiteX11-2813" fmla="*/ 1576781 w 7792908"/>
                  <a:gd name="connsiteY11-2814" fmla="*/ 4658567 h 4914119"/>
                  <a:gd name="connsiteX12-2815" fmla="*/ 2237181 w 7792908"/>
                  <a:gd name="connsiteY12-2816" fmla="*/ 4824937 h 4914119"/>
                  <a:gd name="connsiteX13-2817" fmla="*/ 3014421 w 7792908"/>
                  <a:gd name="connsiteY13-2818" fmla="*/ 4908757 h 4914119"/>
                  <a:gd name="connsiteX14-2819" fmla="*/ 3822141 w 7792908"/>
                  <a:gd name="connsiteY14-2820" fmla="*/ 4885897 h 4914119"/>
                  <a:gd name="connsiteX15-2821" fmla="*/ 4713681 w 7792908"/>
                  <a:gd name="connsiteY15-2822" fmla="*/ 4725877 h 4914119"/>
                  <a:gd name="connsiteX16-2823" fmla="*/ 5626176 w 7792908"/>
                  <a:gd name="connsiteY16-2824" fmla="*/ 4422982 h 4914119"/>
                  <a:gd name="connsiteX17-2825" fmla="*/ 6458661 w 7792908"/>
                  <a:gd name="connsiteY17-2826" fmla="*/ 3986737 h 4914119"/>
                  <a:gd name="connsiteX18-2827" fmla="*/ 7176211 w 7792908"/>
                  <a:gd name="connsiteY18-2828" fmla="*/ 3387932 h 4914119"/>
                  <a:gd name="connsiteX19-2829" fmla="*/ 7572451 w 7792908"/>
                  <a:gd name="connsiteY19-2830" fmla="*/ 2841832 h 4914119"/>
                  <a:gd name="connsiteX20-2831" fmla="*/ 7756601 w 7792908"/>
                  <a:gd name="connsiteY20-2832" fmla="*/ 2353517 h 4914119"/>
                  <a:gd name="connsiteX21-2833" fmla="*/ 7791526 w 7792908"/>
                  <a:gd name="connsiteY21-2834" fmla="*/ 1940767 h 4914119"/>
                  <a:gd name="connsiteX22-2835" fmla="*/ 7733106 w 7792908"/>
                  <a:gd name="connsiteY22-2836" fmla="*/ 1626442 h 4914119"/>
                  <a:gd name="connsiteX23-2837" fmla="*/ 7731201 w 7792908"/>
                  <a:gd name="connsiteY23-2838" fmla="*/ 1769317 h 4914119"/>
                  <a:gd name="connsiteX24-2839" fmla="*/ 7683576 w 7792908"/>
                  <a:gd name="connsiteY24-2840" fmla="*/ 2038557 h 4914119"/>
                  <a:gd name="connsiteX25-2841" fmla="*/ 7555941 w 7792908"/>
                  <a:gd name="connsiteY25-2842" fmla="*/ 2348437 h 4914119"/>
                  <a:gd name="connsiteX26-2843" fmla="*/ 7228281 w 7792908"/>
                  <a:gd name="connsiteY26-2844" fmla="*/ 2828497 h 4914119"/>
                  <a:gd name="connsiteX27-2845" fmla="*/ 6755841 w 7792908"/>
                  <a:gd name="connsiteY27-2846" fmla="*/ 3270457 h 4914119"/>
                  <a:gd name="connsiteX28-2847" fmla="*/ 6191961 w 7792908"/>
                  <a:gd name="connsiteY28-2848" fmla="*/ 3636217 h 4914119"/>
                  <a:gd name="connsiteX29-2849" fmla="*/ 5561406 w 7792908"/>
                  <a:gd name="connsiteY29-2850" fmla="*/ 3927047 h 4914119"/>
                  <a:gd name="connsiteX30-2851" fmla="*/ 4698441 w 7792908"/>
                  <a:gd name="connsiteY30-2852" fmla="*/ 4188032 h 4914119"/>
                  <a:gd name="connsiteX31-2853" fmla="*/ 3679901 w 7792908"/>
                  <a:gd name="connsiteY31-2854" fmla="*/ 4320112 h 4914119"/>
                  <a:gd name="connsiteX32-2855" fmla="*/ 2583891 w 7792908"/>
                  <a:gd name="connsiteY32-2856" fmla="*/ 4256612 h 4914119"/>
                  <a:gd name="connsiteX33-2857" fmla="*/ 1787601 w 7792908"/>
                  <a:gd name="connsiteY33-2858" fmla="*/ 4009597 h 4914119"/>
                  <a:gd name="connsiteX34-2859" fmla="*/ 1124661 w 7792908"/>
                  <a:gd name="connsiteY34-2860" fmla="*/ 3560017 h 4914119"/>
                  <a:gd name="connsiteX35-2861" fmla="*/ 828116 w 7792908"/>
                  <a:gd name="connsiteY35-2862" fmla="*/ 3067257 h 4914119"/>
                  <a:gd name="connsiteX36-2863" fmla="*/ 774141 w 7792908"/>
                  <a:gd name="connsiteY36-2864" fmla="*/ 2622757 h 4914119"/>
                  <a:gd name="connsiteX37-2865" fmla="*/ 857961 w 7792908"/>
                  <a:gd name="connsiteY37-2866" fmla="*/ 2203657 h 4914119"/>
                  <a:gd name="connsiteX38-2867" fmla="*/ 1160856 w 7792908"/>
                  <a:gd name="connsiteY38-2868" fmla="*/ 1681052 h 4914119"/>
                  <a:gd name="connsiteX39-2869" fmla="*/ 1774266 w 7792908"/>
                  <a:gd name="connsiteY39-2870" fmla="*/ 1082882 h 4914119"/>
                  <a:gd name="connsiteX40-2871" fmla="*/ 2442921 w 7792908"/>
                  <a:gd name="connsiteY40-2872" fmla="*/ 656797 h 4914119"/>
                  <a:gd name="connsiteX41-2873" fmla="*/ 3403041 w 7792908"/>
                  <a:gd name="connsiteY41-2874" fmla="*/ 291037 h 4914119"/>
                  <a:gd name="connsiteX42-2875" fmla="*/ 4393641 w 7792908"/>
                  <a:gd name="connsiteY42-2876" fmla="*/ 85297 h 4914119"/>
                  <a:gd name="connsiteX43-2877" fmla="*/ 4957521 w 7792908"/>
                  <a:gd name="connsiteY43-2878" fmla="*/ 39577 h 4914119"/>
                  <a:gd name="connsiteX44-2879" fmla="*/ 5445201 w 7792908"/>
                  <a:gd name="connsiteY44-2880" fmla="*/ 54817 h 4914119"/>
                  <a:gd name="connsiteX0-2881" fmla="*/ 5445201 w 7792908"/>
                  <a:gd name="connsiteY0-2882" fmla="*/ 54817 h 4914119"/>
                  <a:gd name="connsiteX1-2883" fmla="*/ 4355541 w 7792908"/>
                  <a:gd name="connsiteY1-2884" fmla="*/ 1477 h 4914119"/>
                  <a:gd name="connsiteX2-2885" fmla="*/ 3311601 w 7792908"/>
                  <a:gd name="connsiteY2-2886" fmla="*/ 123397 h 4914119"/>
                  <a:gd name="connsiteX3-2887" fmla="*/ 2397201 w 7792908"/>
                  <a:gd name="connsiteY3-2888" fmla="*/ 382477 h 4914119"/>
                  <a:gd name="connsiteX4-2889" fmla="*/ 1612341 w 7792908"/>
                  <a:gd name="connsiteY4-2890" fmla="*/ 767922 h 4914119"/>
                  <a:gd name="connsiteX5-2891" fmla="*/ 736041 w 7792908"/>
                  <a:gd name="connsiteY5-2892" fmla="*/ 1380697 h 4914119"/>
                  <a:gd name="connsiteX6-2893" fmla="*/ 226771 w 7792908"/>
                  <a:gd name="connsiteY6-2894" fmla="*/ 2050622 h 4914119"/>
                  <a:gd name="connsiteX7-2895" fmla="*/ 4521 w 7792908"/>
                  <a:gd name="connsiteY7-2896" fmla="*/ 2777062 h 4914119"/>
                  <a:gd name="connsiteX8-2897" fmla="*/ 106756 w 7792908"/>
                  <a:gd name="connsiteY8-2898" fmla="*/ 3439367 h 4914119"/>
                  <a:gd name="connsiteX9-2899" fmla="*/ 446481 w 7792908"/>
                  <a:gd name="connsiteY9-2900" fmla="*/ 3963877 h 4914119"/>
                  <a:gd name="connsiteX10-2901" fmla="*/ 979881 w 7792908"/>
                  <a:gd name="connsiteY10-2902" fmla="*/ 4382977 h 4914119"/>
                  <a:gd name="connsiteX11-2903" fmla="*/ 1576781 w 7792908"/>
                  <a:gd name="connsiteY11-2904" fmla="*/ 4658567 h 4914119"/>
                  <a:gd name="connsiteX12-2905" fmla="*/ 2237181 w 7792908"/>
                  <a:gd name="connsiteY12-2906" fmla="*/ 4824937 h 4914119"/>
                  <a:gd name="connsiteX13-2907" fmla="*/ 3014421 w 7792908"/>
                  <a:gd name="connsiteY13-2908" fmla="*/ 4908757 h 4914119"/>
                  <a:gd name="connsiteX14-2909" fmla="*/ 3822141 w 7792908"/>
                  <a:gd name="connsiteY14-2910" fmla="*/ 4885897 h 4914119"/>
                  <a:gd name="connsiteX15-2911" fmla="*/ 4713681 w 7792908"/>
                  <a:gd name="connsiteY15-2912" fmla="*/ 4725877 h 4914119"/>
                  <a:gd name="connsiteX16-2913" fmla="*/ 5626176 w 7792908"/>
                  <a:gd name="connsiteY16-2914" fmla="*/ 4422982 h 4914119"/>
                  <a:gd name="connsiteX17-2915" fmla="*/ 6458661 w 7792908"/>
                  <a:gd name="connsiteY17-2916" fmla="*/ 3986737 h 4914119"/>
                  <a:gd name="connsiteX18-2917" fmla="*/ 7176211 w 7792908"/>
                  <a:gd name="connsiteY18-2918" fmla="*/ 3387932 h 4914119"/>
                  <a:gd name="connsiteX19-2919" fmla="*/ 7572451 w 7792908"/>
                  <a:gd name="connsiteY19-2920" fmla="*/ 2841832 h 4914119"/>
                  <a:gd name="connsiteX20-2921" fmla="*/ 7756601 w 7792908"/>
                  <a:gd name="connsiteY20-2922" fmla="*/ 2353517 h 4914119"/>
                  <a:gd name="connsiteX21-2923" fmla="*/ 7791526 w 7792908"/>
                  <a:gd name="connsiteY21-2924" fmla="*/ 1940767 h 4914119"/>
                  <a:gd name="connsiteX22-2925" fmla="*/ 7733106 w 7792908"/>
                  <a:gd name="connsiteY22-2926" fmla="*/ 1626442 h 4914119"/>
                  <a:gd name="connsiteX23-2927" fmla="*/ 7731201 w 7792908"/>
                  <a:gd name="connsiteY23-2928" fmla="*/ 1769317 h 4914119"/>
                  <a:gd name="connsiteX24-2929" fmla="*/ 7683576 w 7792908"/>
                  <a:gd name="connsiteY24-2930" fmla="*/ 2038557 h 4914119"/>
                  <a:gd name="connsiteX25-2931" fmla="*/ 7555941 w 7792908"/>
                  <a:gd name="connsiteY25-2932" fmla="*/ 2348437 h 4914119"/>
                  <a:gd name="connsiteX26-2933" fmla="*/ 7228281 w 7792908"/>
                  <a:gd name="connsiteY26-2934" fmla="*/ 2828497 h 4914119"/>
                  <a:gd name="connsiteX27-2935" fmla="*/ 6755841 w 7792908"/>
                  <a:gd name="connsiteY27-2936" fmla="*/ 3270457 h 4914119"/>
                  <a:gd name="connsiteX28-2937" fmla="*/ 6191961 w 7792908"/>
                  <a:gd name="connsiteY28-2938" fmla="*/ 3636217 h 4914119"/>
                  <a:gd name="connsiteX29-2939" fmla="*/ 5561406 w 7792908"/>
                  <a:gd name="connsiteY29-2940" fmla="*/ 3927047 h 4914119"/>
                  <a:gd name="connsiteX30-2941" fmla="*/ 4698441 w 7792908"/>
                  <a:gd name="connsiteY30-2942" fmla="*/ 4188032 h 4914119"/>
                  <a:gd name="connsiteX31-2943" fmla="*/ 3679901 w 7792908"/>
                  <a:gd name="connsiteY31-2944" fmla="*/ 4320112 h 4914119"/>
                  <a:gd name="connsiteX32-2945" fmla="*/ 2583891 w 7792908"/>
                  <a:gd name="connsiteY32-2946" fmla="*/ 4256612 h 4914119"/>
                  <a:gd name="connsiteX33-2947" fmla="*/ 1787601 w 7792908"/>
                  <a:gd name="connsiteY33-2948" fmla="*/ 4009597 h 4914119"/>
                  <a:gd name="connsiteX34-2949" fmla="*/ 1124661 w 7792908"/>
                  <a:gd name="connsiteY34-2950" fmla="*/ 3560017 h 4914119"/>
                  <a:gd name="connsiteX35-2951" fmla="*/ 828116 w 7792908"/>
                  <a:gd name="connsiteY35-2952" fmla="*/ 3067257 h 4914119"/>
                  <a:gd name="connsiteX36-2953" fmla="*/ 774141 w 7792908"/>
                  <a:gd name="connsiteY36-2954" fmla="*/ 2622757 h 4914119"/>
                  <a:gd name="connsiteX37-2955" fmla="*/ 857961 w 7792908"/>
                  <a:gd name="connsiteY37-2956" fmla="*/ 2203657 h 4914119"/>
                  <a:gd name="connsiteX38-2957" fmla="*/ 1160856 w 7792908"/>
                  <a:gd name="connsiteY38-2958" fmla="*/ 1681052 h 4914119"/>
                  <a:gd name="connsiteX39-2959" fmla="*/ 1774266 w 7792908"/>
                  <a:gd name="connsiteY39-2960" fmla="*/ 1082882 h 4914119"/>
                  <a:gd name="connsiteX40-2961" fmla="*/ 2442921 w 7792908"/>
                  <a:gd name="connsiteY40-2962" fmla="*/ 656797 h 4914119"/>
                  <a:gd name="connsiteX41-2963" fmla="*/ 3403041 w 7792908"/>
                  <a:gd name="connsiteY41-2964" fmla="*/ 291037 h 4914119"/>
                  <a:gd name="connsiteX42-2965" fmla="*/ 4393641 w 7792908"/>
                  <a:gd name="connsiteY42-2966" fmla="*/ 85297 h 4914119"/>
                  <a:gd name="connsiteX43-2967" fmla="*/ 4957521 w 7792908"/>
                  <a:gd name="connsiteY43-2968" fmla="*/ 39577 h 4914119"/>
                  <a:gd name="connsiteX44-2969" fmla="*/ 5445201 w 7792908"/>
                  <a:gd name="connsiteY44-2970" fmla="*/ 54817 h 4914119"/>
                  <a:gd name="connsiteX0-2971" fmla="*/ 5445201 w 7792908"/>
                  <a:gd name="connsiteY0-2972" fmla="*/ 54817 h 4914119"/>
                  <a:gd name="connsiteX1-2973" fmla="*/ 4355541 w 7792908"/>
                  <a:gd name="connsiteY1-2974" fmla="*/ 1477 h 4914119"/>
                  <a:gd name="connsiteX2-2975" fmla="*/ 3311601 w 7792908"/>
                  <a:gd name="connsiteY2-2976" fmla="*/ 123397 h 4914119"/>
                  <a:gd name="connsiteX3-2977" fmla="*/ 2397201 w 7792908"/>
                  <a:gd name="connsiteY3-2978" fmla="*/ 382477 h 4914119"/>
                  <a:gd name="connsiteX4-2979" fmla="*/ 1593291 w 7792908"/>
                  <a:gd name="connsiteY4-2980" fmla="*/ 748872 h 4914119"/>
                  <a:gd name="connsiteX5-2981" fmla="*/ 736041 w 7792908"/>
                  <a:gd name="connsiteY5-2982" fmla="*/ 1380697 h 4914119"/>
                  <a:gd name="connsiteX6-2983" fmla="*/ 226771 w 7792908"/>
                  <a:gd name="connsiteY6-2984" fmla="*/ 2050622 h 4914119"/>
                  <a:gd name="connsiteX7-2985" fmla="*/ 4521 w 7792908"/>
                  <a:gd name="connsiteY7-2986" fmla="*/ 2777062 h 4914119"/>
                  <a:gd name="connsiteX8-2987" fmla="*/ 106756 w 7792908"/>
                  <a:gd name="connsiteY8-2988" fmla="*/ 3439367 h 4914119"/>
                  <a:gd name="connsiteX9-2989" fmla="*/ 446481 w 7792908"/>
                  <a:gd name="connsiteY9-2990" fmla="*/ 3963877 h 4914119"/>
                  <a:gd name="connsiteX10-2991" fmla="*/ 979881 w 7792908"/>
                  <a:gd name="connsiteY10-2992" fmla="*/ 4382977 h 4914119"/>
                  <a:gd name="connsiteX11-2993" fmla="*/ 1576781 w 7792908"/>
                  <a:gd name="connsiteY11-2994" fmla="*/ 4658567 h 4914119"/>
                  <a:gd name="connsiteX12-2995" fmla="*/ 2237181 w 7792908"/>
                  <a:gd name="connsiteY12-2996" fmla="*/ 4824937 h 4914119"/>
                  <a:gd name="connsiteX13-2997" fmla="*/ 3014421 w 7792908"/>
                  <a:gd name="connsiteY13-2998" fmla="*/ 4908757 h 4914119"/>
                  <a:gd name="connsiteX14-2999" fmla="*/ 3822141 w 7792908"/>
                  <a:gd name="connsiteY14-3000" fmla="*/ 4885897 h 4914119"/>
                  <a:gd name="connsiteX15-3001" fmla="*/ 4713681 w 7792908"/>
                  <a:gd name="connsiteY15-3002" fmla="*/ 4725877 h 4914119"/>
                  <a:gd name="connsiteX16-3003" fmla="*/ 5626176 w 7792908"/>
                  <a:gd name="connsiteY16-3004" fmla="*/ 4422982 h 4914119"/>
                  <a:gd name="connsiteX17-3005" fmla="*/ 6458661 w 7792908"/>
                  <a:gd name="connsiteY17-3006" fmla="*/ 3986737 h 4914119"/>
                  <a:gd name="connsiteX18-3007" fmla="*/ 7176211 w 7792908"/>
                  <a:gd name="connsiteY18-3008" fmla="*/ 3387932 h 4914119"/>
                  <a:gd name="connsiteX19-3009" fmla="*/ 7572451 w 7792908"/>
                  <a:gd name="connsiteY19-3010" fmla="*/ 2841832 h 4914119"/>
                  <a:gd name="connsiteX20-3011" fmla="*/ 7756601 w 7792908"/>
                  <a:gd name="connsiteY20-3012" fmla="*/ 2353517 h 4914119"/>
                  <a:gd name="connsiteX21-3013" fmla="*/ 7791526 w 7792908"/>
                  <a:gd name="connsiteY21-3014" fmla="*/ 1940767 h 4914119"/>
                  <a:gd name="connsiteX22-3015" fmla="*/ 7733106 w 7792908"/>
                  <a:gd name="connsiteY22-3016" fmla="*/ 1626442 h 4914119"/>
                  <a:gd name="connsiteX23-3017" fmla="*/ 7731201 w 7792908"/>
                  <a:gd name="connsiteY23-3018" fmla="*/ 1769317 h 4914119"/>
                  <a:gd name="connsiteX24-3019" fmla="*/ 7683576 w 7792908"/>
                  <a:gd name="connsiteY24-3020" fmla="*/ 2038557 h 4914119"/>
                  <a:gd name="connsiteX25-3021" fmla="*/ 7555941 w 7792908"/>
                  <a:gd name="connsiteY25-3022" fmla="*/ 2348437 h 4914119"/>
                  <a:gd name="connsiteX26-3023" fmla="*/ 7228281 w 7792908"/>
                  <a:gd name="connsiteY26-3024" fmla="*/ 2828497 h 4914119"/>
                  <a:gd name="connsiteX27-3025" fmla="*/ 6755841 w 7792908"/>
                  <a:gd name="connsiteY27-3026" fmla="*/ 3270457 h 4914119"/>
                  <a:gd name="connsiteX28-3027" fmla="*/ 6191961 w 7792908"/>
                  <a:gd name="connsiteY28-3028" fmla="*/ 3636217 h 4914119"/>
                  <a:gd name="connsiteX29-3029" fmla="*/ 5561406 w 7792908"/>
                  <a:gd name="connsiteY29-3030" fmla="*/ 3927047 h 4914119"/>
                  <a:gd name="connsiteX30-3031" fmla="*/ 4698441 w 7792908"/>
                  <a:gd name="connsiteY30-3032" fmla="*/ 4188032 h 4914119"/>
                  <a:gd name="connsiteX31-3033" fmla="*/ 3679901 w 7792908"/>
                  <a:gd name="connsiteY31-3034" fmla="*/ 4320112 h 4914119"/>
                  <a:gd name="connsiteX32-3035" fmla="*/ 2583891 w 7792908"/>
                  <a:gd name="connsiteY32-3036" fmla="*/ 4256612 h 4914119"/>
                  <a:gd name="connsiteX33-3037" fmla="*/ 1787601 w 7792908"/>
                  <a:gd name="connsiteY33-3038" fmla="*/ 4009597 h 4914119"/>
                  <a:gd name="connsiteX34-3039" fmla="*/ 1124661 w 7792908"/>
                  <a:gd name="connsiteY34-3040" fmla="*/ 3560017 h 4914119"/>
                  <a:gd name="connsiteX35-3041" fmla="*/ 828116 w 7792908"/>
                  <a:gd name="connsiteY35-3042" fmla="*/ 3067257 h 4914119"/>
                  <a:gd name="connsiteX36-3043" fmla="*/ 774141 w 7792908"/>
                  <a:gd name="connsiteY36-3044" fmla="*/ 2622757 h 4914119"/>
                  <a:gd name="connsiteX37-3045" fmla="*/ 857961 w 7792908"/>
                  <a:gd name="connsiteY37-3046" fmla="*/ 2203657 h 4914119"/>
                  <a:gd name="connsiteX38-3047" fmla="*/ 1160856 w 7792908"/>
                  <a:gd name="connsiteY38-3048" fmla="*/ 1681052 h 4914119"/>
                  <a:gd name="connsiteX39-3049" fmla="*/ 1774266 w 7792908"/>
                  <a:gd name="connsiteY39-3050" fmla="*/ 1082882 h 4914119"/>
                  <a:gd name="connsiteX40-3051" fmla="*/ 2442921 w 7792908"/>
                  <a:gd name="connsiteY40-3052" fmla="*/ 656797 h 4914119"/>
                  <a:gd name="connsiteX41-3053" fmla="*/ 3403041 w 7792908"/>
                  <a:gd name="connsiteY41-3054" fmla="*/ 291037 h 4914119"/>
                  <a:gd name="connsiteX42-3055" fmla="*/ 4393641 w 7792908"/>
                  <a:gd name="connsiteY42-3056" fmla="*/ 85297 h 4914119"/>
                  <a:gd name="connsiteX43-3057" fmla="*/ 4957521 w 7792908"/>
                  <a:gd name="connsiteY43-3058" fmla="*/ 39577 h 4914119"/>
                  <a:gd name="connsiteX44-3059" fmla="*/ 5445201 w 7792908"/>
                  <a:gd name="connsiteY44-3060" fmla="*/ 54817 h 4914119"/>
                  <a:gd name="connsiteX0-3061" fmla="*/ 5445201 w 7792908"/>
                  <a:gd name="connsiteY0-3062" fmla="*/ 54817 h 4914119"/>
                  <a:gd name="connsiteX1-3063" fmla="*/ 4355541 w 7792908"/>
                  <a:gd name="connsiteY1-3064" fmla="*/ 1477 h 4914119"/>
                  <a:gd name="connsiteX2-3065" fmla="*/ 3311601 w 7792908"/>
                  <a:gd name="connsiteY2-3066" fmla="*/ 123397 h 4914119"/>
                  <a:gd name="connsiteX3-3067" fmla="*/ 2397201 w 7792908"/>
                  <a:gd name="connsiteY3-3068" fmla="*/ 382477 h 4914119"/>
                  <a:gd name="connsiteX4-3069" fmla="*/ 1593291 w 7792908"/>
                  <a:gd name="connsiteY4-3070" fmla="*/ 748872 h 4914119"/>
                  <a:gd name="connsiteX5-3071" fmla="*/ 736041 w 7792908"/>
                  <a:gd name="connsiteY5-3072" fmla="*/ 1380697 h 4914119"/>
                  <a:gd name="connsiteX6-3073" fmla="*/ 226771 w 7792908"/>
                  <a:gd name="connsiteY6-3074" fmla="*/ 2050622 h 4914119"/>
                  <a:gd name="connsiteX7-3075" fmla="*/ 4521 w 7792908"/>
                  <a:gd name="connsiteY7-3076" fmla="*/ 2777062 h 4914119"/>
                  <a:gd name="connsiteX8-3077" fmla="*/ 106756 w 7792908"/>
                  <a:gd name="connsiteY8-3078" fmla="*/ 3439367 h 4914119"/>
                  <a:gd name="connsiteX9-3079" fmla="*/ 446481 w 7792908"/>
                  <a:gd name="connsiteY9-3080" fmla="*/ 3963877 h 4914119"/>
                  <a:gd name="connsiteX10-3081" fmla="*/ 979881 w 7792908"/>
                  <a:gd name="connsiteY10-3082" fmla="*/ 4382977 h 4914119"/>
                  <a:gd name="connsiteX11-3083" fmla="*/ 1576781 w 7792908"/>
                  <a:gd name="connsiteY11-3084" fmla="*/ 4658567 h 4914119"/>
                  <a:gd name="connsiteX12-3085" fmla="*/ 2237181 w 7792908"/>
                  <a:gd name="connsiteY12-3086" fmla="*/ 4824937 h 4914119"/>
                  <a:gd name="connsiteX13-3087" fmla="*/ 3014421 w 7792908"/>
                  <a:gd name="connsiteY13-3088" fmla="*/ 4908757 h 4914119"/>
                  <a:gd name="connsiteX14-3089" fmla="*/ 3822141 w 7792908"/>
                  <a:gd name="connsiteY14-3090" fmla="*/ 4885897 h 4914119"/>
                  <a:gd name="connsiteX15-3091" fmla="*/ 4713681 w 7792908"/>
                  <a:gd name="connsiteY15-3092" fmla="*/ 4725877 h 4914119"/>
                  <a:gd name="connsiteX16-3093" fmla="*/ 5626176 w 7792908"/>
                  <a:gd name="connsiteY16-3094" fmla="*/ 4422982 h 4914119"/>
                  <a:gd name="connsiteX17-3095" fmla="*/ 6458661 w 7792908"/>
                  <a:gd name="connsiteY17-3096" fmla="*/ 3986737 h 4914119"/>
                  <a:gd name="connsiteX18-3097" fmla="*/ 7176211 w 7792908"/>
                  <a:gd name="connsiteY18-3098" fmla="*/ 3387932 h 4914119"/>
                  <a:gd name="connsiteX19-3099" fmla="*/ 7572451 w 7792908"/>
                  <a:gd name="connsiteY19-3100" fmla="*/ 2841832 h 4914119"/>
                  <a:gd name="connsiteX20-3101" fmla="*/ 7756601 w 7792908"/>
                  <a:gd name="connsiteY20-3102" fmla="*/ 2353517 h 4914119"/>
                  <a:gd name="connsiteX21-3103" fmla="*/ 7791526 w 7792908"/>
                  <a:gd name="connsiteY21-3104" fmla="*/ 1940767 h 4914119"/>
                  <a:gd name="connsiteX22-3105" fmla="*/ 7733106 w 7792908"/>
                  <a:gd name="connsiteY22-3106" fmla="*/ 1626442 h 4914119"/>
                  <a:gd name="connsiteX23-3107" fmla="*/ 7731201 w 7792908"/>
                  <a:gd name="connsiteY23-3108" fmla="*/ 1769317 h 4914119"/>
                  <a:gd name="connsiteX24-3109" fmla="*/ 7683576 w 7792908"/>
                  <a:gd name="connsiteY24-3110" fmla="*/ 2038557 h 4914119"/>
                  <a:gd name="connsiteX25-3111" fmla="*/ 7555941 w 7792908"/>
                  <a:gd name="connsiteY25-3112" fmla="*/ 2348437 h 4914119"/>
                  <a:gd name="connsiteX26-3113" fmla="*/ 7228281 w 7792908"/>
                  <a:gd name="connsiteY26-3114" fmla="*/ 2828497 h 4914119"/>
                  <a:gd name="connsiteX27-3115" fmla="*/ 6755841 w 7792908"/>
                  <a:gd name="connsiteY27-3116" fmla="*/ 3270457 h 4914119"/>
                  <a:gd name="connsiteX28-3117" fmla="*/ 6191961 w 7792908"/>
                  <a:gd name="connsiteY28-3118" fmla="*/ 3636217 h 4914119"/>
                  <a:gd name="connsiteX29-3119" fmla="*/ 5561406 w 7792908"/>
                  <a:gd name="connsiteY29-3120" fmla="*/ 3927047 h 4914119"/>
                  <a:gd name="connsiteX30-3121" fmla="*/ 4698441 w 7792908"/>
                  <a:gd name="connsiteY30-3122" fmla="*/ 4188032 h 4914119"/>
                  <a:gd name="connsiteX31-3123" fmla="*/ 3679901 w 7792908"/>
                  <a:gd name="connsiteY31-3124" fmla="*/ 4320112 h 4914119"/>
                  <a:gd name="connsiteX32-3125" fmla="*/ 2583891 w 7792908"/>
                  <a:gd name="connsiteY32-3126" fmla="*/ 4256612 h 4914119"/>
                  <a:gd name="connsiteX33-3127" fmla="*/ 1787601 w 7792908"/>
                  <a:gd name="connsiteY33-3128" fmla="*/ 4009597 h 4914119"/>
                  <a:gd name="connsiteX34-3129" fmla="*/ 1124661 w 7792908"/>
                  <a:gd name="connsiteY34-3130" fmla="*/ 3560017 h 4914119"/>
                  <a:gd name="connsiteX35-3131" fmla="*/ 828116 w 7792908"/>
                  <a:gd name="connsiteY35-3132" fmla="*/ 3067257 h 4914119"/>
                  <a:gd name="connsiteX36-3133" fmla="*/ 774141 w 7792908"/>
                  <a:gd name="connsiteY36-3134" fmla="*/ 2622757 h 4914119"/>
                  <a:gd name="connsiteX37-3135" fmla="*/ 857961 w 7792908"/>
                  <a:gd name="connsiteY37-3136" fmla="*/ 2203657 h 4914119"/>
                  <a:gd name="connsiteX38-3137" fmla="*/ 1160856 w 7792908"/>
                  <a:gd name="connsiteY38-3138" fmla="*/ 1681052 h 4914119"/>
                  <a:gd name="connsiteX39-3139" fmla="*/ 1774266 w 7792908"/>
                  <a:gd name="connsiteY39-3140" fmla="*/ 1082882 h 4914119"/>
                  <a:gd name="connsiteX40-3141" fmla="*/ 2515946 w 7792908"/>
                  <a:gd name="connsiteY40-3142" fmla="*/ 631397 h 4914119"/>
                  <a:gd name="connsiteX41-3143" fmla="*/ 3403041 w 7792908"/>
                  <a:gd name="connsiteY41-3144" fmla="*/ 291037 h 4914119"/>
                  <a:gd name="connsiteX42-3145" fmla="*/ 4393641 w 7792908"/>
                  <a:gd name="connsiteY42-3146" fmla="*/ 85297 h 4914119"/>
                  <a:gd name="connsiteX43-3147" fmla="*/ 4957521 w 7792908"/>
                  <a:gd name="connsiteY43-3148" fmla="*/ 39577 h 4914119"/>
                  <a:gd name="connsiteX44-3149" fmla="*/ 5445201 w 7792908"/>
                  <a:gd name="connsiteY44-3150" fmla="*/ 54817 h 4914119"/>
                  <a:gd name="connsiteX0-3151" fmla="*/ 5445201 w 7792908"/>
                  <a:gd name="connsiteY0-3152" fmla="*/ 64184 h 4923486"/>
                  <a:gd name="connsiteX1-3153" fmla="*/ 4349191 w 7792908"/>
                  <a:gd name="connsiteY1-3154" fmla="*/ 1319 h 4923486"/>
                  <a:gd name="connsiteX2-3155" fmla="*/ 3311601 w 7792908"/>
                  <a:gd name="connsiteY2-3156" fmla="*/ 132764 h 4923486"/>
                  <a:gd name="connsiteX3-3157" fmla="*/ 2397201 w 7792908"/>
                  <a:gd name="connsiteY3-3158" fmla="*/ 391844 h 4923486"/>
                  <a:gd name="connsiteX4-3159" fmla="*/ 1593291 w 7792908"/>
                  <a:gd name="connsiteY4-3160" fmla="*/ 758239 h 4923486"/>
                  <a:gd name="connsiteX5-3161" fmla="*/ 736041 w 7792908"/>
                  <a:gd name="connsiteY5-3162" fmla="*/ 1390064 h 4923486"/>
                  <a:gd name="connsiteX6-3163" fmla="*/ 226771 w 7792908"/>
                  <a:gd name="connsiteY6-3164" fmla="*/ 2059989 h 4923486"/>
                  <a:gd name="connsiteX7-3165" fmla="*/ 4521 w 7792908"/>
                  <a:gd name="connsiteY7-3166" fmla="*/ 2786429 h 4923486"/>
                  <a:gd name="connsiteX8-3167" fmla="*/ 106756 w 7792908"/>
                  <a:gd name="connsiteY8-3168" fmla="*/ 3448734 h 4923486"/>
                  <a:gd name="connsiteX9-3169" fmla="*/ 446481 w 7792908"/>
                  <a:gd name="connsiteY9-3170" fmla="*/ 3973244 h 4923486"/>
                  <a:gd name="connsiteX10-3171" fmla="*/ 979881 w 7792908"/>
                  <a:gd name="connsiteY10-3172" fmla="*/ 4392344 h 4923486"/>
                  <a:gd name="connsiteX11-3173" fmla="*/ 1576781 w 7792908"/>
                  <a:gd name="connsiteY11-3174" fmla="*/ 4667934 h 4923486"/>
                  <a:gd name="connsiteX12-3175" fmla="*/ 2237181 w 7792908"/>
                  <a:gd name="connsiteY12-3176" fmla="*/ 4834304 h 4923486"/>
                  <a:gd name="connsiteX13-3177" fmla="*/ 3014421 w 7792908"/>
                  <a:gd name="connsiteY13-3178" fmla="*/ 4918124 h 4923486"/>
                  <a:gd name="connsiteX14-3179" fmla="*/ 3822141 w 7792908"/>
                  <a:gd name="connsiteY14-3180" fmla="*/ 4895264 h 4923486"/>
                  <a:gd name="connsiteX15-3181" fmla="*/ 4713681 w 7792908"/>
                  <a:gd name="connsiteY15-3182" fmla="*/ 4735244 h 4923486"/>
                  <a:gd name="connsiteX16-3183" fmla="*/ 5626176 w 7792908"/>
                  <a:gd name="connsiteY16-3184" fmla="*/ 4432349 h 4923486"/>
                  <a:gd name="connsiteX17-3185" fmla="*/ 6458661 w 7792908"/>
                  <a:gd name="connsiteY17-3186" fmla="*/ 3996104 h 4923486"/>
                  <a:gd name="connsiteX18-3187" fmla="*/ 7176211 w 7792908"/>
                  <a:gd name="connsiteY18-3188" fmla="*/ 3397299 h 4923486"/>
                  <a:gd name="connsiteX19-3189" fmla="*/ 7572451 w 7792908"/>
                  <a:gd name="connsiteY19-3190" fmla="*/ 2851199 h 4923486"/>
                  <a:gd name="connsiteX20-3191" fmla="*/ 7756601 w 7792908"/>
                  <a:gd name="connsiteY20-3192" fmla="*/ 2362884 h 4923486"/>
                  <a:gd name="connsiteX21-3193" fmla="*/ 7791526 w 7792908"/>
                  <a:gd name="connsiteY21-3194" fmla="*/ 1950134 h 4923486"/>
                  <a:gd name="connsiteX22-3195" fmla="*/ 7733106 w 7792908"/>
                  <a:gd name="connsiteY22-3196" fmla="*/ 1635809 h 4923486"/>
                  <a:gd name="connsiteX23-3197" fmla="*/ 7731201 w 7792908"/>
                  <a:gd name="connsiteY23-3198" fmla="*/ 1778684 h 4923486"/>
                  <a:gd name="connsiteX24-3199" fmla="*/ 7683576 w 7792908"/>
                  <a:gd name="connsiteY24-3200" fmla="*/ 2047924 h 4923486"/>
                  <a:gd name="connsiteX25-3201" fmla="*/ 7555941 w 7792908"/>
                  <a:gd name="connsiteY25-3202" fmla="*/ 2357804 h 4923486"/>
                  <a:gd name="connsiteX26-3203" fmla="*/ 7228281 w 7792908"/>
                  <a:gd name="connsiteY26-3204" fmla="*/ 2837864 h 4923486"/>
                  <a:gd name="connsiteX27-3205" fmla="*/ 6755841 w 7792908"/>
                  <a:gd name="connsiteY27-3206" fmla="*/ 3279824 h 4923486"/>
                  <a:gd name="connsiteX28-3207" fmla="*/ 6191961 w 7792908"/>
                  <a:gd name="connsiteY28-3208" fmla="*/ 3645584 h 4923486"/>
                  <a:gd name="connsiteX29-3209" fmla="*/ 5561406 w 7792908"/>
                  <a:gd name="connsiteY29-3210" fmla="*/ 3936414 h 4923486"/>
                  <a:gd name="connsiteX30-3211" fmla="*/ 4698441 w 7792908"/>
                  <a:gd name="connsiteY30-3212" fmla="*/ 4197399 h 4923486"/>
                  <a:gd name="connsiteX31-3213" fmla="*/ 3679901 w 7792908"/>
                  <a:gd name="connsiteY31-3214" fmla="*/ 4329479 h 4923486"/>
                  <a:gd name="connsiteX32-3215" fmla="*/ 2583891 w 7792908"/>
                  <a:gd name="connsiteY32-3216" fmla="*/ 4265979 h 4923486"/>
                  <a:gd name="connsiteX33-3217" fmla="*/ 1787601 w 7792908"/>
                  <a:gd name="connsiteY33-3218" fmla="*/ 4018964 h 4923486"/>
                  <a:gd name="connsiteX34-3219" fmla="*/ 1124661 w 7792908"/>
                  <a:gd name="connsiteY34-3220" fmla="*/ 3569384 h 4923486"/>
                  <a:gd name="connsiteX35-3221" fmla="*/ 828116 w 7792908"/>
                  <a:gd name="connsiteY35-3222" fmla="*/ 3076624 h 4923486"/>
                  <a:gd name="connsiteX36-3223" fmla="*/ 774141 w 7792908"/>
                  <a:gd name="connsiteY36-3224" fmla="*/ 2632124 h 4923486"/>
                  <a:gd name="connsiteX37-3225" fmla="*/ 857961 w 7792908"/>
                  <a:gd name="connsiteY37-3226" fmla="*/ 2213024 h 4923486"/>
                  <a:gd name="connsiteX38-3227" fmla="*/ 1160856 w 7792908"/>
                  <a:gd name="connsiteY38-3228" fmla="*/ 1690419 h 4923486"/>
                  <a:gd name="connsiteX39-3229" fmla="*/ 1774266 w 7792908"/>
                  <a:gd name="connsiteY39-3230" fmla="*/ 1092249 h 4923486"/>
                  <a:gd name="connsiteX40-3231" fmla="*/ 2515946 w 7792908"/>
                  <a:gd name="connsiteY40-3232" fmla="*/ 640764 h 4923486"/>
                  <a:gd name="connsiteX41-3233" fmla="*/ 3403041 w 7792908"/>
                  <a:gd name="connsiteY41-3234" fmla="*/ 300404 h 4923486"/>
                  <a:gd name="connsiteX42-3235" fmla="*/ 4393641 w 7792908"/>
                  <a:gd name="connsiteY42-3236" fmla="*/ 94664 h 4923486"/>
                  <a:gd name="connsiteX43-3237" fmla="*/ 4957521 w 7792908"/>
                  <a:gd name="connsiteY43-3238" fmla="*/ 48944 h 4923486"/>
                  <a:gd name="connsiteX44-3239" fmla="*/ 5445201 w 7792908"/>
                  <a:gd name="connsiteY44-3240" fmla="*/ 64184 h 4923486"/>
                  <a:gd name="connsiteX0-3241" fmla="*/ 5445201 w 7792908"/>
                  <a:gd name="connsiteY0-3242" fmla="*/ 74020 h 4933322"/>
                  <a:gd name="connsiteX1-3243" fmla="*/ 4946091 w 7792908"/>
                  <a:gd name="connsiteY1-3244" fmla="*/ 14330 h 4933322"/>
                  <a:gd name="connsiteX2-3245" fmla="*/ 4349191 w 7792908"/>
                  <a:gd name="connsiteY2-3246" fmla="*/ 11155 h 4933322"/>
                  <a:gd name="connsiteX3-3247" fmla="*/ 3311601 w 7792908"/>
                  <a:gd name="connsiteY3-3248" fmla="*/ 142600 h 4933322"/>
                  <a:gd name="connsiteX4-3249" fmla="*/ 2397201 w 7792908"/>
                  <a:gd name="connsiteY4-3250" fmla="*/ 401680 h 4933322"/>
                  <a:gd name="connsiteX5-3251" fmla="*/ 1593291 w 7792908"/>
                  <a:gd name="connsiteY5-3252" fmla="*/ 768075 h 4933322"/>
                  <a:gd name="connsiteX6-3253" fmla="*/ 736041 w 7792908"/>
                  <a:gd name="connsiteY6-3254" fmla="*/ 1399900 h 4933322"/>
                  <a:gd name="connsiteX7-3255" fmla="*/ 226771 w 7792908"/>
                  <a:gd name="connsiteY7-3256" fmla="*/ 2069825 h 4933322"/>
                  <a:gd name="connsiteX8-3257" fmla="*/ 4521 w 7792908"/>
                  <a:gd name="connsiteY8-3258" fmla="*/ 2796265 h 4933322"/>
                  <a:gd name="connsiteX9-3259" fmla="*/ 106756 w 7792908"/>
                  <a:gd name="connsiteY9-3260" fmla="*/ 3458570 h 4933322"/>
                  <a:gd name="connsiteX10-3261" fmla="*/ 446481 w 7792908"/>
                  <a:gd name="connsiteY10-3262" fmla="*/ 3983080 h 4933322"/>
                  <a:gd name="connsiteX11-3263" fmla="*/ 979881 w 7792908"/>
                  <a:gd name="connsiteY11-3264" fmla="*/ 4402180 h 4933322"/>
                  <a:gd name="connsiteX12-3265" fmla="*/ 1576781 w 7792908"/>
                  <a:gd name="connsiteY12-3266" fmla="*/ 4677770 h 4933322"/>
                  <a:gd name="connsiteX13-3267" fmla="*/ 2237181 w 7792908"/>
                  <a:gd name="connsiteY13-3268" fmla="*/ 4844140 h 4933322"/>
                  <a:gd name="connsiteX14-3269" fmla="*/ 3014421 w 7792908"/>
                  <a:gd name="connsiteY14-3270" fmla="*/ 4927960 h 4933322"/>
                  <a:gd name="connsiteX15-3271" fmla="*/ 3822141 w 7792908"/>
                  <a:gd name="connsiteY15-3272" fmla="*/ 4905100 h 4933322"/>
                  <a:gd name="connsiteX16-3273" fmla="*/ 4713681 w 7792908"/>
                  <a:gd name="connsiteY16-3274" fmla="*/ 4745080 h 4933322"/>
                  <a:gd name="connsiteX17-3275" fmla="*/ 5626176 w 7792908"/>
                  <a:gd name="connsiteY17-3276" fmla="*/ 4442185 h 4933322"/>
                  <a:gd name="connsiteX18-3277" fmla="*/ 6458661 w 7792908"/>
                  <a:gd name="connsiteY18-3278" fmla="*/ 4005940 h 4933322"/>
                  <a:gd name="connsiteX19-3279" fmla="*/ 7176211 w 7792908"/>
                  <a:gd name="connsiteY19-3280" fmla="*/ 3407135 h 4933322"/>
                  <a:gd name="connsiteX20-3281" fmla="*/ 7572451 w 7792908"/>
                  <a:gd name="connsiteY20-3282" fmla="*/ 2861035 h 4933322"/>
                  <a:gd name="connsiteX21-3283" fmla="*/ 7756601 w 7792908"/>
                  <a:gd name="connsiteY21-3284" fmla="*/ 2372720 h 4933322"/>
                  <a:gd name="connsiteX22-3285" fmla="*/ 7791526 w 7792908"/>
                  <a:gd name="connsiteY22-3286" fmla="*/ 1959970 h 4933322"/>
                  <a:gd name="connsiteX23-3287" fmla="*/ 7733106 w 7792908"/>
                  <a:gd name="connsiteY23-3288" fmla="*/ 1645645 h 4933322"/>
                  <a:gd name="connsiteX24-3289" fmla="*/ 7731201 w 7792908"/>
                  <a:gd name="connsiteY24-3290" fmla="*/ 1788520 h 4933322"/>
                  <a:gd name="connsiteX25-3291" fmla="*/ 7683576 w 7792908"/>
                  <a:gd name="connsiteY25-3292" fmla="*/ 2057760 h 4933322"/>
                  <a:gd name="connsiteX26-3293" fmla="*/ 7555941 w 7792908"/>
                  <a:gd name="connsiteY26-3294" fmla="*/ 2367640 h 4933322"/>
                  <a:gd name="connsiteX27-3295" fmla="*/ 7228281 w 7792908"/>
                  <a:gd name="connsiteY27-3296" fmla="*/ 2847700 h 4933322"/>
                  <a:gd name="connsiteX28-3297" fmla="*/ 6755841 w 7792908"/>
                  <a:gd name="connsiteY28-3298" fmla="*/ 3289660 h 4933322"/>
                  <a:gd name="connsiteX29-3299" fmla="*/ 6191961 w 7792908"/>
                  <a:gd name="connsiteY29-3300" fmla="*/ 3655420 h 4933322"/>
                  <a:gd name="connsiteX30-3301" fmla="*/ 5561406 w 7792908"/>
                  <a:gd name="connsiteY30-3302" fmla="*/ 3946250 h 4933322"/>
                  <a:gd name="connsiteX31-3303" fmla="*/ 4698441 w 7792908"/>
                  <a:gd name="connsiteY31-3304" fmla="*/ 4207235 h 4933322"/>
                  <a:gd name="connsiteX32-3305" fmla="*/ 3679901 w 7792908"/>
                  <a:gd name="connsiteY32-3306" fmla="*/ 4339315 h 4933322"/>
                  <a:gd name="connsiteX33-3307" fmla="*/ 2583891 w 7792908"/>
                  <a:gd name="connsiteY33-3308" fmla="*/ 4275815 h 4933322"/>
                  <a:gd name="connsiteX34-3309" fmla="*/ 1787601 w 7792908"/>
                  <a:gd name="connsiteY34-3310" fmla="*/ 4028800 h 4933322"/>
                  <a:gd name="connsiteX35-3311" fmla="*/ 1124661 w 7792908"/>
                  <a:gd name="connsiteY35-3312" fmla="*/ 3579220 h 4933322"/>
                  <a:gd name="connsiteX36-3313" fmla="*/ 828116 w 7792908"/>
                  <a:gd name="connsiteY36-3314" fmla="*/ 3086460 h 4933322"/>
                  <a:gd name="connsiteX37-3315" fmla="*/ 774141 w 7792908"/>
                  <a:gd name="connsiteY37-3316" fmla="*/ 2641960 h 4933322"/>
                  <a:gd name="connsiteX38-3317" fmla="*/ 857961 w 7792908"/>
                  <a:gd name="connsiteY38-3318" fmla="*/ 2222860 h 4933322"/>
                  <a:gd name="connsiteX39-3319" fmla="*/ 1160856 w 7792908"/>
                  <a:gd name="connsiteY39-3320" fmla="*/ 1700255 h 4933322"/>
                  <a:gd name="connsiteX40-3321" fmla="*/ 1774266 w 7792908"/>
                  <a:gd name="connsiteY40-3322" fmla="*/ 1102085 h 4933322"/>
                  <a:gd name="connsiteX41-3323" fmla="*/ 2515946 w 7792908"/>
                  <a:gd name="connsiteY41-3324" fmla="*/ 650600 h 4933322"/>
                  <a:gd name="connsiteX42-3325" fmla="*/ 3403041 w 7792908"/>
                  <a:gd name="connsiteY42-3326" fmla="*/ 310240 h 4933322"/>
                  <a:gd name="connsiteX43-3327" fmla="*/ 4393641 w 7792908"/>
                  <a:gd name="connsiteY43-3328" fmla="*/ 104500 h 4933322"/>
                  <a:gd name="connsiteX44-3329" fmla="*/ 4957521 w 7792908"/>
                  <a:gd name="connsiteY44-3330" fmla="*/ 58780 h 4933322"/>
                  <a:gd name="connsiteX45" fmla="*/ 5445201 w 7792908"/>
                  <a:gd name="connsiteY45" fmla="*/ 74020 h 4933322"/>
                  <a:gd name="connsiteX0-3331" fmla="*/ 5445201 w 7792908"/>
                  <a:gd name="connsiteY0-3332" fmla="*/ 74020 h 4933322"/>
                  <a:gd name="connsiteX1-3333" fmla="*/ 4946091 w 7792908"/>
                  <a:gd name="connsiteY1-3334" fmla="*/ 14330 h 4933322"/>
                  <a:gd name="connsiteX2-3335" fmla="*/ 4349191 w 7792908"/>
                  <a:gd name="connsiteY2-3336" fmla="*/ 11155 h 4933322"/>
                  <a:gd name="connsiteX3-3337" fmla="*/ 3311601 w 7792908"/>
                  <a:gd name="connsiteY3-3338" fmla="*/ 142600 h 4933322"/>
                  <a:gd name="connsiteX4-3339" fmla="*/ 2397201 w 7792908"/>
                  <a:gd name="connsiteY4-3340" fmla="*/ 401680 h 4933322"/>
                  <a:gd name="connsiteX5-3341" fmla="*/ 1593291 w 7792908"/>
                  <a:gd name="connsiteY5-3342" fmla="*/ 768075 h 4933322"/>
                  <a:gd name="connsiteX6-3343" fmla="*/ 736041 w 7792908"/>
                  <a:gd name="connsiteY6-3344" fmla="*/ 1399900 h 4933322"/>
                  <a:gd name="connsiteX7-3345" fmla="*/ 226771 w 7792908"/>
                  <a:gd name="connsiteY7-3346" fmla="*/ 2069825 h 4933322"/>
                  <a:gd name="connsiteX8-3347" fmla="*/ 4521 w 7792908"/>
                  <a:gd name="connsiteY8-3348" fmla="*/ 2796265 h 4933322"/>
                  <a:gd name="connsiteX9-3349" fmla="*/ 106756 w 7792908"/>
                  <a:gd name="connsiteY9-3350" fmla="*/ 3458570 h 4933322"/>
                  <a:gd name="connsiteX10-3351" fmla="*/ 446481 w 7792908"/>
                  <a:gd name="connsiteY10-3352" fmla="*/ 3983080 h 4933322"/>
                  <a:gd name="connsiteX11-3353" fmla="*/ 979881 w 7792908"/>
                  <a:gd name="connsiteY11-3354" fmla="*/ 4402180 h 4933322"/>
                  <a:gd name="connsiteX12-3355" fmla="*/ 1576781 w 7792908"/>
                  <a:gd name="connsiteY12-3356" fmla="*/ 4677770 h 4933322"/>
                  <a:gd name="connsiteX13-3357" fmla="*/ 2237181 w 7792908"/>
                  <a:gd name="connsiteY13-3358" fmla="*/ 4844140 h 4933322"/>
                  <a:gd name="connsiteX14-3359" fmla="*/ 3014421 w 7792908"/>
                  <a:gd name="connsiteY14-3360" fmla="*/ 4927960 h 4933322"/>
                  <a:gd name="connsiteX15-3361" fmla="*/ 3822141 w 7792908"/>
                  <a:gd name="connsiteY15-3362" fmla="*/ 4905100 h 4933322"/>
                  <a:gd name="connsiteX16-3363" fmla="*/ 4713681 w 7792908"/>
                  <a:gd name="connsiteY16-3364" fmla="*/ 4745080 h 4933322"/>
                  <a:gd name="connsiteX17-3365" fmla="*/ 5626176 w 7792908"/>
                  <a:gd name="connsiteY17-3366" fmla="*/ 4442185 h 4933322"/>
                  <a:gd name="connsiteX18-3367" fmla="*/ 6458661 w 7792908"/>
                  <a:gd name="connsiteY18-3368" fmla="*/ 4005940 h 4933322"/>
                  <a:gd name="connsiteX19-3369" fmla="*/ 7176211 w 7792908"/>
                  <a:gd name="connsiteY19-3370" fmla="*/ 3407135 h 4933322"/>
                  <a:gd name="connsiteX20-3371" fmla="*/ 7572451 w 7792908"/>
                  <a:gd name="connsiteY20-3372" fmla="*/ 2861035 h 4933322"/>
                  <a:gd name="connsiteX21-3373" fmla="*/ 7756601 w 7792908"/>
                  <a:gd name="connsiteY21-3374" fmla="*/ 2372720 h 4933322"/>
                  <a:gd name="connsiteX22-3375" fmla="*/ 7791526 w 7792908"/>
                  <a:gd name="connsiteY22-3376" fmla="*/ 1959970 h 4933322"/>
                  <a:gd name="connsiteX23-3377" fmla="*/ 7733106 w 7792908"/>
                  <a:gd name="connsiteY23-3378" fmla="*/ 1645645 h 4933322"/>
                  <a:gd name="connsiteX24-3379" fmla="*/ 7731201 w 7792908"/>
                  <a:gd name="connsiteY24-3380" fmla="*/ 1788520 h 4933322"/>
                  <a:gd name="connsiteX25-3381" fmla="*/ 7683576 w 7792908"/>
                  <a:gd name="connsiteY25-3382" fmla="*/ 2057760 h 4933322"/>
                  <a:gd name="connsiteX26-3383" fmla="*/ 7555941 w 7792908"/>
                  <a:gd name="connsiteY26-3384" fmla="*/ 2367640 h 4933322"/>
                  <a:gd name="connsiteX27-3385" fmla="*/ 7228281 w 7792908"/>
                  <a:gd name="connsiteY27-3386" fmla="*/ 2847700 h 4933322"/>
                  <a:gd name="connsiteX28-3387" fmla="*/ 6755841 w 7792908"/>
                  <a:gd name="connsiteY28-3388" fmla="*/ 3289660 h 4933322"/>
                  <a:gd name="connsiteX29-3389" fmla="*/ 6191961 w 7792908"/>
                  <a:gd name="connsiteY29-3390" fmla="*/ 3655420 h 4933322"/>
                  <a:gd name="connsiteX30-3391" fmla="*/ 5561406 w 7792908"/>
                  <a:gd name="connsiteY30-3392" fmla="*/ 3946250 h 4933322"/>
                  <a:gd name="connsiteX31-3393" fmla="*/ 4698441 w 7792908"/>
                  <a:gd name="connsiteY31-3394" fmla="*/ 4207235 h 4933322"/>
                  <a:gd name="connsiteX32-3395" fmla="*/ 3679901 w 7792908"/>
                  <a:gd name="connsiteY32-3396" fmla="*/ 4339315 h 4933322"/>
                  <a:gd name="connsiteX33-3397" fmla="*/ 2583891 w 7792908"/>
                  <a:gd name="connsiteY33-3398" fmla="*/ 4275815 h 4933322"/>
                  <a:gd name="connsiteX34-3399" fmla="*/ 1787601 w 7792908"/>
                  <a:gd name="connsiteY34-3400" fmla="*/ 4028800 h 4933322"/>
                  <a:gd name="connsiteX35-3401" fmla="*/ 1124661 w 7792908"/>
                  <a:gd name="connsiteY35-3402" fmla="*/ 3579220 h 4933322"/>
                  <a:gd name="connsiteX36-3403" fmla="*/ 828116 w 7792908"/>
                  <a:gd name="connsiteY36-3404" fmla="*/ 3086460 h 4933322"/>
                  <a:gd name="connsiteX37-3405" fmla="*/ 774141 w 7792908"/>
                  <a:gd name="connsiteY37-3406" fmla="*/ 2641960 h 4933322"/>
                  <a:gd name="connsiteX38-3407" fmla="*/ 857961 w 7792908"/>
                  <a:gd name="connsiteY38-3408" fmla="*/ 2222860 h 4933322"/>
                  <a:gd name="connsiteX39-3409" fmla="*/ 1160856 w 7792908"/>
                  <a:gd name="connsiteY39-3410" fmla="*/ 1700255 h 4933322"/>
                  <a:gd name="connsiteX40-3411" fmla="*/ 1774266 w 7792908"/>
                  <a:gd name="connsiteY40-3412" fmla="*/ 1102085 h 4933322"/>
                  <a:gd name="connsiteX41-3413" fmla="*/ 2515946 w 7792908"/>
                  <a:gd name="connsiteY41-3414" fmla="*/ 650600 h 4933322"/>
                  <a:gd name="connsiteX42-3415" fmla="*/ 3403041 w 7792908"/>
                  <a:gd name="connsiteY42-3416" fmla="*/ 310240 h 4933322"/>
                  <a:gd name="connsiteX43-3417" fmla="*/ 4393641 w 7792908"/>
                  <a:gd name="connsiteY43-3418" fmla="*/ 104500 h 4933322"/>
                  <a:gd name="connsiteX44-3419" fmla="*/ 4963871 w 7792908"/>
                  <a:gd name="connsiteY44-3420" fmla="*/ 71480 h 4933322"/>
                  <a:gd name="connsiteX45-3421" fmla="*/ 5445201 w 7792908"/>
                  <a:gd name="connsiteY45-3422" fmla="*/ 74020 h 4933322"/>
                  <a:gd name="connsiteX0-3423" fmla="*/ 5445201 w 7792908"/>
                  <a:gd name="connsiteY0-3424" fmla="*/ 74020 h 4933322"/>
                  <a:gd name="connsiteX1-3425" fmla="*/ 4946091 w 7792908"/>
                  <a:gd name="connsiteY1-3426" fmla="*/ 14330 h 4933322"/>
                  <a:gd name="connsiteX2-3427" fmla="*/ 4349191 w 7792908"/>
                  <a:gd name="connsiteY2-3428" fmla="*/ 11155 h 4933322"/>
                  <a:gd name="connsiteX3-3429" fmla="*/ 3311601 w 7792908"/>
                  <a:gd name="connsiteY3-3430" fmla="*/ 142600 h 4933322"/>
                  <a:gd name="connsiteX4-3431" fmla="*/ 2397201 w 7792908"/>
                  <a:gd name="connsiteY4-3432" fmla="*/ 401680 h 4933322"/>
                  <a:gd name="connsiteX5-3433" fmla="*/ 1593291 w 7792908"/>
                  <a:gd name="connsiteY5-3434" fmla="*/ 768075 h 4933322"/>
                  <a:gd name="connsiteX6-3435" fmla="*/ 736041 w 7792908"/>
                  <a:gd name="connsiteY6-3436" fmla="*/ 1399900 h 4933322"/>
                  <a:gd name="connsiteX7-3437" fmla="*/ 226771 w 7792908"/>
                  <a:gd name="connsiteY7-3438" fmla="*/ 2069825 h 4933322"/>
                  <a:gd name="connsiteX8-3439" fmla="*/ 4521 w 7792908"/>
                  <a:gd name="connsiteY8-3440" fmla="*/ 2796265 h 4933322"/>
                  <a:gd name="connsiteX9-3441" fmla="*/ 106756 w 7792908"/>
                  <a:gd name="connsiteY9-3442" fmla="*/ 3458570 h 4933322"/>
                  <a:gd name="connsiteX10-3443" fmla="*/ 446481 w 7792908"/>
                  <a:gd name="connsiteY10-3444" fmla="*/ 3983080 h 4933322"/>
                  <a:gd name="connsiteX11-3445" fmla="*/ 979881 w 7792908"/>
                  <a:gd name="connsiteY11-3446" fmla="*/ 4402180 h 4933322"/>
                  <a:gd name="connsiteX12-3447" fmla="*/ 1576781 w 7792908"/>
                  <a:gd name="connsiteY12-3448" fmla="*/ 4677770 h 4933322"/>
                  <a:gd name="connsiteX13-3449" fmla="*/ 2237181 w 7792908"/>
                  <a:gd name="connsiteY13-3450" fmla="*/ 4844140 h 4933322"/>
                  <a:gd name="connsiteX14-3451" fmla="*/ 3014421 w 7792908"/>
                  <a:gd name="connsiteY14-3452" fmla="*/ 4927960 h 4933322"/>
                  <a:gd name="connsiteX15-3453" fmla="*/ 3822141 w 7792908"/>
                  <a:gd name="connsiteY15-3454" fmla="*/ 4905100 h 4933322"/>
                  <a:gd name="connsiteX16-3455" fmla="*/ 4713681 w 7792908"/>
                  <a:gd name="connsiteY16-3456" fmla="*/ 4745080 h 4933322"/>
                  <a:gd name="connsiteX17-3457" fmla="*/ 5626176 w 7792908"/>
                  <a:gd name="connsiteY17-3458" fmla="*/ 4442185 h 4933322"/>
                  <a:gd name="connsiteX18-3459" fmla="*/ 6458661 w 7792908"/>
                  <a:gd name="connsiteY18-3460" fmla="*/ 4005940 h 4933322"/>
                  <a:gd name="connsiteX19-3461" fmla="*/ 7176211 w 7792908"/>
                  <a:gd name="connsiteY19-3462" fmla="*/ 3407135 h 4933322"/>
                  <a:gd name="connsiteX20-3463" fmla="*/ 7572451 w 7792908"/>
                  <a:gd name="connsiteY20-3464" fmla="*/ 2861035 h 4933322"/>
                  <a:gd name="connsiteX21-3465" fmla="*/ 7756601 w 7792908"/>
                  <a:gd name="connsiteY21-3466" fmla="*/ 2372720 h 4933322"/>
                  <a:gd name="connsiteX22-3467" fmla="*/ 7791526 w 7792908"/>
                  <a:gd name="connsiteY22-3468" fmla="*/ 1959970 h 4933322"/>
                  <a:gd name="connsiteX23-3469" fmla="*/ 7733106 w 7792908"/>
                  <a:gd name="connsiteY23-3470" fmla="*/ 1645645 h 4933322"/>
                  <a:gd name="connsiteX24-3471" fmla="*/ 7731201 w 7792908"/>
                  <a:gd name="connsiteY24-3472" fmla="*/ 1788520 h 4933322"/>
                  <a:gd name="connsiteX25-3473" fmla="*/ 7683576 w 7792908"/>
                  <a:gd name="connsiteY25-3474" fmla="*/ 2057760 h 4933322"/>
                  <a:gd name="connsiteX26-3475" fmla="*/ 7555941 w 7792908"/>
                  <a:gd name="connsiteY26-3476" fmla="*/ 2367640 h 4933322"/>
                  <a:gd name="connsiteX27-3477" fmla="*/ 7228281 w 7792908"/>
                  <a:gd name="connsiteY27-3478" fmla="*/ 2847700 h 4933322"/>
                  <a:gd name="connsiteX28-3479" fmla="*/ 6755841 w 7792908"/>
                  <a:gd name="connsiteY28-3480" fmla="*/ 3289660 h 4933322"/>
                  <a:gd name="connsiteX29-3481" fmla="*/ 6191961 w 7792908"/>
                  <a:gd name="connsiteY29-3482" fmla="*/ 3655420 h 4933322"/>
                  <a:gd name="connsiteX30-3483" fmla="*/ 5561406 w 7792908"/>
                  <a:gd name="connsiteY30-3484" fmla="*/ 3946250 h 4933322"/>
                  <a:gd name="connsiteX31-3485" fmla="*/ 4698441 w 7792908"/>
                  <a:gd name="connsiteY31-3486" fmla="*/ 4207235 h 4933322"/>
                  <a:gd name="connsiteX32-3487" fmla="*/ 3679901 w 7792908"/>
                  <a:gd name="connsiteY32-3488" fmla="*/ 4339315 h 4933322"/>
                  <a:gd name="connsiteX33-3489" fmla="*/ 2583891 w 7792908"/>
                  <a:gd name="connsiteY33-3490" fmla="*/ 4275815 h 4933322"/>
                  <a:gd name="connsiteX34-3491" fmla="*/ 1787601 w 7792908"/>
                  <a:gd name="connsiteY34-3492" fmla="*/ 4028800 h 4933322"/>
                  <a:gd name="connsiteX35-3493" fmla="*/ 1124661 w 7792908"/>
                  <a:gd name="connsiteY35-3494" fmla="*/ 3579220 h 4933322"/>
                  <a:gd name="connsiteX36-3495" fmla="*/ 828116 w 7792908"/>
                  <a:gd name="connsiteY36-3496" fmla="*/ 3086460 h 4933322"/>
                  <a:gd name="connsiteX37-3497" fmla="*/ 774141 w 7792908"/>
                  <a:gd name="connsiteY37-3498" fmla="*/ 2641960 h 4933322"/>
                  <a:gd name="connsiteX38-3499" fmla="*/ 857961 w 7792908"/>
                  <a:gd name="connsiteY38-3500" fmla="*/ 2222860 h 4933322"/>
                  <a:gd name="connsiteX39-3501" fmla="*/ 1160856 w 7792908"/>
                  <a:gd name="connsiteY39-3502" fmla="*/ 1700255 h 4933322"/>
                  <a:gd name="connsiteX40-3503" fmla="*/ 1774266 w 7792908"/>
                  <a:gd name="connsiteY40-3504" fmla="*/ 1102085 h 4933322"/>
                  <a:gd name="connsiteX41-3505" fmla="*/ 2515946 w 7792908"/>
                  <a:gd name="connsiteY41-3506" fmla="*/ 650600 h 4933322"/>
                  <a:gd name="connsiteX42-3507" fmla="*/ 3403041 w 7792908"/>
                  <a:gd name="connsiteY42-3508" fmla="*/ 310240 h 4933322"/>
                  <a:gd name="connsiteX43-3509" fmla="*/ 4295216 w 7792908"/>
                  <a:gd name="connsiteY43-3510" fmla="*/ 123550 h 4933322"/>
                  <a:gd name="connsiteX44-3511" fmla="*/ 4963871 w 7792908"/>
                  <a:gd name="connsiteY44-3512" fmla="*/ 71480 h 4933322"/>
                  <a:gd name="connsiteX45-3513" fmla="*/ 5445201 w 7792908"/>
                  <a:gd name="connsiteY45-3514" fmla="*/ 74020 h 4933322"/>
                  <a:gd name="connsiteX0-3515" fmla="*/ 5445201 w 7792908"/>
                  <a:gd name="connsiteY0-3516" fmla="*/ 68471 h 4927773"/>
                  <a:gd name="connsiteX1-3517" fmla="*/ 4946091 w 7792908"/>
                  <a:gd name="connsiteY1-3518" fmla="*/ 8781 h 4927773"/>
                  <a:gd name="connsiteX2-3519" fmla="*/ 4187266 w 7792908"/>
                  <a:gd name="connsiteY2-3520" fmla="*/ 15131 h 4927773"/>
                  <a:gd name="connsiteX3-3521" fmla="*/ 3311601 w 7792908"/>
                  <a:gd name="connsiteY3-3522" fmla="*/ 137051 h 4927773"/>
                  <a:gd name="connsiteX4-3523" fmla="*/ 2397201 w 7792908"/>
                  <a:gd name="connsiteY4-3524" fmla="*/ 396131 h 4927773"/>
                  <a:gd name="connsiteX5-3525" fmla="*/ 1593291 w 7792908"/>
                  <a:gd name="connsiteY5-3526" fmla="*/ 762526 h 4927773"/>
                  <a:gd name="connsiteX6-3527" fmla="*/ 736041 w 7792908"/>
                  <a:gd name="connsiteY6-3528" fmla="*/ 1394351 h 4927773"/>
                  <a:gd name="connsiteX7-3529" fmla="*/ 226771 w 7792908"/>
                  <a:gd name="connsiteY7-3530" fmla="*/ 2064276 h 4927773"/>
                  <a:gd name="connsiteX8-3531" fmla="*/ 4521 w 7792908"/>
                  <a:gd name="connsiteY8-3532" fmla="*/ 2790716 h 4927773"/>
                  <a:gd name="connsiteX9-3533" fmla="*/ 106756 w 7792908"/>
                  <a:gd name="connsiteY9-3534" fmla="*/ 3453021 h 4927773"/>
                  <a:gd name="connsiteX10-3535" fmla="*/ 446481 w 7792908"/>
                  <a:gd name="connsiteY10-3536" fmla="*/ 3977531 h 4927773"/>
                  <a:gd name="connsiteX11-3537" fmla="*/ 979881 w 7792908"/>
                  <a:gd name="connsiteY11-3538" fmla="*/ 4396631 h 4927773"/>
                  <a:gd name="connsiteX12-3539" fmla="*/ 1576781 w 7792908"/>
                  <a:gd name="connsiteY12-3540" fmla="*/ 4672221 h 4927773"/>
                  <a:gd name="connsiteX13-3541" fmla="*/ 2237181 w 7792908"/>
                  <a:gd name="connsiteY13-3542" fmla="*/ 4838591 h 4927773"/>
                  <a:gd name="connsiteX14-3543" fmla="*/ 3014421 w 7792908"/>
                  <a:gd name="connsiteY14-3544" fmla="*/ 4922411 h 4927773"/>
                  <a:gd name="connsiteX15-3545" fmla="*/ 3822141 w 7792908"/>
                  <a:gd name="connsiteY15-3546" fmla="*/ 4899551 h 4927773"/>
                  <a:gd name="connsiteX16-3547" fmla="*/ 4713681 w 7792908"/>
                  <a:gd name="connsiteY16-3548" fmla="*/ 4739531 h 4927773"/>
                  <a:gd name="connsiteX17-3549" fmla="*/ 5626176 w 7792908"/>
                  <a:gd name="connsiteY17-3550" fmla="*/ 4436636 h 4927773"/>
                  <a:gd name="connsiteX18-3551" fmla="*/ 6458661 w 7792908"/>
                  <a:gd name="connsiteY18-3552" fmla="*/ 4000391 h 4927773"/>
                  <a:gd name="connsiteX19-3553" fmla="*/ 7176211 w 7792908"/>
                  <a:gd name="connsiteY19-3554" fmla="*/ 3401586 h 4927773"/>
                  <a:gd name="connsiteX20-3555" fmla="*/ 7572451 w 7792908"/>
                  <a:gd name="connsiteY20-3556" fmla="*/ 2855486 h 4927773"/>
                  <a:gd name="connsiteX21-3557" fmla="*/ 7756601 w 7792908"/>
                  <a:gd name="connsiteY21-3558" fmla="*/ 2367171 h 4927773"/>
                  <a:gd name="connsiteX22-3559" fmla="*/ 7791526 w 7792908"/>
                  <a:gd name="connsiteY22-3560" fmla="*/ 1954421 h 4927773"/>
                  <a:gd name="connsiteX23-3561" fmla="*/ 7733106 w 7792908"/>
                  <a:gd name="connsiteY23-3562" fmla="*/ 1640096 h 4927773"/>
                  <a:gd name="connsiteX24-3563" fmla="*/ 7731201 w 7792908"/>
                  <a:gd name="connsiteY24-3564" fmla="*/ 1782971 h 4927773"/>
                  <a:gd name="connsiteX25-3565" fmla="*/ 7683576 w 7792908"/>
                  <a:gd name="connsiteY25-3566" fmla="*/ 2052211 h 4927773"/>
                  <a:gd name="connsiteX26-3567" fmla="*/ 7555941 w 7792908"/>
                  <a:gd name="connsiteY26-3568" fmla="*/ 2362091 h 4927773"/>
                  <a:gd name="connsiteX27-3569" fmla="*/ 7228281 w 7792908"/>
                  <a:gd name="connsiteY27-3570" fmla="*/ 2842151 h 4927773"/>
                  <a:gd name="connsiteX28-3571" fmla="*/ 6755841 w 7792908"/>
                  <a:gd name="connsiteY28-3572" fmla="*/ 3284111 h 4927773"/>
                  <a:gd name="connsiteX29-3573" fmla="*/ 6191961 w 7792908"/>
                  <a:gd name="connsiteY29-3574" fmla="*/ 3649871 h 4927773"/>
                  <a:gd name="connsiteX30-3575" fmla="*/ 5561406 w 7792908"/>
                  <a:gd name="connsiteY30-3576" fmla="*/ 3940701 h 4927773"/>
                  <a:gd name="connsiteX31-3577" fmla="*/ 4698441 w 7792908"/>
                  <a:gd name="connsiteY31-3578" fmla="*/ 4201686 h 4927773"/>
                  <a:gd name="connsiteX32-3579" fmla="*/ 3679901 w 7792908"/>
                  <a:gd name="connsiteY32-3580" fmla="*/ 4333766 h 4927773"/>
                  <a:gd name="connsiteX33-3581" fmla="*/ 2583891 w 7792908"/>
                  <a:gd name="connsiteY33-3582" fmla="*/ 4270266 h 4927773"/>
                  <a:gd name="connsiteX34-3583" fmla="*/ 1787601 w 7792908"/>
                  <a:gd name="connsiteY34-3584" fmla="*/ 4023251 h 4927773"/>
                  <a:gd name="connsiteX35-3585" fmla="*/ 1124661 w 7792908"/>
                  <a:gd name="connsiteY35-3586" fmla="*/ 3573671 h 4927773"/>
                  <a:gd name="connsiteX36-3587" fmla="*/ 828116 w 7792908"/>
                  <a:gd name="connsiteY36-3588" fmla="*/ 3080911 h 4927773"/>
                  <a:gd name="connsiteX37-3589" fmla="*/ 774141 w 7792908"/>
                  <a:gd name="connsiteY37-3590" fmla="*/ 2636411 h 4927773"/>
                  <a:gd name="connsiteX38-3591" fmla="*/ 857961 w 7792908"/>
                  <a:gd name="connsiteY38-3592" fmla="*/ 2217311 h 4927773"/>
                  <a:gd name="connsiteX39-3593" fmla="*/ 1160856 w 7792908"/>
                  <a:gd name="connsiteY39-3594" fmla="*/ 1694706 h 4927773"/>
                  <a:gd name="connsiteX40-3595" fmla="*/ 1774266 w 7792908"/>
                  <a:gd name="connsiteY40-3596" fmla="*/ 1096536 h 4927773"/>
                  <a:gd name="connsiteX41-3597" fmla="*/ 2515946 w 7792908"/>
                  <a:gd name="connsiteY41-3598" fmla="*/ 645051 h 4927773"/>
                  <a:gd name="connsiteX42-3599" fmla="*/ 3403041 w 7792908"/>
                  <a:gd name="connsiteY42-3600" fmla="*/ 304691 h 4927773"/>
                  <a:gd name="connsiteX43-3601" fmla="*/ 4295216 w 7792908"/>
                  <a:gd name="connsiteY43-3602" fmla="*/ 118001 h 4927773"/>
                  <a:gd name="connsiteX44-3603" fmla="*/ 4963871 w 7792908"/>
                  <a:gd name="connsiteY44-3604" fmla="*/ 65931 h 4927773"/>
                  <a:gd name="connsiteX45-3605" fmla="*/ 5445201 w 7792908"/>
                  <a:gd name="connsiteY45-3606" fmla="*/ 68471 h 4927773"/>
                  <a:gd name="connsiteX0-3607" fmla="*/ 5445201 w 7792908"/>
                  <a:gd name="connsiteY0-3608" fmla="*/ 64238 h 4923540"/>
                  <a:gd name="connsiteX1-3609" fmla="*/ 4946091 w 7792908"/>
                  <a:gd name="connsiteY1-3610" fmla="*/ 4548 h 4923540"/>
                  <a:gd name="connsiteX2-3611" fmla="*/ 4180916 w 7792908"/>
                  <a:gd name="connsiteY2-3612" fmla="*/ 23598 h 4923540"/>
                  <a:gd name="connsiteX3-3613" fmla="*/ 3311601 w 7792908"/>
                  <a:gd name="connsiteY3-3614" fmla="*/ 132818 h 4923540"/>
                  <a:gd name="connsiteX4-3615" fmla="*/ 2397201 w 7792908"/>
                  <a:gd name="connsiteY4-3616" fmla="*/ 391898 h 4923540"/>
                  <a:gd name="connsiteX5-3617" fmla="*/ 1593291 w 7792908"/>
                  <a:gd name="connsiteY5-3618" fmla="*/ 758293 h 4923540"/>
                  <a:gd name="connsiteX6-3619" fmla="*/ 736041 w 7792908"/>
                  <a:gd name="connsiteY6-3620" fmla="*/ 1390118 h 4923540"/>
                  <a:gd name="connsiteX7-3621" fmla="*/ 226771 w 7792908"/>
                  <a:gd name="connsiteY7-3622" fmla="*/ 2060043 h 4923540"/>
                  <a:gd name="connsiteX8-3623" fmla="*/ 4521 w 7792908"/>
                  <a:gd name="connsiteY8-3624" fmla="*/ 2786483 h 4923540"/>
                  <a:gd name="connsiteX9-3625" fmla="*/ 106756 w 7792908"/>
                  <a:gd name="connsiteY9-3626" fmla="*/ 3448788 h 4923540"/>
                  <a:gd name="connsiteX10-3627" fmla="*/ 446481 w 7792908"/>
                  <a:gd name="connsiteY10-3628" fmla="*/ 3973298 h 4923540"/>
                  <a:gd name="connsiteX11-3629" fmla="*/ 979881 w 7792908"/>
                  <a:gd name="connsiteY11-3630" fmla="*/ 4392398 h 4923540"/>
                  <a:gd name="connsiteX12-3631" fmla="*/ 1576781 w 7792908"/>
                  <a:gd name="connsiteY12-3632" fmla="*/ 4667988 h 4923540"/>
                  <a:gd name="connsiteX13-3633" fmla="*/ 2237181 w 7792908"/>
                  <a:gd name="connsiteY13-3634" fmla="*/ 4834358 h 4923540"/>
                  <a:gd name="connsiteX14-3635" fmla="*/ 3014421 w 7792908"/>
                  <a:gd name="connsiteY14-3636" fmla="*/ 4918178 h 4923540"/>
                  <a:gd name="connsiteX15-3637" fmla="*/ 3822141 w 7792908"/>
                  <a:gd name="connsiteY15-3638" fmla="*/ 4895318 h 4923540"/>
                  <a:gd name="connsiteX16-3639" fmla="*/ 4713681 w 7792908"/>
                  <a:gd name="connsiteY16-3640" fmla="*/ 4735298 h 4923540"/>
                  <a:gd name="connsiteX17-3641" fmla="*/ 5626176 w 7792908"/>
                  <a:gd name="connsiteY17-3642" fmla="*/ 4432403 h 4923540"/>
                  <a:gd name="connsiteX18-3643" fmla="*/ 6458661 w 7792908"/>
                  <a:gd name="connsiteY18-3644" fmla="*/ 3996158 h 4923540"/>
                  <a:gd name="connsiteX19-3645" fmla="*/ 7176211 w 7792908"/>
                  <a:gd name="connsiteY19-3646" fmla="*/ 3397353 h 4923540"/>
                  <a:gd name="connsiteX20-3647" fmla="*/ 7572451 w 7792908"/>
                  <a:gd name="connsiteY20-3648" fmla="*/ 2851253 h 4923540"/>
                  <a:gd name="connsiteX21-3649" fmla="*/ 7756601 w 7792908"/>
                  <a:gd name="connsiteY21-3650" fmla="*/ 2362938 h 4923540"/>
                  <a:gd name="connsiteX22-3651" fmla="*/ 7791526 w 7792908"/>
                  <a:gd name="connsiteY22-3652" fmla="*/ 1950188 h 4923540"/>
                  <a:gd name="connsiteX23-3653" fmla="*/ 7733106 w 7792908"/>
                  <a:gd name="connsiteY23-3654" fmla="*/ 1635863 h 4923540"/>
                  <a:gd name="connsiteX24-3655" fmla="*/ 7731201 w 7792908"/>
                  <a:gd name="connsiteY24-3656" fmla="*/ 1778738 h 4923540"/>
                  <a:gd name="connsiteX25-3657" fmla="*/ 7683576 w 7792908"/>
                  <a:gd name="connsiteY25-3658" fmla="*/ 2047978 h 4923540"/>
                  <a:gd name="connsiteX26-3659" fmla="*/ 7555941 w 7792908"/>
                  <a:gd name="connsiteY26-3660" fmla="*/ 2357858 h 4923540"/>
                  <a:gd name="connsiteX27-3661" fmla="*/ 7228281 w 7792908"/>
                  <a:gd name="connsiteY27-3662" fmla="*/ 2837918 h 4923540"/>
                  <a:gd name="connsiteX28-3663" fmla="*/ 6755841 w 7792908"/>
                  <a:gd name="connsiteY28-3664" fmla="*/ 3279878 h 4923540"/>
                  <a:gd name="connsiteX29-3665" fmla="*/ 6191961 w 7792908"/>
                  <a:gd name="connsiteY29-3666" fmla="*/ 3645638 h 4923540"/>
                  <a:gd name="connsiteX30-3667" fmla="*/ 5561406 w 7792908"/>
                  <a:gd name="connsiteY30-3668" fmla="*/ 3936468 h 4923540"/>
                  <a:gd name="connsiteX31-3669" fmla="*/ 4698441 w 7792908"/>
                  <a:gd name="connsiteY31-3670" fmla="*/ 4197453 h 4923540"/>
                  <a:gd name="connsiteX32-3671" fmla="*/ 3679901 w 7792908"/>
                  <a:gd name="connsiteY32-3672" fmla="*/ 4329533 h 4923540"/>
                  <a:gd name="connsiteX33-3673" fmla="*/ 2583891 w 7792908"/>
                  <a:gd name="connsiteY33-3674" fmla="*/ 4266033 h 4923540"/>
                  <a:gd name="connsiteX34-3675" fmla="*/ 1787601 w 7792908"/>
                  <a:gd name="connsiteY34-3676" fmla="*/ 4019018 h 4923540"/>
                  <a:gd name="connsiteX35-3677" fmla="*/ 1124661 w 7792908"/>
                  <a:gd name="connsiteY35-3678" fmla="*/ 3569438 h 4923540"/>
                  <a:gd name="connsiteX36-3679" fmla="*/ 828116 w 7792908"/>
                  <a:gd name="connsiteY36-3680" fmla="*/ 3076678 h 4923540"/>
                  <a:gd name="connsiteX37-3681" fmla="*/ 774141 w 7792908"/>
                  <a:gd name="connsiteY37-3682" fmla="*/ 2632178 h 4923540"/>
                  <a:gd name="connsiteX38-3683" fmla="*/ 857961 w 7792908"/>
                  <a:gd name="connsiteY38-3684" fmla="*/ 2213078 h 4923540"/>
                  <a:gd name="connsiteX39-3685" fmla="*/ 1160856 w 7792908"/>
                  <a:gd name="connsiteY39-3686" fmla="*/ 1690473 h 4923540"/>
                  <a:gd name="connsiteX40-3687" fmla="*/ 1774266 w 7792908"/>
                  <a:gd name="connsiteY40-3688" fmla="*/ 1092303 h 4923540"/>
                  <a:gd name="connsiteX41-3689" fmla="*/ 2515946 w 7792908"/>
                  <a:gd name="connsiteY41-3690" fmla="*/ 640818 h 4923540"/>
                  <a:gd name="connsiteX42-3691" fmla="*/ 3403041 w 7792908"/>
                  <a:gd name="connsiteY42-3692" fmla="*/ 300458 h 4923540"/>
                  <a:gd name="connsiteX43-3693" fmla="*/ 4295216 w 7792908"/>
                  <a:gd name="connsiteY43-3694" fmla="*/ 113768 h 4923540"/>
                  <a:gd name="connsiteX44-3695" fmla="*/ 4963871 w 7792908"/>
                  <a:gd name="connsiteY44-3696" fmla="*/ 61698 h 4923540"/>
                  <a:gd name="connsiteX45-3697" fmla="*/ 5445201 w 7792908"/>
                  <a:gd name="connsiteY45-3698" fmla="*/ 64238 h 4923540"/>
                  <a:gd name="connsiteX0-3699" fmla="*/ 5445201 w 7792908"/>
                  <a:gd name="connsiteY0-3700" fmla="*/ 67072 h 4926374"/>
                  <a:gd name="connsiteX1-3701" fmla="*/ 4946091 w 7792908"/>
                  <a:gd name="connsiteY1-3702" fmla="*/ 7382 h 4926374"/>
                  <a:gd name="connsiteX2-3703" fmla="*/ 4184091 w 7792908"/>
                  <a:gd name="connsiteY2-3704" fmla="*/ 16907 h 4926374"/>
                  <a:gd name="connsiteX3-3705" fmla="*/ 3311601 w 7792908"/>
                  <a:gd name="connsiteY3-3706" fmla="*/ 135652 h 4926374"/>
                  <a:gd name="connsiteX4-3707" fmla="*/ 2397201 w 7792908"/>
                  <a:gd name="connsiteY4-3708" fmla="*/ 394732 h 4926374"/>
                  <a:gd name="connsiteX5-3709" fmla="*/ 1593291 w 7792908"/>
                  <a:gd name="connsiteY5-3710" fmla="*/ 761127 h 4926374"/>
                  <a:gd name="connsiteX6-3711" fmla="*/ 736041 w 7792908"/>
                  <a:gd name="connsiteY6-3712" fmla="*/ 1392952 h 4926374"/>
                  <a:gd name="connsiteX7-3713" fmla="*/ 226771 w 7792908"/>
                  <a:gd name="connsiteY7-3714" fmla="*/ 2062877 h 4926374"/>
                  <a:gd name="connsiteX8-3715" fmla="*/ 4521 w 7792908"/>
                  <a:gd name="connsiteY8-3716" fmla="*/ 2789317 h 4926374"/>
                  <a:gd name="connsiteX9-3717" fmla="*/ 106756 w 7792908"/>
                  <a:gd name="connsiteY9-3718" fmla="*/ 3451622 h 4926374"/>
                  <a:gd name="connsiteX10-3719" fmla="*/ 446481 w 7792908"/>
                  <a:gd name="connsiteY10-3720" fmla="*/ 3976132 h 4926374"/>
                  <a:gd name="connsiteX11-3721" fmla="*/ 979881 w 7792908"/>
                  <a:gd name="connsiteY11-3722" fmla="*/ 4395232 h 4926374"/>
                  <a:gd name="connsiteX12-3723" fmla="*/ 1576781 w 7792908"/>
                  <a:gd name="connsiteY12-3724" fmla="*/ 4670822 h 4926374"/>
                  <a:gd name="connsiteX13-3725" fmla="*/ 2237181 w 7792908"/>
                  <a:gd name="connsiteY13-3726" fmla="*/ 4837192 h 4926374"/>
                  <a:gd name="connsiteX14-3727" fmla="*/ 3014421 w 7792908"/>
                  <a:gd name="connsiteY14-3728" fmla="*/ 4921012 h 4926374"/>
                  <a:gd name="connsiteX15-3729" fmla="*/ 3822141 w 7792908"/>
                  <a:gd name="connsiteY15-3730" fmla="*/ 4898152 h 4926374"/>
                  <a:gd name="connsiteX16-3731" fmla="*/ 4713681 w 7792908"/>
                  <a:gd name="connsiteY16-3732" fmla="*/ 4738132 h 4926374"/>
                  <a:gd name="connsiteX17-3733" fmla="*/ 5626176 w 7792908"/>
                  <a:gd name="connsiteY17-3734" fmla="*/ 4435237 h 4926374"/>
                  <a:gd name="connsiteX18-3735" fmla="*/ 6458661 w 7792908"/>
                  <a:gd name="connsiteY18-3736" fmla="*/ 3998992 h 4926374"/>
                  <a:gd name="connsiteX19-3737" fmla="*/ 7176211 w 7792908"/>
                  <a:gd name="connsiteY19-3738" fmla="*/ 3400187 h 4926374"/>
                  <a:gd name="connsiteX20-3739" fmla="*/ 7572451 w 7792908"/>
                  <a:gd name="connsiteY20-3740" fmla="*/ 2854087 h 4926374"/>
                  <a:gd name="connsiteX21-3741" fmla="*/ 7756601 w 7792908"/>
                  <a:gd name="connsiteY21-3742" fmla="*/ 2365772 h 4926374"/>
                  <a:gd name="connsiteX22-3743" fmla="*/ 7791526 w 7792908"/>
                  <a:gd name="connsiteY22-3744" fmla="*/ 1953022 h 4926374"/>
                  <a:gd name="connsiteX23-3745" fmla="*/ 7733106 w 7792908"/>
                  <a:gd name="connsiteY23-3746" fmla="*/ 1638697 h 4926374"/>
                  <a:gd name="connsiteX24-3747" fmla="*/ 7731201 w 7792908"/>
                  <a:gd name="connsiteY24-3748" fmla="*/ 1781572 h 4926374"/>
                  <a:gd name="connsiteX25-3749" fmla="*/ 7683576 w 7792908"/>
                  <a:gd name="connsiteY25-3750" fmla="*/ 2050812 h 4926374"/>
                  <a:gd name="connsiteX26-3751" fmla="*/ 7555941 w 7792908"/>
                  <a:gd name="connsiteY26-3752" fmla="*/ 2360692 h 4926374"/>
                  <a:gd name="connsiteX27-3753" fmla="*/ 7228281 w 7792908"/>
                  <a:gd name="connsiteY27-3754" fmla="*/ 2840752 h 4926374"/>
                  <a:gd name="connsiteX28-3755" fmla="*/ 6755841 w 7792908"/>
                  <a:gd name="connsiteY28-3756" fmla="*/ 3282712 h 4926374"/>
                  <a:gd name="connsiteX29-3757" fmla="*/ 6191961 w 7792908"/>
                  <a:gd name="connsiteY29-3758" fmla="*/ 3648472 h 4926374"/>
                  <a:gd name="connsiteX30-3759" fmla="*/ 5561406 w 7792908"/>
                  <a:gd name="connsiteY30-3760" fmla="*/ 3939302 h 4926374"/>
                  <a:gd name="connsiteX31-3761" fmla="*/ 4698441 w 7792908"/>
                  <a:gd name="connsiteY31-3762" fmla="*/ 4200287 h 4926374"/>
                  <a:gd name="connsiteX32-3763" fmla="*/ 3679901 w 7792908"/>
                  <a:gd name="connsiteY32-3764" fmla="*/ 4332367 h 4926374"/>
                  <a:gd name="connsiteX33-3765" fmla="*/ 2583891 w 7792908"/>
                  <a:gd name="connsiteY33-3766" fmla="*/ 4268867 h 4926374"/>
                  <a:gd name="connsiteX34-3767" fmla="*/ 1787601 w 7792908"/>
                  <a:gd name="connsiteY34-3768" fmla="*/ 4021852 h 4926374"/>
                  <a:gd name="connsiteX35-3769" fmla="*/ 1124661 w 7792908"/>
                  <a:gd name="connsiteY35-3770" fmla="*/ 3572272 h 4926374"/>
                  <a:gd name="connsiteX36-3771" fmla="*/ 828116 w 7792908"/>
                  <a:gd name="connsiteY36-3772" fmla="*/ 3079512 h 4926374"/>
                  <a:gd name="connsiteX37-3773" fmla="*/ 774141 w 7792908"/>
                  <a:gd name="connsiteY37-3774" fmla="*/ 2635012 h 4926374"/>
                  <a:gd name="connsiteX38-3775" fmla="*/ 857961 w 7792908"/>
                  <a:gd name="connsiteY38-3776" fmla="*/ 2215912 h 4926374"/>
                  <a:gd name="connsiteX39-3777" fmla="*/ 1160856 w 7792908"/>
                  <a:gd name="connsiteY39-3778" fmla="*/ 1693307 h 4926374"/>
                  <a:gd name="connsiteX40-3779" fmla="*/ 1774266 w 7792908"/>
                  <a:gd name="connsiteY40-3780" fmla="*/ 1095137 h 4926374"/>
                  <a:gd name="connsiteX41-3781" fmla="*/ 2515946 w 7792908"/>
                  <a:gd name="connsiteY41-3782" fmla="*/ 643652 h 4926374"/>
                  <a:gd name="connsiteX42-3783" fmla="*/ 3403041 w 7792908"/>
                  <a:gd name="connsiteY42-3784" fmla="*/ 303292 h 4926374"/>
                  <a:gd name="connsiteX43-3785" fmla="*/ 4295216 w 7792908"/>
                  <a:gd name="connsiteY43-3786" fmla="*/ 116602 h 4926374"/>
                  <a:gd name="connsiteX44-3787" fmla="*/ 4963871 w 7792908"/>
                  <a:gd name="connsiteY44-3788" fmla="*/ 64532 h 4926374"/>
                  <a:gd name="connsiteX45-3789" fmla="*/ 5445201 w 7792908"/>
                  <a:gd name="connsiteY45-3790" fmla="*/ 67072 h 492637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81" y="connsiteY40-82"/>
                  </a:cxn>
                  <a:cxn ang="0">
                    <a:pos x="connsiteX41-83" y="connsiteY41-84"/>
                  </a:cxn>
                  <a:cxn ang="0">
                    <a:pos x="connsiteX42-85" y="connsiteY42-86"/>
                  </a:cxn>
                  <a:cxn ang="0">
                    <a:pos x="connsiteX43-87" y="connsiteY43-88"/>
                  </a:cxn>
                  <a:cxn ang="0">
                    <a:pos x="connsiteX44-89" y="connsiteY44-90"/>
                  </a:cxn>
                  <a:cxn ang="0">
                    <a:pos x="connsiteX45-3421" y="connsiteY45-3422"/>
                  </a:cxn>
                </a:cxnLst>
                <a:rect l="l" t="t" r="r" b="b"/>
                <a:pathLst>
                  <a:path w="7792908" h="4926374">
                    <a:moveTo>
                      <a:pt x="5445201" y="67072"/>
                    </a:moveTo>
                    <a:cubicBezTo>
                      <a:pt x="5442238" y="57547"/>
                      <a:pt x="5128759" y="17859"/>
                      <a:pt x="4946091" y="7382"/>
                    </a:cubicBezTo>
                    <a:cubicBezTo>
                      <a:pt x="4763423" y="-3095"/>
                      <a:pt x="4456506" y="-4471"/>
                      <a:pt x="4184091" y="16907"/>
                    </a:cubicBezTo>
                    <a:cubicBezTo>
                      <a:pt x="3911676" y="38285"/>
                      <a:pt x="3609416" y="72681"/>
                      <a:pt x="3311601" y="135652"/>
                    </a:cubicBezTo>
                    <a:cubicBezTo>
                      <a:pt x="3013786" y="198623"/>
                      <a:pt x="2683586" y="290486"/>
                      <a:pt x="2397201" y="394732"/>
                    </a:cubicBezTo>
                    <a:cubicBezTo>
                      <a:pt x="2110816" y="498978"/>
                      <a:pt x="1870151" y="594757"/>
                      <a:pt x="1593291" y="761127"/>
                    </a:cubicBezTo>
                    <a:cubicBezTo>
                      <a:pt x="1316431" y="927497"/>
                      <a:pt x="963794" y="1175994"/>
                      <a:pt x="736041" y="1392952"/>
                    </a:cubicBezTo>
                    <a:cubicBezTo>
                      <a:pt x="508288" y="1609910"/>
                      <a:pt x="348691" y="1830150"/>
                      <a:pt x="226771" y="2062877"/>
                    </a:cubicBezTo>
                    <a:cubicBezTo>
                      <a:pt x="104851" y="2295604"/>
                      <a:pt x="24523" y="2557860"/>
                      <a:pt x="4521" y="2789317"/>
                    </a:cubicBezTo>
                    <a:cubicBezTo>
                      <a:pt x="-15481" y="3020774"/>
                      <a:pt x="33096" y="3253820"/>
                      <a:pt x="106756" y="3451622"/>
                    </a:cubicBezTo>
                    <a:cubicBezTo>
                      <a:pt x="180416" y="3649424"/>
                      <a:pt x="300960" y="3818864"/>
                      <a:pt x="446481" y="3976132"/>
                    </a:cubicBezTo>
                    <a:cubicBezTo>
                      <a:pt x="592002" y="4133400"/>
                      <a:pt x="791498" y="4279450"/>
                      <a:pt x="979881" y="4395232"/>
                    </a:cubicBezTo>
                    <a:cubicBezTo>
                      <a:pt x="1168264" y="4511014"/>
                      <a:pt x="1367231" y="4597162"/>
                      <a:pt x="1576781" y="4670822"/>
                    </a:cubicBezTo>
                    <a:cubicBezTo>
                      <a:pt x="1786331" y="4744482"/>
                      <a:pt x="1997574" y="4795494"/>
                      <a:pt x="2237181" y="4837192"/>
                    </a:cubicBezTo>
                    <a:cubicBezTo>
                      <a:pt x="2476788" y="4878890"/>
                      <a:pt x="2750261" y="4910852"/>
                      <a:pt x="3014421" y="4921012"/>
                    </a:cubicBezTo>
                    <a:cubicBezTo>
                      <a:pt x="3278581" y="4931172"/>
                      <a:pt x="3538931" y="4928632"/>
                      <a:pt x="3822141" y="4898152"/>
                    </a:cubicBezTo>
                    <a:cubicBezTo>
                      <a:pt x="4105351" y="4867672"/>
                      <a:pt x="4413009" y="4815284"/>
                      <a:pt x="4713681" y="4738132"/>
                    </a:cubicBezTo>
                    <a:cubicBezTo>
                      <a:pt x="5014353" y="4660980"/>
                      <a:pt x="5335346" y="4558427"/>
                      <a:pt x="5626176" y="4435237"/>
                    </a:cubicBezTo>
                    <a:cubicBezTo>
                      <a:pt x="5917006" y="4312047"/>
                      <a:pt x="6200322" y="4171500"/>
                      <a:pt x="6458661" y="3998992"/>
                    </a:cubicBezTo>
                    <a:cubicBezTo>
                      <a:pt x="6717000" y="3826484"/>
                      <a:pt x="6990579" y="3591005"/>
                      <a:pt x="7176211" y="3400187"/>
                    </a:cubicBezTo>
                    <a:cubicBezTo>
                      <a:pt x="7361843" y="3209369"/>
                      <a:pt x="7475719" y="3026489"/>
                      <a:pt x="7572451" y="2854087"/>
                    </a:cubicBezTo>
                    <a:cubicBezTo>
                      <a:pt x="7669183" y="2681685"/>
                      <a:pt x="7720089" y="2515949"/>
                      <a:pt x="7756601" y="2365772"/>
                    </a:cubicBezTo>
                    <a:cubicBezTo>
                      <a:pt x="7793113" y="2215595"/>
                      <a:pt x="7795442" y="2074201"/>
                      <a:pt x="7791526" y="1953022"/>
                    </a:cubicBezTo>
                    <a:cubicBezTo>
                      <a:pt x="7787610" y="1831843"/>
                      <a:pt x="7752156" y="1695847"/>
                      <a:pt x="7733106" y="1638697"/>
                    </a:cubicBezTo>
                    <a:cubicBezTo>
                      <a:pt x="7735646" y="1689497"/>
                      <a:pt x="7739456" y="1712886"/>
                      <a:pt x="7731201" y="1781572"/>
                    </a:cubicBezTo>
                    <a:cubicBezTo>
                      <a:pt x="7722946" y="1850258"/>
                      <a:pt x="7712786" y="1954292"/>
                      <a:pt x="7683576" y="2050812"/>
                    </a:cubicBezTo>
                    <a:cubicBezTo>
                      <a:pt x="7654366" y="2147332"/>
                      <a:pt x="7631823" y="2229035"/>
                      <a:pt x="7555941" y="2360692"/>
                    </a:cubicBezTo>
                    <a:cubicBezTo>
                      <a:pt x="7480059" y="2492349"/>
                      <a:pt x="7361631" y="2687082"/>
                      <a:pt x="7228281" y="2840752"/>
                    </a:cubicBezTo>
                    <a:cubicBezTo>
                      <a:pt x="7094931" y="2994422"/>
                      <a:pt x="6928561" y="3148092"/>
                      <a:pt x="6755841" y="3282712"/>
                    </a:cubicBezTo>
                    <a:cubicBezTo>
                      <a:pt x="6583121" y="3417332"/>
                      <a:pt x="6391034" y="3539040"/>
                      <a:pt x="6191961" y="3648472"/>
                    </a:cubicBezTo>
                    <a:cubicBezTo>
                      <a:pt x="5992889" y="3757904"/>
                      <a:pt x="5810326" y="3847333"/>
                      <a:pt x="5561406" y="3939302"/>
                    </a:cubicBezTo>
                    <a:cubicBezTo>
                      <a:pt x="5312486" y="4031271"/>
                      <a:pt x="5012025" y="4134776"/>
                      <a:pt x="4698441" y="4200287"/>
                    </a:cubicBezTo>
                    <a:cubicBezTo>
                      <a:pt x="4384857" y="4265798"/>
                      <a:pt x="4032326" y="4320937"/>
                      <a:pt x="3679901" y="4332367"/>
                    </a:cubicBezTo>
                    <a:cubicBezTo>
                      <a:pt x="3327476" y="4343797"/>
                      <a:pt x="2899274" y="4320619"/>
                      <a:pt x="2583891" y="4268867"/>
                    </a:cubicBezTo>
                    <a:cubicBezTo>
                      <a:pt x="2268508" y="4217115"/>
                      <a:pt x="2030806" y="4137951"/>
                      <a:pt x="1787601" y="4021852"/>
                    </a:cubicBezTo>
                    <a:cubicBezTo>
                      <a:pt x="1544396" y="3905753"/>
                      <a:pt x="1284575" y="3729329"/>
                      <a:pt x="1124661" y="3572272"/>
                    </a:cubicBezTo>
                    <a:cubicBezTo>
                      <a:pt x="964747" y="3415215"/>
                      <a:pt x="886536" y="3235722"/>
                      <a:pt x="828116" y="3079512"/>
                    </a:cubicBezTo>
                    <a:cubicBezTo>
                      <a:pt x="769696" y="2923302"/>
                      <a:pt x="769167" y="2778945"/>
                      <a:pt x="774141" y="2635012"/>
                    </a:cubicBezTo>
                    <a:cubicBezTo>
                      <a:pt x="779115" y="2491079"/>
                      <a:pt x="793509" y="2372863"/>
                      <a:pt x="857961" y="2215912"/>
                    </a:cubicBezTo>
                    <a:cubicBezTo>
                      <a:pt x="922413" y="2058961"/>
                      <a:pt x="1008139" y="1880103"/>
                      <a:pt x="1160856" y="1693307"/>
                    </a:cubicBezTo>
                    <a:cubicBezTo>
                      <a:pt x="1313573" y="1506511"/>
                      <a:pt x="1548418" y="1270080"/>
                      <a:pt x="1774266" y="1095137"/>
                    </a:cubicBezTo>
                    <a:cubicBezTo>
                      <a:pt x="2000114" y="920195"/>
                      <a:pt x="2244484" y="775626"/>
                      <a:pt x="2515946" y="643652"/>
                    </a:cubicBezTo>
                    <a:cubicBezTo>
                      <a:pt x="2787408" y="511678"/>
                      <a:pt x="3106496" y="391134"/>
                      <a:pt x="3403041" y="303292"/>
                    </a:cubicBezTo>
                    <a:cubicBezTo>
                      <a:pt x="3699586" y="215450"/>
                      <a:pt x="4036136" y="158512"/>
                      <a:pt x="4295216" y="116602"/>
                    </a:cubicBezTo>
                    <a:cubicBezTo>
                      <a:pt x="4554296" y="74692"/>
                      <a:pt x="4772207" y="72787"/>
                      <a:pt x="4963871" y="64532"/>
                    </a:cubicBezTo>
                    <a:cubicBezTo>
                      <a:pt x="5155535" y="56277"/>
                      <a:pt x="5448164" y="76597"/>
                      <a:pt x="5445201" y="67072"/>
                    </a:cubicBezTo>
                    <a:close/>
                  </a:path>
                </a:pathLst>
              </a:custGeom>
              <a:solidFill>
                <a:srgbClr val="FF0000"/>
              </a:solidFill>
              <a:ln w="508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6" name="任意多边形 38"/>
              <p:cNvSpPr/>
              <p:nvPr userDrawn="1"/>
            </p:nvSpPr>
            <p:spPr>
              <a:xfrm>
                <a:off x="5823524" y="6600793"/>
                <a:ext cx="66999" cy="67051"/>
              </a:xfrm>
              <a:custGeom>
                <a:avLst/>
                <a:gdLst>
                  <a:gd name="connsiteX0" fmla="*/ 1002506 w 1790700"/>
                  <a:gd name="connsiteY0" fmla="*/ 0 h 1762125"/>
                  <a:gd name="connsiteX1" fmla="*/ 0 w 1790700"/>
                  <a:gd name="connsiteY1" fmla="*/ 1759744 h 1762125"/>
                  <a:gd name="connsiteX2" fmla="*/ 1790700 w 1790700"/>
                  <a:gd name="connsiteY2" fmla="*/ 1762125 h 1762125"/>
                  <a:gd name="connsiteX3" fmla="*/ 1002506 w 1790700"/>
                  <a:gd name="connsiteY3" fmla="*/ 0 h 1762125"/>
                </a:gdLst>
                <a:ahLst/>
                <a:cxnLst>
                  <a:cxn ang="0">
                    <a:pos x="connsiteX0" y="connsiteY0"/>
                  </a:cxn>
                  <a:cxn ang="0">
                    <a:pos x="connsiteX1" y="connsiteY1"/>
                  </a:cxn>
                  <a:cxn ang="0">
                    <a:pos x="connsiteX2" y="connsiteY2"/>
                  </a:cxn>
                  <a:cxn ang="0">
                    <a:pos x="connsiteX3" y="connsiteY3"/>
                  </a:cxn>
                </a:cxnLst>
                <a:rect l="l" t="t" r="r" b="b"/>
                <a:pathLst>
                  <a:path w="1790700" h="1762125">
                    <a:moveTo>
                      <a:pt x="1002506" y="0"/>
                    </a:moveTo>
                    <a:lnTo>
                      <a:pt x="0" y="1759744"/>
                    </a:lnTo>
                    <a:lnTo>
                      <a:pt x="1790700" y="1762125"/>
                    </a:lnTo>
                    <a:lnTo>
                      <a:pt x="1002506" y="0"/>
                    </a:lnTo>
                    <a:close/>
                  </a:path>
                </a:pathLst>
              </a:custGeom>
              <a:solidFill>
                <a:srgbClr val="034CAB"/>
              </a:solidFill>
              <a:ln w="508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7" name="任意多边形 39"/>
              <p:cNvSpPr/>
              <p:nvPr userDrawn="1"/>
            </p:nvSpPr>
            <p:spPr>
              <a:xfrm>
                <a:off x="5742758" y="6602605"/>
                <a:ext cx="112889" cy="65239"/>
              </a:xfrm>
              <a:custGeom>
                <a:avLst/>
                <a:gdLst>
                  <a:gd name="connsiteX0" fmla="*/ 3035300 w 3035300"/>
                  <a:gd name="connsiteY0" fmla="*/ 0 h 1787525"/>
                  <a:gd name="connsiteX1" fmla="*/ 0 w 3035300"/>
                  <a:gd name="connsiteY1" fmla="*/ 1784350 h 1787525"/>
                  <a:gd name="connsiteX2" fmla="*/ 1797050 w 3035300"/>
                  <a:gd name="connsiteY2" fmla="*/ 1787525 h 1787525"/>
                  <a:gd name="connsiteX3" fmla="*/ 3035300 w 3035300"/>
                  <a:gd name="connsiteY3" fmla="*/ 0 h 1787525"/>
                  <a:gd name="connsiteX0-1" fmla="*/ 2968625 w 2968625"/>
                  <a:gd name="connsiteY0-2" fmla="*/ 0 h 1735138"/>
                  <a:gd name="connsiteX1-3" fmla="*/ 0 w 2968625"/>
                  <a:gd name="connsiteY1-4" fmla="*/ 1731963 h 1735138"/>
                  <a:gd name="connsiteX2-5" fmla="*/ 1797050 w 2968625"/>
                  <a:gd name="connsiteY2-6" fmla="*/ 1735138 h 1735138"/>
                  <a:gd name="connsiteX3-7" fmla="*/ 2968625 w 2968625"/>
                  <a:gd name="connsiteY3-8" fmla="*/ 0 h 1735138"/>
                </a:gdLst>
                <a:ahLst/>
                <a:cxnLst>
                  <a:cxn ang="0">
                    <a:pos x="connsiteX0-1" y="connsiteY0-2"/>
                  </a:cxn>
                  <a:cxn ang="0">
                    <a:pos x="connsiteX1-3" y="connsiteY1-4"/>
                  </a:cxn>
                  <a:cxn ang="0">
                    <a:pos x="connsiteX2-5" y="connsiteY2-6"/>
                  </a:cxn>
                  <a:cxn ang="0">
                    <a:pos x="connsiteX3-7" y="connsiteY3-8"/>
                  </a:cxn>
                </a:cxnLst>
                <a:rect l="l" t="t" r="r" b="b"/>
                <a:pathLst>
                  <a:path w="2968625" h="1735138">
                    <a:moveTo>
                      <a:pt x="2968625" y="0"/>
                    </a:moveTo>
                    <a:lnTo>
                      <a:pt x="0" y="1731963"/>
                    </a:lnTo>
                    <a:lnTo>
                      <a:pt x="1797050" y="1735138"/>
                    </a:lnTo>
                    <a:lnTo>
                      <a:pt x="2968625" y="0"/>
                    </a:lnTo>
                    <a:close/>
                  </a:path>
                </a:pathLst>
              </a:custGeom>
              <a:solidFill>
                <a:srgbClr val="034CAB"/>
              </a:solidFill>
              <a:ln w="508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8" name="任意多边形 40"/>
              <p:cNvSpPr/>
              <p:nvPr userDrawn="1"/>
            </p:nvSpPr>
            <p:spPr>
              <a:xfrm>
                <a:off x="5661992" y="6602605"/>
                <a:ext cx="183559" cy="65239"/>
              </a:xfrm>
              <a:custGeom>
                <a:avLst/>
                <a:gdLst>
                  <a:gd name="connsiteX0" fmla="*/ 5078730 w 5078730"/>
                  <a:gd name="connsiteY0" fmla="*/ 0 h 1824990"/>
                  <a:gd name="connsiteX1" fmla="*/ 0 w 5078730"/>
                  <a:gd name="connsiteY1" fmla="*/ 1821180 h 1824990"/>
                  <a:gd name="connsiteX2" fmla="*/ 1813560 w 5078730"/>
                  <a:gd name="connsiteY2" fmla="*/ 1824990 h 1824990"/>
                  <a:gd name="connsiteX3" fmla="*/ 5078730 w 5078730"/>
                  <a:gd name="connsiteY3" fmla="*/ 0 h 1824990"/>
                  <a:gd name="connsiteX0-1" fmla="*/ 4831080 w 4831080"/>
                  <a:gd name="connsiteY0-2" fmla="*/ 0 h 1720215"/>
                  <a:gd name="connsiteX1-3" fmla="*/ 0 w 4831080"/>
                  <a:gd name="connsiteY1-4" fmla="*/ 1716405 h 1720215"/>
                  <a:gd name="connsiteX2-5" fmla="*/ 1813560 w 4831080"/>
                  <a:gd name="connsiteY2-6" fmla="*/ 1720215 h 1720215"/>
                  <a:gd name="connsiteX3-7" fmla="*/ 4831080 w 4831080"/>
                  <a:gd name="connsiteY3-8" fmla="*/ 0 h 1720215"/>
                </a:gdLst>
                <a:ahLst/>
                <a:cxnLst>
                  <a:cxn ang="0">
                    <a:pos x="connsiteX0-1" y="connsiteY0-2"/>
                  </a:cxn>
                  <a:cxn ang="0">
                    <a:pos x="connsiteX1-3" y="connsiteY1-4"/>
                  </a:cxn>
                  <a:cxn ang="0">
                    <a:pos x="connsiteX2-5" y="connsiteY2-6"/>
                  </a:cxn>
                  <a:cxn ang="0">
                    <a:pos x="connsiteX3-7" y="connsiteY3-8"/>
                  </a:cxn>
                </a:cxnLst>
                <a:rect l="l" t="t" r="r" b="b"/>
                <a:pathLst>
                  <a:path w="4831080" h="1720215">
                    <a:moveTo>
                      <a:pt x="4831080" y="0"/>
                    </a:moveTo>
                    <a:lnTo>
                      <a:pt x="0" y="1716405"/>
                    </a:lnTo>
                    <a:lnTo>
                      <a:pt x="1813560" y="1720215"/>
                    </a:lnTo>
                    <a:lnTo>
                      <a:pt x="4831080" y="0"/>
                    </a:lnTo>
                    <a:close/>
                  </a:path>
                </a:pathLst>
              </a:custGeom>
              <a:solidFill>
                <a:srgbClr val="034CAB"/>
              </a:solidFill>
              <a:ln w="508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9" name="任意多边形 41"/>
              <p:cNvSpPr/>
              <p:nvPr userDrawn="1"/>
            </p:nvSpPr>
            <p:spPr>
              <a:xfrm>
                <a:off x="5659239" y="6674186"/>
                <a:ext cx="225778" cy="48929"/>
              </a:xfrm>
              <a:custGeom>
                <a:avLst/>
                <a:gdLst>
                  <a:gd name="connsiteX0" fmla="*/ 21801 w 5976774"/>
                  <a:gd name="connsiteY0" fmla="*/ 0 h 1283469"/>
                  <a:gd name="connsiteX1" fmla="*/ 5976774 w 5976774"/>
                  <a:gd name="connsiteY1" fmla="*/ 4550 h 1283469"/>
                  <a:gd name="connsiteX2" fmla="*/ 5954028 w 5976774"/>
                  <a:gd name="connsiteY2" fmla="*/ 36394 h 1283469"/>
                  <a:gd name="connsiteX3" fmla="*/ 5844846 w 5976774"/>
                  <a:gd name="connsiteY3" fmla="*/ 172872 h 1283469"/>
                  <a:gd name="connsiteX4" fmla="*/ 5426314 w 5976774"/>
                  <a:gd name="connsiteY4" fmla="*/ 536812 h 1283469"/>
                  <a:gd name="connsiteX5" fmla="*/ 5148810 w 5976774"/>
                  <a:gd name="connsiteY5" fmla="*/ 714233 h 1283469"/>
                  <a:gd name="connsiteX6" fmla="*/ 4903150 w 5976774"/>
                  <a:gd name="connsiteY6" fmla="*/ 868908 h 1283469"/>
                  <a:gd name="connsiteX7" fmla="*/ 4543759 w 5976774"/>
                  <a:gd name="connsiteY7" fmla="*/ 1037230 h 1283469"/>
                  <a:gd name="connsiteX8" fmla="*/ 4298099 w 5976774"/>
                  <a:gd name="connsiteY8" fmla="*/ 1132765 h 1283469"/>
                  <a:gd name="connsiteX9" fmla="*/ 4116129 w 5976774"/>
                  <a:gd name="connsiteY9" fmla="*/ 1196454 h 1283469"/>
                  <a:gd name="connsiteX10" fmla="*/ 4075186 w 5976774"/>
                  <a:gd name="connsiteY10" fmla="*/ 1155511 h 1283469"/>
                  <a:gd name="connsiteX11" fmla="*/ 3915962 w 5976774"/>
                  <a:gd name="connsiteY11" fmla="*/ 1009935 h 1283469"/>
                  <a:gd name="connsiteX12" fmla="*/ 3602064 w 5976774"/>
                  <a:gd name="connsiteY12" fmla="*/ 827965 h 1283469"/>
                  <a:gd name="connsiteX13" fmla="*/ 3210828 w 5976774"/>
                  <a:gd name="connsiteY13" fmla="*/ 700586 h 1283469"/>
                  <a:gd name="connsiteX14" fmla="*/ 2869634 w 5976774"/>
                  <a:gd name="connsiteY14" fmla="*/ 641445 h 1283469"/>
                  <a:gd name="connsiteX15" fmla="*/ 2396511 w 5976774"/>
                  <a:gd name="connsiteY15" fmla="*/ 627797 h 1283469"/>
                  <a:gd name="connsiteX16" fmla="*/ 1932488 w 5976774"/>
                  <a:gd name="connsiteY16" fmla="*/ 705135 h 1283469"/>
                  <a:gd name="connsiteX17" fmla="*/ 1473013 w 5976774"/>
                  <a:gd name="connsiteY17" fmla="*/ 891654 h 1283469"/>
                  <a:gd name="connsiteX18" fmla="*/ 1218255 w 5976774"/>
                  <a:gd name="connsiteY18" fmla="*/ 1059977 h 1283469"/>
                  <a:gd name="connsiteX19" fmla="*/ 1059031 w 5976774"/>
                  <a:gd name="connsiteY19" fmla="*/ 1210102 h 1283469"/>
                  <a:gd name="connsiteX20" fmla="*/ 990792 w 5976774"/>
                  <a:gd name="connsiteY20" fmla="*/ 1282890 h 1283469"/>
                  <a:gd name="connsiteX21" fmla="*/ 936201 w 5976774"/>
                  <a:gd name="connsiteY21" fmla="*/ 1269242 h 1283469"/>
                  <a:gd name="connsiteX22" fmla="*/ 649598 w 5976774"/>
                  <a:gd name="connsiteY22" fmla="*/ 1137314 h 1283469"/>
                  <a:gd name="connsiteX23" fmla="*/ 335699 w 5976774"/>
                  <a:gd name="connsiteY23" fmla="*/ 918950 h 1283469"/>
                  <a:gd name="connsiteX24" fmla="*/ 158279 w 5976774"/>
                  <a:gd name="connsiteY24" fmla="*/ 700586 h 1283469"/>
                  <a:gd name="connsiteX25" fmla="*/ 44547 w 5976774"/>
                  <a:gd name="connsiteY25" fmla="*/ 454926 h 1283469"/>
                  <a:gd name="connsiteX26" fmla="*/ 3604 w 5976774"/>
                  <a:gd name="connsiteY26" fmla="*/ 236562 h 1283469"/>
                  <a:gd name="connsiteX27" fmla="*/ 3604 w 5976774"/>
                  <a:gd name="connsiteY27" fmla="*/ 113732 h 1283469"/>
                  <a:gd name="connsiteX28" fmla="*/ 21801 w 5976774"/>
                  <a:gd name="connsiteY28" fmla="*/ 0 h 12834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5976774" h="1283469">
                    <a:moveTo>
                      <a:pt x="21801" y="0"/>
                    </a:moveTo>
                    <a:lnTo>
                      <a:pt x="5976774" y="4550"/>
                    </a:lnTo>
                    <a:cubicBezTo>
                      <a:pt x="5969192" y="15165"/>
                      <a:pt x="5976016" y="8340"/>
                      <a:pt x="5954028" y="36394"/>
                    </a:cubicBezTo>
                    <a:cubicBezTo>
                      <a:pt x="5932040" y="64448"/>
                      <a:pt x="5932798" y="89469"/>
                      <a:pt x="5844846" y="172872"/>
                    </a:cubicBezTo>
                    <a:cubicBezTo>
                      <a:pt x="5756894" y="256275"/>
                      <a:pt x="5542320" y="446585"/>
                      <a:pt x="5426314" y="536812"/>
                    </a:cubicBezTo>
                    <a:cubicBezTo>
                      <a:pt x="5310308" y="627039"/>
                      <a:pt x="5148810" y="714233"/>
                      <a:pt x="5148810" y="714233"/>
                    </a:cubicBezTo>
                    <a:cubicBezTo>
                      <a:pt x="5061616" y="769582"/>
                      <a:pt x="5003992" y="815075"/>
                      <a:pt x="4903150" y="868908"/>
                    </a:cubicBezTo>
                    <a:cubicBezTo>
                      <a:pt x="4802308" y="922741"/>
                      <a:pt x="4644601" y="993254"/>
                      <a:pt x="4543759" y="1037230"/>
                    </a:cubicBezTo>
                    <a:cubicBezTo>
                      <a:pt x="4442917" y="1081206"/>
                      <a:pt x="4369371" y="1106228"/>
                      <a:pt x="4298099" y="1132765"/>
                    </a:cubicBezTo>
                    <a:cubicBezTo>
                      <a:pt x="4226827" y="1159302"/>
                      <a:pt x="4171478" y="1177878"/>
                      <a:pt x="4116129" y="1196454"/>
                    </a:cubicBezTo>
                    <a:cubicBezTo>
                      <a:pt x="4102481" y="1182806"/>
                      <a:pt x="4108547" y="1186597"/>
                      <a:pt x="4075186" y="1155511"/>
                    </a:cubicBezTo>
                    <a:cubicBezTo>
                      <a:pt x="4041825" y="1124425"/>
                      <a:pt x="3994816" y="1064526"/>
                      <a:pt x="3915962" y="1009935"/>
                    </a:cubicBezTo>
                    <a:cubicBezTo>
                      <a:pt x="3837108" y="955344"/>
                      <a:pt x="3719586" y="879523"/>
                      <a:pt x="3602064" y="827965"/>
                    </a:cubicBezTo>
                    <a:cubicBezTo>
                      <a:pt x="3484542" y="776407"/>
                      <a:pt x="3332900" y="731673"/>
                      <a:pt x="3210828" y="700586"/>
                    </a:cubicBezTo>
                    <a:cubicBezTo>
                      <a:pt x="3088756" y="669499"/>
                      <a:pt x="3005353" y="653576"/>
                      <a:pt x="2869634" y="641445"/>
                    </a:cubicBezTo>
                    <a:cubicBezTo>
                      <a:pt x="2733915" y="629314"/>
                      <a:pt x="2552702" y="617182"/>
                      <a:pt x="2396511" y="627797"/>
                    </a:cubicBezTo>
                    <a:cubicBezTo>
                      <a:pt x="2240320" y="638412"/>
                      <a:pt x="2086404" y="661159"/>
                      <a:pt x="1932488" y="705135"/>
                    </a:cubicBezTo>
                    <a:cubicBezTo>
                      <a:pt x="1778572" y="749111"/>
                      <a:pt x="1592052" y="832514"/>
                      <a:pt x="1473013" y="891654"/>
                    </a:cubicBezTo>
                    <a:cubicBezTo>
                      <a:pt x="1353974" y="950794"/>
                      <a:pt x="1287252" y="1006902"/>
                      <a:pt x="1218255" y="1059977"/>
                    </a:cubicBezTo>
                    <a:cubicBezTo>
                      <a:pt x="1149258" y="1113052"/>
                      <a:pt x="1096941" y="1172950"/>
                      <a:pt x="1059031" y="1210102"/>
                    </a:cubicBezTo>
                    <a:cubicBezTo>
                      <a:pt x="1021121" y="1247254"/>
                      <a:pt x="1005956" y="1265072"/>
                      <a:pt x="990792" y="1282890"/>
                    </a:cubicBezTo>
                    <a:cubicBezTo>
                      <a:pt x="972595" y="1278341"/>
                      <a:pt x="993067" y="1293505"/>
                      <a:pt x="936201" y="1269242"/>
                    </a:cubicBezTo>
                    <a:cubicBezTo>
                      <a:pt x="879335" y="1244979"/>
                      <a:pt x="749682" y="1195696"/>
                      <a:pt x="649598" y="1137314"/>
                    </a:cubicBezTo>
                    <a:cubicBezTo>
                      <a:pt x="549514" y="1078932"/>
                      <a:pt x="417585" y="991738"/>
                      <a:pt x="335699" y="918950"/>
                    </a:cubicBezTo>
                    <a:cubicBezTo>
                      <a:pt x="253813" y="846162"/>
                      <a:pt x="206804" y="777923"/>
                      <a:pt x="158279" y="700586"/>
                    </a:cubicBezTo>
                    <a:cubicBezTo>
                      <a:pt x="109754" y="623249"/>
                      <a:pt x="70326" y="532263"/>
                      <a:pt x="44547" y="454926"/>
                    </a:cubicBezTo>
                    <a:cubicBezTo>
                      <a:pt x="18768" y="377589"/>
                      <a:pt x="10428" y="293428"/>
                      <a:pt x="3604" y="236562"/>
                    </a:cubicBezTo>
                    <a:cubicBezTo>
                      <a:pt x="-3220" y="179696"/>
                      <a:pt x="1329" y="149368"/>
                      <a:pt x="3604" y="113732"/>
                    </a:cubicBezTo>
                    <a:lnTo>
                      <a:pt x="21801" y="0"/>
                    </a:lnTo>
                    <a:close/>
                  </a:path>
                </a:pathLst>
              </a:custGeom>
              <a:solidFill>
                <a:srgbClr val="034CAB"/>
              </a:solidFill>
              <a:ln w="508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0" name="矩形 29"/>
              <p:cNvSpPr/>
              <p:nvPr userDrawn="1"/>
            </p:nvSpPr>
            <p:spPr>
              <a:xfrm>
                <a:off x="5663828" y="6681435"/>
                <a:ext cx="59656" cy="4531"/>
              </a:xfrm>
              <a:prstGeom prst="rect">
                <a:avLst/>
              </a:prstGeom>
              <a:solidFill>
                <a:schemeClr val="bg1"/>
              </a:solidFill>
              <a:ln w="190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1" name="矩形 30"/>
              <p:cNvSpPr/>
              <p:nvPr userDrawn="1"/>
            </p:nvSpPr>
            <p:spPr>
              <a:xfrm>
                <a:off x="5737252" y="6681435"/>
                <a:ext cx="59656" cy="4531"/>
              </a:xfrm>
              <a:prstGeom prst="rect">
                <a:avLst/>
              </a:prstGeom>
              <a:solidFill>
                <a:schemeClr val="bg1"/>
              </a:solidFill>
              <a:ln w="190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2" name="矩形 31"/>
              <p:cNvSpPr/>
              <p:nvPr userDrawn="1"/>
            </p:nvSpPr>
            <p:spPr>
              <a:xfrm>
                <a:off x="5810675" y="6681435"/>
                <a:ext cx="59656" cy="4531"/>
              </a:xfrm>
              <a:prstGeom prst="rect">
                <a:avLst/>
              </a:prstGeom>
              <a:solidFill>
                <a:schemeClr val="bg1"/>
              </a:solidFill>
              <a:ln w="190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3" name="任意多边形 45"/>
              <p:cNvSpPr/>
              <p:nvPr userDrawn="1"/>
            </p:nvSpPr>
            <p:spPr>
              <a:xfrm>
                <a:off x="5650979" y="6792884"/>
                <a:ext cx="55985" cy="33525"/>
              </a:xfrm>
              <a:custGeom>
                <a:avLst/>
                <a:gdLst>
                  <a:gd name="connsiteX0" fmla="*/ 1473994 w 1473994"/>
                  <a:gd name="connsiteY0" fmla="*/ 0 h 892969"/>
                  <a:gd name="connsiteX1" fmla="*/ 521494 w 1473994"/>
                  <a:gd name="connsiteY1" fmla="*/ 0 h 892969"/>
                  <a:gd name="connsiteX2" fmla="*/ 473869 w 1473994"/>
                  <a:gd name="connsiteY2" fmla="*/ 4763 h 892969"/>
                  <a:gd name="connsiteX3" fmla="*/ 390525 w 1473994"/>
                  <a:gd name="connsiteY3" fmla="*/ 30957 h 892969"/>
                  <a:gd name="connsiteX4" fmla="*/ 326231 w 1473994"/>
                  <a:gd name="connsiteY4" fmla="*/ 66675 h 892969"/>
                  <a:gd name="connsiteX5" fmla="*/ 273844 w 1473994"/>
                  <a:gd name="connsiteY5" fmla="*/ 111919 h 892969"/>
                  <a:gd name="connsiteX6" fmla="*/ 169069 w 1473994"/>
                  <a:gd name="connsiteY6" fmla="*/ 323850 h 892969"/>
                  <a:gd name="connsiteX7" fmla="*/ 164306 w 1473994"/>
                  <a:gd name="connsiteY7" fmla="*/ 357188 h 892969"/>
                  <a:gd name="connsiteX8" fmla="*/ 164306 w 1473994"/>
                  <a:gd name="connsiteY8" fmla="*/ 402432 h 892969"/>
                  <a:gd name="connsiteX9" fmla="*/ 190500 w 1473994"/>
                  <a:gd name="connsiteY9" fmla="*/ 469107 h 892969"/>
                  <a:gd name="connsiteX10" fmla="*/ 226219 w 1473994"/>
                  <a:gd name="connsiteY10" fmla="*/ 509588 h 892969"/>
                  <a:gd name="connsiteX11" fmla="*/ 280988 w 1473994"/>
                  <a:gd name="connsiteY11" fmla="*/ 535782 h 892969"/>
                  <a:gd name="connsiteX12" fmla="*/ 304800 w 1473994"/>
                  <a:gd name="connsiteY12" fmla="*/ 545307 h 892969"/>
                  <a:gd name="connsiteX13" fmla="*/ 854869 w 1473994"/>
                  <a:gd name="connsiteY13" fmla="*/ 542925 h 892969"/>
                  <a:gd name="connsiteX14" fmla="*/ 895350 w 1473994"/>
                  <a:gd name="connsiteY14" fmla="*/ 542925 h 892969"/>
                  <a:gd name="connsiteX15" fmla="*/ 921544 w 1473994"/>
                  <a:gd name="connsiteY15" fmla="*/ 550069 h 892969"/>
                  <a:gd name="connsiteX16" fmla="*/ 931069 w 1473994"/>
                  <a:gd name="connsiteY16" fmla="*/ 566738 h 892969"/>
                  <a:gd name="connsiteX17" fmla="*/ 928688 w 1473994"/>
                  <a:gd name="connsiteY17" fmla="*/ 611982 h 892969"/>
                  <a:gd name="connsiteX18" fmla="*/ 907256 w 1473994"/>
                  <a:gd name="connsiteY18" fmla="*/ 681038 h 892969"/>
                  <a:gd name="connsiteX19" fmla="*/ 873919 w 1473994"/>
                  <a:gd name="connsiteY19" fmla="*/ 704850 h 892969"/>
                  <a:gd name="connsiteX20" fmla="*/ 840581 w 1473994"/>
                  <a:gd name="connsiteY20" fmla="*/ 716757 h 892969"/>
                  <a:gd name="connsiteX21" fmla="*/ 66675 w 1473994"/>
                  <a:gd name="connsiteY21" fmla="*/ 714375 h 892969"/>
                  <a:gd name="connsiteX22" fmla="*/ 0 w 1473994"/>
                  <a:gd name="connsiteY22" fmla="*/ 892969 h 892969"/>
                  <a:gd name="connsiteX23" fmla="*/ 933450 w 1473994"/>
                  <a:gd name="connsiteY23" fmla="*/ 892969 h 892969"/>
                  <a:gd name="connsiteX24" fmla="*/ 973931 w 1473994"/>
                  <a:gd name="connsiteY24" fmla="*/ 885825 h 892969"/>
                  <a:gd name="connsiteX25" fmla="*/ 1071563 w 1473994"/>
                  <a:gd name="connsiteY25" fmla="*/ 852488 h 892969"/>
                  <a:gd name="connsiteX26" fmla="*/ 1145381 w 1473994"/>
                  <a:gd name="connsiteY26" fmla="*/ 807244 h 892969"/>
                  <a:gd name="connsiteX27" fmla="*/ 1252538 w 1473994"/>
                  <a:gd name="connsiteY27" fmla="*/ 626269 h 892969"/>
                  <a:gd name="connsiteX28" fmla="*/ 1262063 w 1473994"/>
                  <a:gd name="connsiteY28" fmla="*/ 590550 h 892969"/>
                  <a:gd name="connsiteX29" fmla="*/ 1264444 w 1473994"/>
                  <a:gd name="connsiteY29" fmla="*/ 509588 h 892969"/>
                  <a:gd name="connsiteX30" fmla="*/ 1254919 w 1473994"/>
                  <a:gd name="connsiteY30" fmla="*/ 454819 h 892969"/>
                  <a:gd name="connsiteX31" fmla="*/ 1221581 w 1473994"/>
                  <a:gd name="connsiteY31" fmla="*/ 411957 h 892969"/>
                  <a:gd name="connsiteX32" fmla="*/ 1176338 w 1473994"/>
                  <a:gd name="connsiteY32" fmla="*/ 378619 h 892969"/>
                  <a:gd name="connsiteX33" fmla="*/ 1085850 w 1473994"/>
                  <a:gd name="connsiteY33" fmla="*/ 359569 h 892969"/>
                  <a:gd name="connsiteX34" fmla="*/ 516731 w 1473994"/>
                  <a:gd name="connsiteY34" fmla="*/ 359569 h 892969"/>
                  <a:gd name="connsiteX35" fmla="*/ 495300 w 1473994"/>
                  <a:gd name="connsiteY35" fmla="*/ 354807 h 892969"/>
                  <a:gd name="connsiteX36" fmla="*/ 483394 w 1473994"/>
                  <a:gd name="connsiteY36" fmla="*/ 347663 h 892969"/>
                  <a:gd name="connsiteX37" fmla="*/ 481013 w 1473994"/>
                  <a:gd name="connsiteY37" fmla="*/ 314325 h 892969"/>
                  <a:gd name="connsiteX38" fmla="*/ 488156 w 1473994"/>
                  <a:gd name="connsiteY38" fmla="*/ 257175 h 892969"/>
                  <a:gd name="connsiteX39" fmla="*/ 511969 w 1473994"/>
                  <a:gd name="connsiteY39" fmla="*/ 216694 h 892969"/>
                  <a:gd name="connsiteX40" fmla="*/ 542925 w 1473994"/>
                  <a:gd name="connsiteY40" fmla="*/ 195263 h 892969"/>
                  <a:gd name="connsiteX41" fmla="*/ 585788 w 1473994"/>
                  <a:gd name="connsiteY41" fmla="*/ 180975 h 892969"/>
                  <a:gd name="connsiteX42" fmla="*/ 1402556 w 1473994"/>
                  <a:gd name="connsiteY42" fmla="*/ 180975 h 892969"/>
                  <a:gd name="connsiteX43" fmla="*/ 1473994 w 1473994"/>
                  <a:gd name="connsiteY43" fmla="*/ 0 h 892969"/>
                  <a:gd name="connsiteX0-1" fmla="*/ 1473994 w 1473994"/>
                  <a:gd name="connsiteY0-2" fmla="*/ 0 h 892969"/>
                  <a:gd name="connsiteX1-3" fmla="*/ 521494 w 1473994"/>
                  <a:gd name="connsiteY1-4" fmla="*/ 0 h 892969"/>
                  <a:gd name="connsiteX2-5" fmla="*/ 473869 w 1473994"/>
                  <a:gd name="connsiteY2-6" fmla="*/ 4763 h 892969"/>
                  <a:gd name="connsiteX3-7" fmla="*/ 390525 w 1473994"/>
                  <a:gd name="connsiteY3-8" fmla="*/ 30957 h 892969"/>
                  <a:gd name="connsiteX4-9" fmla="*/ 326231 w 1473994"/>
                  <a:gd name="connsiteY4-10" fmla="*/ 66675 h 892969"/>
                  <a:gd name="connsiteX5-11" fmla="*/ 261938 w 1473994"/>
                  <a:gd name="connsiteY5-12" fmla="*/ 126206 h 892969"/>
                  <a:gd name="connsiteX6-13" fmla="*/ 169069 w 1473994"/>
                  <a:gd name="connsiteY6-14" fmla="*/ 323850 h 892969"/>
                  <a:gd name="connsiteX7-15" fmla="*/ 164306 w 1473994"/>
                  <a:gd name="connsiteY7-16" fmla="*/ 357188 h 892969"/>
                  <a:gd name="connsiteX8-17" fmla="*/ 164306 w 1473994"/>
                  <a:gd name="connsiteY8-18" fmla="*/ 402432 h 892969"/>
                  <a:gd name="connsiteX9-19" fmla="*/ 190500 w 1473994"/>
                  <a:gd name="connsiteY9-20" fmla="*/ 469107 h 892969"/>
                  <a:gd name="connsiteX10-21" fmla="*/ 226219 w 1473994"/>
                  <a:gd name="connsiteY10-22" fmla="*/ 509588 h 892969"/>
                  <a:gd name="connsiteX11-23" fmla="*/ 280988 w 1473994"/>
                  <a:gd name="connsiteY11-24" fmla="*/ 535782 h 892969"/>
                  <a:gd name="connsiteX12-25" fmla="*/ 304800 w 1473994"/>
                  <a:gd name="connsiteY12-26" fmla="*/ 545307 h 892969"/>
                  <a:gd name="connsiteX13-27" fmla="*/ 854869 w 1473994"/>
                  <a:gd name="connsiteY13-28" fmla="*/ 542925 h 892969"/>
                  <a:gd name="connsiteX14-29" fmla="*/ 895350 w 1473994"/>
                  <a:gd name="connsiteY14-30" fmla="*/ 542925 h 892969"/>
                  <a:gd name="connsiteX15-31" fmla="*/ 921544 w 1473994"/>
                  <a:gd name="connsiteY15-32" fmla="*/ 550069 h 892969"/>
                  <a:gd name="connsiteX16-33" fmla="*/ 931069 w 1473994"/>
                  <a:gd name="connsiteY16-34" fmla="*/ 566738 h 892969"/>
                  <a:gd name="connsiteX17-35" fmla="*/ 928688 w 1473994"/>
                  <a:gd name="connsiteY17-36" fmla="*/ 611982 h 892969"/>
                  <a:gd name="connsiteX18-37" fmla="*/ 907256 w 1473994"/>
                  <a:gd name="connsiteY18-38" fmla="*/ 681038 h 892969"/>
                  <a:gd name="connsiteX19-39" fmla="*/ 873919 w 1473994"/>
                  <a:gd name="connsiteY19-40" fmla="*/ 704850 h 892969"/>
                  <a:gd name="connsiteX20-41" fmla="*/ 840581 w 1473994"/>
                  <a:gd name="connsiteY20-42" fmla="*/ 716757 h 892969"/>
                  <a:gd name="connsiteX21-43" fmla="*/ 66675 w 1473994"/>
                  <a:gd name="connsiteY21-44" fmla="*/ 714375 h 892969"/>
                  <a:gd name="connsiteX22-45" fmla="*/ 0 w 1473994"/>
                  <a:gd name="connsiteY22-46" fmla="*/ 892969 h 892969"/>
                  <a:gd name="connsiteX23-47" fmla="*/ 933450 w 1473994"/>
                  <a:gd name="connsiteY23-48" fmla="*/ 892969 h 892969"/>
                  <a:gd name="connsiteX24-49" fmla="*/ 973931 w 1473994"/>
                  <a:gd name="connsiteY24-50" fmla="*/ 885825 h 892969"/>
                  <a:gd name="connsiteX25-51" fmla="*/ 1071563 w 1473994"/>
                  <a:gd name="connsiteY25-52" fmla="*/ 852488 h 892969"/>
                  <a:gd name="connsiteX26-53" fmla="*/ 1145381 w 1473994"/>
                  <a:gd name="connsiteY26-54" fmla="*/ 807244 h 892969"/>
                  <a:gd name="connsiteX27-55" fmla="*/ 1252538 w 1473994"/>
                  <a:gd name="connsiteY27-56" fmla="*/ 626269 h 892969"/>
                  <a:gd name="connsiteX28-57" fmla="*/ 1262063 w 1473994"/>
                  <a:gd name="connsiteY28-58" fmla="*/ 590550 h 892969"/>
                  <a:gd name="connsiteX29-59" fmla="*/ 1264444 w 1473994"/>
                  <a:gd name="connsiteY29-60" fmla="*/ 509588 h 892969"/>
                  <a:gd name="connsiteX30-61" fmla="*/ 1254919 w 1473994"/>
                  <a:gd name="connsiteY30-62" fmla="*/ 454819 h 892969"/>
                  <a:gd name="connsiteX31-63" fmla="*/ 1221581 w 1473994"/>
                  <a:gd name="connsiteY31-64" fmla="*/ 411957 h 892969"/>
                  <a:gd name="connsiteX32-65" fmla="*/ 1176338 w 1473994"/>
                  <a:gd name="connsiteY32-66" fmla="*/ 378619 h 892969"/>
                  <a:gd name="connsiteX33-67" fmla="*/ 1085850 w 1473994"/>
                  <a:gd name="connsiteY33-68" fmla="*/ 359569 h 892969"/>
                  <a:gd name="connsiteX34-69" fmla="*/ 516731 w 1473994"/>
                  <a:gd name="connsiteY34-70" fmla="*/ 359569 h 892969"/>
                  <a:gd name="connsiteX35-71" fmla="*/ 495300 w 1473994"/>
                  <a:gd name="connsiteY35-72" fmla="*/ 354807 h 892969"/>
                  <a:gd name="connsiteX36-73" fmla="*/ 483394 w 1473994"/>
                  <a:gd name="connsiteY36-74" fmla="*/ 347663 h 892969"/>
                  <a:gd name="connsiteX37-75" fmla="*/ 481013 w 1473994"/>
                  <a:gd name="connsiteY37-76" fmla="*/ 314325 h 892969"/>
                  <a:gd name="connsiteX38-77" fmla="*/ 488156 w 1473994"/>
                  <a:gd name="connsiteY38-78" fmla="*/ 257175 h 892969"/>
                  <a:gd name="connsiteX39-79" fmla="*/ 511969 w 1473994"/>
                  <a:gd name="connsiteY39-80" fmla="*/ 216694 h 892969"/>
                  <a:gd name="connsiteX40-81" fmla="*/ 542925 w 1473994"/>
                  <a:gd name="connsiteY40-82" fmla="*/ 195263 h 892969"/>
                  <a:gd name="connsiteX41-83" fmla="*/ 585788 w 1473994"/>
                  <a:gd name="connsiteY41-84" fmla="*/ 180975 h 892969"/>
                  <a:gd name="connsiteX42-85" fmla="*/ 1402556 w 1473994"/>
                  <a:gd name="connsiteY42-86" fmla="*/ 180975 h 892969"/>
                  <a:gd name="connsiteX43-87" fmla="*/ 1473994 w 1473994"/>
                  <a:gd name="connsiteY43-88" fmla="*/ 0 h 89296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81" y="connsiteY40-82"/>
                  </a:cxn>
                  <a:cxn ang="0">
                    <a:pos x="connsiteX41-83" y="connsiteY41-84"/>
                  </a:cxn>
                  <a:cxn ang="0">
                    <a:pos x="connsiteX42-85" y="connsiteY42-86"/>
                  </a:cxn>
                  <a:cxn ang="0">
                    <a:pos x="connsiteX43-87" y="connsiteY43-88"/>
                  </a:cxn>
                </a:cxnLst>
                <a:rect l="l" t="t" r="r" b="b"/>
                <a:pathLst>
                  <a:path w="1473994" h="892969">
                    <a:moveTo>
                      <a:pt x="1473994" y="0"/>
                    </a:moveTo>
                    <a:lnTo>
                      <a:pt x="521494" y="0"/>
                    </a:lnTo>
                    <a:cubicBezTo>
                      <a:pt x="505619" y="1588"/>
                      <a:pt x="495697" y="-396"/>
                      <a:pt x="473869" y="4763"/>
                    </a:cubicBezTo>
                    <a:cubicBezTo>
                      <a:pt x="452041" y="9922"/>
                      <a:pt x="415131" y="20638"/>
                      <a:pt x="390525" y="30957"/>
                    </a:cubicBezTo>
                    <a:cubicBezTo>
                      <a:pt x="365919" y="41276"/>
                      <a:pt x="347662" y="50800"/>
                      <a:pt x="326231" y="66675"/>
                    </a:cubicBezTo>
                    <a:cubicBezTo>
                      <a:pt x="304800" y="82550"/>
                      <a:pt x="273050" y="115094"/>
                      <a:pt x="261938" y="126206"/>
                    </a:cubicBezTo>
                    <a:lnTo>
                      <a:pt x="169069" y="323850"/>
                    </a:lnTo>
                    <a:cubicBezTo>
                      <a:pt x="167481" y="334963"/>
                      <a:pt x="165100" y="344091"/>
                      <a:pt x="164306" y="357188"/>
                    </a:cubicBezTo>
                    <a:cubicBezTo>
                      <a:pt x="163512" y="370285"/>
                      <a:pt x="159940" y="383779"/>
                      <a:pt x="164306" y="402432"/>
                    </a:cubicBezTo>
                    <a:cubicBezTo>
                      <a:pt x="168672" y="421085"/>
                      <a:pt x="180181" y="451248"/>
                      <a:pt x="190500" y="469107"/>
                    </a:cubicBezTo>
                    <a:cubicBezTo>
                      <a:pt x="200819" y="486966"/>
                      <a:pt x="211138" y="498475"/>
                      <a:pt x="226219" y="509588"/>
                    </a:cubicBezTo>
                    <a:cubicBezTo>
                      <a:pt x="241300" y="520701"/>
                      <a:pt x="267891" y="529829"/>
                      <a:pt x="280988" y="535782"/>
                    </a:cubicBezTo>
                    <a:cubicBezTo>
                      <a:pt x="294085" y="541735"/>
                      <a:pt x="299442" y="543521"/>
                      <a:pt x="304800" y="545307"/>
                    </a:cubicBezTo>
                    <a:lnTo>
                      <a:pt x="854869" y="542925"/>
                    </a:lnTo>
                    <a:lnTo>
                      <a:pt x="895350" y="542925"/>
                    </a:lnTo>
                    <a:lnTo>
                      <a:pt x="921544" y="550069"/>
                    </a:lnTo>
                    <a:lnTo>
                      <a:pt x="931069" y="566738"/>
                    </a:lnTo>
                    <a:lnTo>
                      <a:pt x="928688" y="611982"/>
                    </a:lnTo>
                    <a:lnTo>
                      <a:pt x="907256" y="681038"/>
                    </a:lnTo>
                    <a:lnTo>
                      <a:pt x="873919" y="704850"/>
                    </a:lnTo>
                    <a:lnTo>
                      <a:pt x="840581" y="716757"/>
                    </a:lnTo>
                    <a:cubicBezTo>
                      <a:pt x="582612" y="715963"/>
                      <a:pt x="196056" y="704850"/>
                      <a:pt x="66675" y="714375"/>
                    </a:cubicBezTo>
                    <a:lnTo>
                      <a:pt x="0" y="892969"/>
                    </a:lnTo>
                    <a:lnTo>
                      <a:pt x="933450" y="892969"/>
                    </a:lnTo>
                    <a:cubicBezTo>
                      <a:pt x="946944" y="890588"/>
                      <a:pt x="950912" y="892572"/>
                      <a:pt x="973931" y="885825"/>
                    </a:cubicBezTo>
                    <a:cubicBezTo>
                      <a:pt x="996950" y="879078"/>
                      <a:pt x="1042988" y="865585"/>
                      <a:pt x="1071563" y="852488"/>
                    </a:cubicBezTo>
                    <a:cubicBezTo>
                      <a:pt x="1100138" y="839391"/>
                      <a:pt x="1122362" y="828675"/>
                      <a:pt x="1145381" y="807244"/>
                    </a:cubicBezTo>
                    <a:cubicBezTo>
                      <a:pt x="1181100" y="746919"/>
                      <a:pt x="1233091" y="662385"/>
                      <a:pt x="1252538" y="626269"/>
                    </a:cubicBezTo>
                    <a:cubicBezTo>
                      <a:pt x="1271985" y="590153"/>
                      <a:pt x="1260079" y="609997"/>
                      <a:pt x="1262063" y="590550"/>
                    </a:cubicBezTo>
                    <a:cubicBezTo>
                      <a:pt x="1264047" y="571103"/>
                      <a:pt x="1265635" y="532210"/>
                      <a:pt x="1264444" y="509588"/>
                    </a:cubicBezTo>
                    <a:cubicBezTo>
                      <a:pt x="1263253" y="486966"/>
                      <a:pt x="1262063" y="471091"/>
                      <a:pt x="1254919" y="454819"/>
                    </a:cubicBezTo>
                    <a:cubicBezTo>
                      <a:pt x="1247775" y="438547"/>
                      <a:pt x="1234678" y="424657"/>
                      <a:pt x="1221581" y="411957"/>
                    </a:cubicBezTo>
                    <a:cubicBezTo>
                      <a:pt x="1208484" y="399257"/>
                      <a:pt x="1198960" y="387350"/>
                      <a:pt x="1176338" y="378619"/>
                    </a:cubicBezTo>
                    <a:cubicBezTo>
                      <a:pt x="1153716" y="369888"/>
                      <a:pt x="1119783" y="364728"/>
                      <a:pt x="1085850" y="359569"/>
                    </a:cubicBezTo>
                    <a:lnTo>
                      <a:pt x="516731" y="359569"/>
                    </a:lnTo>
                    <a:cubicBezTo>
                      <a:pt x="509587" y="357982"/>
                      <a:pt x="500856" y="356791"/>
                      <a:pt x="495300" y="354807"/>
                    </a:cubicBezTo>
                    <a:cubicBezTo>
                      <a:pt x="489744" y="352823"/>
                      <a:pt x="485775" y="354410"/>
                      <a:pt x="483394" y="347663"/>
                    </a:cubicBezTo>
                    <a:cubicBezTo>
                      <a:pt x="481013" y="340916"/>
                      <a:pt x="480219" y="329406"/>
                      <a:pt x="481013" y="314325"/>
                    </a:cubicBezTo>
                    <a:cubicBezTo>
                      <a:pt x="481807" y="299244"/>
                      <a:pt x="482997" y="273447"/>
                      <a:pt x="488156" y="257175"/>
                    </a:cubicBezTo>
                    <a:cubicBezTo>
                      <a:pt x="493315" y="240903"/>
                      <a:pt x="502841" y="227013"/>
                      <a:pt x="511969" y="216694"/>
                    </a:cubicBezTo>
                    <a:cubicBezTo>
                      <a:pt x="521097" y="206375"/>
                      <a:pt x="530622" y="201216"/>
                      <a:pt x="542925" y="195263"/>
                    </a:cubicBezTo>
                    <a:cubicBezTo>
                      <a:pt x="555228" y="189310"/>
                      <a:pt x="550863" y="183356"/>
                      <a:pt x="585788" y="180975"/>
                    </a:cubicBezTo>
                    <a:lnTo>
                      <a:pt x="1402556" y="180975"/>
                    </a:lnTo>
                    <a:lnTo>
                      <a:pt x="1473994" y="0"/>
                    </a:lnTo>
                    <a:close/>
                  </a:path>
                </a:pathLst>
              </a:custGeom>
              <a:solidFill>
                <a:srgbClr val="034CAB"/>
              </a:solidFill>
              <a:ln w="508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4" name="任意多边形 46"/>
              <p:cNvSpPr/>
              <p:nvPr userDrawn="1"/>
            </p:nvSpPr>
            <p:spPr>
              <a:xfrm>
                <a:off x="5702375" y="6792884"/>
                <a:ext cx="44054" cy="33525"/>
              </a:xfrm>
              <a:custGeom>
                <a:avLst/>
                <a:gdLst>
                  <a:gd name="connsiteX0" fmla="*/ 1096613 w 1179957"/>
                  <a:gd name="connsiteY0" fmla="*/ 204787 h 892968"/>
                  <a:gd name="connsiteX1" fmla="*/ 1179957 w 1179957"/>
                  <a:gd name="connsiteY1" fmla="*/ 0 h 892968"/>
                  <a:gd name="connsiteX2" fmla="*/ 567976 w 1179957"/>
                  <a:gd name="connsiteY2" fmla="*/ 2381 h 892968"/>
                  <a:gd name="connsiteX3" fmla="*/ 494157 w 1179957"/>
                  <a:gd name="connsiteY3" fmla="*/ 4762 h 892968"/>
                  <a:gd name="connsiteX4" fmla="*/ 353663 w 1179957"/>
                  <a:gd name="connsiteY4" fmla="*/ 50006 h 892968"/>
                  <a:gd name="connsiteX5" fmla="*/ 275082 w 1179957"/>
                  <a:gd name="connsiteY5" fmla="*/ 97631 h 892968"/>
                  <a:gd name="connsiteX6" fmla="*/ 189357 w 1179957"/>
                  <a:gd name="connsiteY6" fmla="*/ 190500 h 892968"/>
                  <a:gd name="connsiteX7" fmla="*/ 134588 w 1179957"/>
                  <a:gd name="connsiteY7" fmla="*/ 283368 h 892968"/>
                  <a:gd name="connsiteX8" fmla="*/ 29813 w 1179957"/>
                  <a:gd name="connsiteY8" fmla="*/ 573881 h 892968"/>
                  <a:gd name="connsiteX9" fmla="*/ 20288 w 1179957"/>
                  <a:gd name="connsiteY9" fmla="*/ 614362 h 892968"/>
                  <a:gd name="connsiteX10" fmla="*/ 8382 w 1179957"/>
                  <a:gd name="connsiteY10" fmla="*/ 688181 h 892968"/>
                  <a:gd name="connsiteX11" fmla="*/ 1238 w 1179957"/>
                  <a:gd name="connsiteY11" fmla="*/ 764381 h 892968"/>
                  <a:gd name="connsiteX12" fmla="*/ 34576 w 1179957"/>
                  <a:gd name="connsiteY12" fmla="*/ 835818 h 892968"/>
                  <a:gd name="connsiteX13" fmla="*/ 125063 w 1179957"/>
                  <a:gd name="connsiteY13" fmla="*/ 883443 h 892968"/>
                  <a:gd name="connsiteX14" fmla="*/ 151257 w 1179957"/>
                  <a:gd name="connsiteY14" fmla="*/ 892968 h 892968"/>
                  <a:gd name="connsiteX15" fmla="*/ 848963 w 1179957"/>
                  <a:gd name="connsiteY15" fmla="*/ 892968 h 892968"/>
                  <a:gd name="connsiteX16" fmla="*/ 925163 w 1179957"/>
                  <a:gd name="connsiteY16" fmla="*/ 695325 h 892968"/>
                  <a:gd name="connsiteX17" fmla="*/ 458438 w 1179957"/>
                  <a:gd name="connsiteY17" fmla="*/ 692943 h 892968"/>
                  <a:gd name="connsiteX18" fmla="*/ 417957 w 1179957"/>
                  <a:gd name="connsiteY18" fmla="*/ 688181 h 892968"/>
                  <a:gd name="connsiteX19" fmla="*/ 382238 w 1179957"/>
                  <a:gd name="connsiteY19" fmla="*/ 666750 h 892968"/>
                  <a:gd name="connsiteX20" fmla="*/ 363188 w 1179957"/>
                  <a:gd name="connsiteY20" fmla="*/ 631031 h 892968"/>
                  <a:gd name="connsiteX21" fmla="*/ 365570 w 1179957"/>
                  <a:gd name="connsiteY21" fmla="*/ 595312 h 892968"/>
                  <a:gd name="connsiteX22" fmla="*/ 456057 w 1179957"/>
                  <a:gd name="connsiteY22" fmla="*/ 340518 h 892968"/>
                  <a:gd name="connsiteX23" fmla="*/ 470345 w 1179957"/>
                  <a:gd name="connsiteY23" fmla="*/ 309562 h 892968"/>
                  <a:gd name="connsiteX24" fmla="*/ 498920 w 1179957"/>
                  <a:gd name="connsiteY24" fmla="*/ 269081 h 892968"/>
                  <a:gd name="connsiteX25" fmla="*/ 532257 w 1179957"/>
                  <a:gd name="connsiteY25" fmla="*/ 242887 h 892968"/>
                  <a:gd name="connsiteX26" fmla="*/ 577501 w 1179957"/>
                  <a:gd name="connsiteY26" fmla="*/ 211931 h 892968"/>
                  <a:gd name="connsiteX27" fmla="*/ 634651 w 1179957"/>
                  <a:gd name="connsiteY27" fmla="*/ 207168 h 892968"/>
                  <a:gd name="connsiteX28" fmla="*/ 1096613 w 1179957"/>
                  <a:gd name="connsiteY28" fmla="*/ 204787 h 892968"/>
                  <a:gd name="connsiteX0-1" fmla="*/ 1096613 w 1179957"/>
                  <a:gd name="connsiteY0-2" fmla="*/ 204787 h 892968"/>
                  <a:gd name="connsiteX1-3" fmla="*/ 1179957 w 1179957"/>
                  <a:gd name="connsiteY1-4" fmla="*/ 0 h 892968"/>
                  <a:gd name="connsiteX2-5" fmla="*/ 567976 w 1179957"/>
                  <a:gd name="connsiteY2-6" fmla="*/ 2381 h 892968"/>
                  <a:gd name="connsiteX3-7" fmla="*/ 494157 w 1179957"/>
                  <a:gd name="connsiteY3-8" fmla="*/ 4762 h 892968"/>
                  <a:gd name="connsiteX4-9" fmla="*/ 353663 w 1179957"/>
                  <a:gd name="connsiteY4-10" fmla="*/ 50006 h 892968"/>
                  <a:gd name="connsiteX5-11" fmla="*/ 275082 w 1179957"/>
                  <a:gd name="connsiteY5-12" fmla="*/ 97631 h 892968"/>
                  <a:gd name="connsiteX6-13" fmla="*/ 189357 w 1179957"/>
                  <a:gd name="connsiteY6-14" fmla="*/ 190500 h 892968"/>
                  <a:gd name="connsiteX7-15" fmla="*/ 134588 w 1179957"/>
                  <a:gd name="connsiteY7-16" fmla="*/ 283368 h 892968"/>
                  <a:gd name="connsiteX8-17" fmla="*/ 29813 w 1179957"/>
                  <a:gd name="connsiteY8-18" fmla="*/ 573881 h 892968"/>
                  <a:gd name="connsiteX9-19" fmla="*/ 20288 w 1179957"/>
                  <a:gd name="connsiteY9-20" fmla="*/ 614362 h 892968"/>
                  <a:gd name="connsiteX10-21" fmla="*/ 8382 w 1179957"/>
                  <a:gd name="connsiteY10-22" fmla="*/ 688181 h 892968"/>
                  <a:gd name="connsiteX11-23" fmla="*/ 1238 w 1179957"/>
                  <a:gd name="connsiteY11-24" fmla="*/ 764381 h 892968"/>
                  <a:gd name="connsiteX12-25" fmla="*/ 34576 w 1179957"/>
                  <a:gd name="connsiteY12-26" fmla="*/ 835818 h 892968"/>
                  <a:gd name="connsiteX13-27" fmla="*/ 125063 w 1179957"/>
                  <a:gd name="connsiteY13-28" fmla="*/ 883443 h 892968"/>
                  <a:gd name="connsiteX14-29" fmla="*/ 151257 w 1179957"/>
                  <a:gd name="connsiteY14-30" fmla="*/ 892968 h 892968"/>
                  <a:gd name="connsiteX15-31" fmla="*/ 848963 w 1179957"/>
                  <a:gd name="connsiteY15-32" fmla="*/ 892968 h 892968"/>
                  <a:gd name="connsiteX16-33" fmla="*/ 925163 w 1179957"/>
                  <a:gd name="connsiteY16-34" fmla="*/ 695325 h 892968"/>
                  <a:gd name="connsiteX17-35" fmla="*/ 458438 w 1179957"/>
                  <a:gd name="connsiteY17-36" fmla="*/ 692943 h 892968"/>
                  <a:gd name="connsiteX18-37" fmla="*/ 417957 w 1179957"/>
                  <a:gd name="connsiteY18-38" fmla="*/ 688181 h 892968"/>
                  <a:gd name="connsiteX19-39" fmla="*/ 382238 w 1179957"/>
                  <a:gd name="connsiteY19-40" fmla="*/ 666750 h 892968"/>
                  <a:gd name="connsiteX20-41" fmla="*/ 363188 w 1179957"/>
                  <a:gd name="connsiteY20-42" fmla="*/ 631031 h 892968"/>
                  <a:gd name="connsiteX21-43" fmla="*/ 365570 w 1179957"/>
                  <a:gd name="connsiteY21-44" fmla="*/ 595312 h 892968"/>
                  <a:gd name="connsiteX22-45" fmla="*/ 456057 w 1179957"/>
                  <a:gd name="connsiteY22-46" fmla="*/ 340518 h 892968"/>
                  <a:gd name="connsiteX23-47" fmla="*/ 470345 w 1179957"/>
                  <a:gd name="connsiteY23-48" fmla="*/ 309562 h 892968"/>
                  <a:gd name="connsiteX24-49" fmla="*/ 498920 w 1179957"/>
                  <a:gd name="connsiteY24-50" fmla="*/ 269081 h 892968"/>
                  <a:gd name="connsiteX25-51" fmla="*/ 532257 w 1179957"/>
                  <a:gd name="connsiteY25-52" fmla="*/ 242887 h 892968"/>
                  <a:gd name="connsiteX26-53" fmla="*/ 577501 w 1179957"/>
                  <a:gd name="connsiteY26-54" fmla="*/ 211931 h 892968"/>
                  <a:gd name="connsiteX27-55" fmla="*/ 634651 w 1179957"/>
                  <a:gd name="connsiteY27-56" fmla="*/ 207168 h 892968"/>
                  <a:gd name="connsiteX28-57" fmla="*/ 1096613 w 1179957"/>
                  <a:gd name="connsiteY28-58" fmla="*/ 204787 h 89296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Lst>
                <a:rect l="l" t="t" r="r" b="b"/>
                <a:pathLst>
                  <a:path w="1179957" h="892968">
                    <a:moveTo>
                      <a:pt x="1096613" y="204787"/>
                    </a:moveTo>
                    <a:lnTo>
                      <a:pt x="1179957" y="0"/>
                    </a:lnTo>
                    <a:lnTo>
                      <a:pt x="567976" y="2381"/>
                    </a:lnTo>
                    <a:cubicBezTo>
                      <a:pt x="567976" y="2381"/>
                      <a:pt x="529876" y="-3175"/>
                      <a:pt x="494157" y="4762"/>
                    </a:cubicBezTo>
                    <a:cubicBezTo>
                      <a:pt x="458438" y="12699"/>
                      <a:pt x="390175" y="34528"/>
                      <a:pt x="353663" y="50006"/>
                    </a:cubicBezTo>
                    <a:cubicBezTo>
                      <a:pt x="317151" y="65484"/>
                      <a:pt x="302466" y="74215"/>
                      <a:pt x="275082" y="97631"/>
                    </a:cubicBezTo>
                    <a:cubicBezTo>
                      <a:pt x="247698" y="121047"/>
                      <a:pt x="212773" y="159544"/>
                      <a:pt x="189357" y="190500"/>
                    </a:cubicBezTo>
                    <a:cubicBezTo>
                      <a:pt x="165941" y="221456"/>
                      <a:pt x="151257" y="248840"/>
                      <a:pt x="134588" y="283368"/>
                    </a:cubicBezTo>
                    <a:cubicBezTo>
                      <a:pt x="99663" y="380206"/>
                      <a:pt x="48863" y="518715"/>
                      <a:pt x="29813" y="573881"/>
                    </a:cubicBezTo>
                    <a:lnTo>
                      <a:pt x="20288" y="614362"/>
                    </a:lnTo>
                    <a:cubicBezTo>
                      <a:pt x="16319" y="638968"/>
                      <a:pt x="11557" y="663178"/>
                      <a:pt x="8382" y="688181"/>
                    </a:cubicBezTo>
                    <a:cubicBezTo>
                      <a:pt x="5207" y="713184"/>
                      <a:pt x="-3128" y="739775"/>
                      <a:pt x="1238" y="764381"/>
                    </a:cubicBezTo>
                    <a:cubicBezTo>
                      <a:pt x="5604" y="788987"/>
                      <a:pt x="13939" y="815974"/>
                      <a:pt x="34576" y="835818"/>
                    </a:cubicBezTo>
                    <a:cubicBezTo>
                      <a:pt x="55213" y="855662"/>
                      <a:pt x="105616" y="873918"/>
                      <a:pt x="125063" y="883443"/>
                    </a:cubicBezTo>
                    <a:cubicBezTo>
                      <a:pt x="144510" y="892968"/>
                      <a:pt x="147883" y="892968"/>
                      <a:pt x="151257" y="892968"/>
                    </a:cubicBezTo>
                    <a:lnTo>
                      <a:pt x="848963" y="892968"/>
                    </a:lnTo>
                    <a:lnTo>
                      <a:pt x="925163" y="695325"/>
                    </a:lnTo>
                    <a:lnTo>
                      <a:pt x="458438" y="692943"/>
                    </a:lnTo>
                    <a:cubicBezTo>
                      <a:pt x="444944" y="691356"/>
                      <a:pt x="430657" y="692546"/>
                      <a:pt x="417957" y="688181"/>
                    </a:cubicBezTo>
                    <a:cubicBezTo>
                      <a:pt x="405257" y="683816"/>
                      <a:pt x="391366" y="676275"/>
                      <a:pt x="382238" y="666750"/>
                    </a:cubicBezTo>
                    <a:cubicBezTo>
                      <a:pt x="373110" y="657225"/>
                      <a:pt x="365966" y="642937"/>
                      <a:pt x="363188" y="631031"/>
                    </a:cubicBezTo>
                    <a:cubicBezTo>
                      <a:pt x="360410" y="619125"/>
                      <a:pt x="363586" y="604043"/>
                      <a:pt x="365570" y="595312"/>
                    </a:cubicBezTo>
                    <a:lnTo>
                      <a:pt x="456057" y="340518"/>
                    </a:lnTo>
                    <a:cubicBezTo>
                      <a:pt x="460820" y="330199"/>
                      <a:pt x="463201" y="321468"/>
                      <a:pt x="470345" y="309562"/>
                    </a:cubicBezTo>
                    <a:cubicBezTo>
                      <a:pt x="477489" y="297656"/>
                      <a:pt x="488601" y="280194"/>
                      <a:pt x="498920" y="269081"/>
                    </a:cubicBezTo>
                    <a:cubicBezTo>
                      <a:pt x="509239" y="257968"/>
                      <a:pt x="519160" y="252412"/>
                      <a:pt x="532257" y="242887"/>
                    </a:cubicBezTo>
                    <a:cubicBezTo>
                      <a:pt x="545354" y="233362"/>
                      <a:pt x="562420" y="217884"/>
                      <a:pt x="577501" y="211931"/>
                    </a:cubicBezTo>
                    <a:lnTo>
                      <a:pt x="634651" y="207168"/>
                    </a:lnTo>
                    <a:lnTo>
                      <a:pt x="1096613" y="204787"/>
                    </a:lnTo>
                    <a:close/>
                  </a:path>
                </a:pathLst>
              </a:custGeom>
              <a:solidFill>
                <a:srgbClr val="034CAB"/>
              </a:solidFill>
              <a:ln w="508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5" name="任意多边形 47"/>
              <p:cNvSpPr/>
              <p:nvPr userDrawn="1"/>
            </p:nvSpPr>
            <p:spPr>
              <a:xfrm>
                <a:off x="5739087" y="6792884"/>
                <a:ext cx="49561" cy="34432"/>
              </a:xfrm>
              <a:custGeom>
                <a:avLst/>
                <a:gdLst>
                  <a:gd name="connsiteX0" fmla="*/ 316706 w 1307306"/>
                  <a:gd name="connsiteY0" fmla="*/ 0 h 892969"/>
                  <a:gd name="connsiteX1" fmla="*/ 0 w 1307306"/>
                  <a:gd name="connsiteY1" fmla="*/ 890588 h 892969"/>
                  <a:gd name="connsiteX2" fmla="*/ 307181 w 1307306"/>
                  <a:gd name="connsiteY2" fmla="*/ 890588 h 892969"/>
                  <a:gd name="connsiteX3" fmla="*/ 454819 w 1307306"/>
                  <a:gd name="connsiteY3" fmla="*/ 511969 h 892969"/>
                  <a:gd name="connsiteX4" fmla="*/ 812006 w 1307306"/>
                  <a:gd name="connsiteY4" fmla="*/ 511969 h 892969"/>
                  <a:gd name="connsiteX5" fmla="*/ 678656 w 1307306"/>
                  <a:gd name="connsiteY5" fmla="*/ 892969 h 892969"/>
                  <a:gd name="connsiteX6" fmla="*/ 985837 w 1307306"/>
                  <a:gd name="connsiteY6" fmla="*/ 892969 h 892969"/>
                  <a:gd name="connsiteX7" fmla="*/ 1307306 w 1307306"/>
                  <a:gd name="connsiteY7" fmla="*/ 7144 h 892969"/>
                  <a:gd name="connsiteX8" fmla="*/ 992981 w 1307306"/>
                  <a:gd name="connsiteY8" fmla="*/ 4763 h 892969"/>
                  <a:gd name="connsiteX9" fmla="*/ 854869 w 1307306"/>
                  <a:gd name="connsiteY9" fmla="*/ 376238 h 892969"/>
                  <a:gd name="connsiteX10" fmla="*/ 500062 w 1307306"/>
                  <a:gd name="connsiteY10" fmla="*/ 376238 h 892969"/>
                  <a:gd name="connsiteX11" fmla="*/ 638175 w 1307306"/>
                  <a:gd name="connsiteY11" fmla="*/ 4763 h 892969"/>
                  <a:gd name="connsiteX12" fmla="*/ 316706 w 1307306"/>
                  <a:gd name="connsiteY12" fmla="*/ 0 h 8929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7306" h="892969">
                    <a:moveTo>
                      <a:pt x="316706" y="0"/>
                    </a:moveTo>
                    <a:lnTo>
                      <a:pt x="0" y="890588"/>
                    </a:lnTo>
                    <a:lnTo>
                      <a:pt x="307181" y="890588"/>
                    </a:lnTo>
                    <a:lnTo>
                      <a:pt x="454819" y="511969"/>
                    </a:lnTo>
                    <a:lnTo>
                      <a:pt x="812006" y="511969"/>
                    </a:lnTo>
                    <a:lnTo>
                      <a:pt x="678656" y="892969"/>
                    </a:lnTo>
                    <a:lnTo>
                      <a:pt x="985837" y="892969"/>
                    </a:lnTo>
                    <a:lnTo>
                      <a:pt x="1307306" y="7144"/>
                    </a:lnTo>
                    <a:lnTo>
                      <a:pt x="992981" y="4763"/>
                    </a:lnTo>
                    <a:lnTo>
                      <a:pt x="854869" y="376238"/>
                    </a:lnTo>
                    <a:lnTo>
                      <a:pt x="500062" y="376238"/>
                    </a:lnTo>
                    <a:lnTo>
                      <a:pt x="638175" y="4763"/>
                    </a:lnTo>
                    <a:lnTo>
                      <a:pt x="316706" y="0"/>
                    </a:lnTo>
                    <a:close/>
                  </a:path>
                </a:pathLst>
              </a:custGeom>
              <a:solidFill>
                <a:srgbClr val="034CAB"/>
              </a:solidFill>
              <a:ln w="508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6" name="任意多边形 48"/>
              <p:cNvSpPr/>
              <p:nvPr userDrawn="1"/>
            </p:nvSpPr>
            <p:spPr>
              <a:xfrm>
                <a:off x="5783141" y="6792884"/>
                <a:ext cx="48643" cy="34432"/>
              </a:xfrm>
              <a:custGeom>
                <a:avLst/>
                <a:gdLst>
                  <a:gd name="connsiteX0" fmla="*/ 326231 w 1306159"/>
                  <a:gd name="connsiteY0" fmla="*/ 0 h 899873"/>
                  <a:gd name="connsiteX1" fmla="*/ 0 w 1306159"/>
                  <a:gd name="connsiteY1" fmla="*/ 892969 h 899873"/>
                  <a:gd name="connsiteX2" fmla="*/ 816768 w 1306159"/>
                  <a:gd name="connsiteY2" fmla="*/ 890588 h 899873"/>
                  <a:gd name="connsiteX3" fmla="*/ 902493 w 1306159"/>
                  <a:gd name="connsiteY3" fmla="*/ 878682 h 899873"/>
                  <a:gd name="connsiteX4" fmla="*/ 1007268 w 1306159"/>
                  <a:gd name="connsiteY4" fmla="*/ 833438 h 899873"/>
                  <a:gd name="connsiteX5" fmla="*/ 1095375 w 1306159"/>
                  <a:gd name="connsiteY5" fmla="*/ 738188 h 899873"/>
                  <a:gd name="connsiteX6" fmla="*/ 1131093 w 1306159"/>
                  <a:gd name="connsiteY6" fmla="*/ 659607 h 899873"/>
                  <a:gd name="connsiteX7" fmla="*/ 1304925 w 1306159"/>
                  <a:gd name="connsiteY7" fmla="*/ 192882 h 899873"/>
                  <a:gd name="connsiteX8" fmla="*/ 1304925 w 1306159"/>
                  <a:gd name="connsiteY8" fmla="*/ 154782 h 899873"/>
                  <a:gd name="connsiteX9" fmla="*/ 1288256 w 1306159"/>
                  <a:gd name="connsiteY9" fmla="*/ 85725 h 899873"/>
                  <a:gd name="connsiteX10" fmla="*/ 1257300 w 1306159"/>
                  <a:gd name="connsiteY10" fmla="*/ 52388 h 899873"/>
                  <a:gd name="connsiteX11" fmla="*/ 1200150 w 1306159"/>
                  <a:gd name="connsiteY11" fmla="*/ 16669 h 899873"/>
                  <a:gd name="connsiteX12" fmla="*/ 1150143 w 1306159"/>
                  <a:gd name="connsiteY12" fmla="*/ 0 h 899873"/>
                  <a:gd name="connsiteX13" fmla="*/ 326231 w 1306159"/>
                  <a:gd name="connsiteY13" fmla="*/ 0 h 8998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06159" h="899873">
                    <a:moveTo>
                      <a:pt x="326231" y="0"/>
                    </a:moveTo>
                    <a:lnTo>
                      <a:pt x="0" y="892969"/>
                    </a:lnTo>
                    <a:cubicBezTo>
                      <a:pt x="272256" y="892175"/>
                      <a:pt x="659209" y="910432"/>
                      <a:pt x="816768" y="890588"/>
                    </a:cubicBezTo>
                    <a:cubicBezTo>
                      <a:pt x="845343" y="886619"/>
                      <a:pt x="870743" y="888207"/>
                      <a:pt x="902493" y="878682"/>
                    </a:cubicBezTo>
                    <a:cubicBezTo>
                      <a:pt x="934243" y="869157"/>
                      <a:pt x="975121" y="856854"/>
                      <a:pt x="1007268" y="833438"/>
                    </a:cubicBezTo>
                    <a:cubicBezTo>
                      <a:pt x="1039415" y="810022"/>
                      <a:pt x="1074738" y="767160"/>
                      <a:pt x="1095375" y="738188"/>
                    </a:cubicBezTo>
                    <a:cubicBezTo>
                      <a:pt x="1116012" y="709216"/>
                      <a:pt x="1099343" y="732632"/>
                      <a:pt x="1131093" y="659607"/>
                    </a:cubicBezTo>
                    <a:lnTo>
                      <a:pt x="1304925" y="192882"/>
                    </a:lnTo>
                    <a:cubicBezTo>
                      <a:pt x="1304925" y="180182"/>
                      <a:pt x="1307703" y="172641"/>
                      <a:pt x="1304925" y="154782"/>
                    </a:cubicBezTo>
                    <a:cubicBezTo>
                      <a:pt x="1302147" y="136923"/>
                      <a:pt x="1296193" y="102791"/>
                      <a:pt x="1288256" y="85725"/>
                    </a:cubicBezTo>
                    <a:cubicBezTo>
                      <a:pt x="1280319" y="68659"/>
                      <a:pt x="1271984" y="63897"/>
                      <a:pt x="1257300" y="52388"/>
                    </a:cubicBezTo>
                    <a:cubicBezTo>
                      <a:pt x="1242616" y="40879"/>
                      <a:pt x="1217216" y="25400"/>
                      <a:pt x="1200150" y="16669"/>
                    </a:cubicBezTo>
                    <a:lnTo>
                      <a:pt x="1150143" y="0"/>
                    </a:lnTo>
                    <a:lnTo>
                      <a:pt x="326231" y="0"/>
                    </a:lnTo>
                    <a:close/>
                  </a:path>
                </a:pathLst>
              </a:custGeom>
              <a:solidFill>
                <a:srgbClr val="034CAB"/>
              </a:solidFill>
              <a:ln w="508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7" name="任意多边形 49"/>
              <p:cNvSpPr/>
              <p:nvPr userDrawn="1"/>
            </p:nvSpPr>
            <p:spPr>
              <a:xfrm>
                <a:off x="5796908" y="6801039"/>
                <a:ext cx="20192" cy="18122"/>
              </a:xfrm>
              <a:custGeom>
                <a:avLst/>
                <a:gdLst>
                  <a:gd name="connsiteX0" fmla="*/ 180975 w 552450"/>
                  <a:gd name="connsiteY0" fmla="*/ 0 h 485775"/>
                  <a:gd name="connsiteX1" fmla="*/ 0 w 552450"/>
                  <a:gd name="connsiteY1" fmla="*/ 485775 h 485775"/>
                  <a:gd name="connsiteX2" fmla="*/ 309563 w 552450"/>
                  <a:gd name="connsiteY2" fmla="*/ 485775 h 485775"/>
                  <a:gd name="connsiteX3" fmla="*/ 335756 w 552450"/>
                  <a:gd name="connsiteY3" fmla="*/ 483393 h 485775"/>
                  <a:gd name="connsiteX4" fmla="*/ 371475 w 552450"/>
                  <a:gd name="connsiteY4" fmla="*/ 473868 h 485775"/>
                  <a:gd name="connsiteX5" fmla="*/ 411956 w 552450"/>
                  <a:gd name="connsiteY5" fmla="*/ 445293 h 485775"/>
                  <a:gd name="connsiteX6" fmla="*/ 433388 w 552450"/>
                  <a:gd name="connsiteY6" fmla="*/ 419100 h 485775"/>
                  <a:gd name="connsiteX7" fmla="*/ 545306 w 552450"/>
                  <a:gd name="connsiteY7" fmla="*/ 123825 h 485775"/>
                  <a:gd name="connsiteX8" fmla="*/ 552450 w 552450"/>
                  <a:gd name="connsiteY8" fmla="*/ 88106 h 485775"/>
                  <a:gd name="connsiteX9" fmla="*/ 545306 w 552450"/>
                  <a:gd name="connsiteY9" fmla="*/ 57150 h 485775"/>
                  <a:gd name="connsiteX10" fmla="*/ 523875 w 552450"/>
                  <a:gd name="connsiteY10" fmla="*/ 26193 h 485775"/>
                  <a:gd name="connsiteX11" fmla="*/ 478631 w 552450"/>
                  <a:gd name="connsiteY11" fmla="*/ 7143 h 485775"/>
                  <a:gd name="connsiteX12" fmla="*/ 450056 w 552450"/>
                  <a:gd name="connsiteY12" fmla="*/ 0 h 485775"/>
                  <a:gd name="connsiteX13" fmla="*/ 180975 w 552450"/>
                  <a:gd name="connsiteY13" fmla="*/ 0 h 485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52450" h="485775">
                    <a:moveTo>
                      <a:pt x="180975" y="0"/>
                    </a:moveTo>
                    <a:lnTo>
                      <a:pt x="0" y="485775"/>
                    </a:lnTo>
                    <a:lnTo>
                      <a:pt x="309563" y="485775"/>
                    </a:lnTo>
                    <a:cubicBezTo>
                      <a:pt x="318294" y="484981"/>
                      <a:pt x="325437" y="485377"/>
                      <a:pt x="335756" y="483393"/>
                    </a:cubicBezTo>
                    <a:cubicBezTo>
                      <a:pt x="346075" y="481409"/>
                      <a:pt x="358775" y="480218"/>
                      <a:pt x="371475" y="473868"/>
                    </a:cubicBezTo>
                    <a:cubicBezTo>
                      <a:pt x="384175" y="467518"/>
                      <a:pt x="401637" y="454421"/>
                      <a:pt x="411956" y="445293"/>
                    </a:cubicBezTo>
                    <a:cubicBezTo>
                      <a:pt x="422275" y="436165"/>
                      <a:pt x="427831" y="427632"/>
                      <a:pt x="433388" y="419100"/>
                    </a:cubicBezTo>
                    <a:lnTo>
                      <a:pt x="545306" y="123825"/>
                    </a:lnTo>
                    <a:cubicBezTo>
                      <a:pt x="547687" y="111919"/>
                      <a:pt x="552450" y="99218"/>
                      <a:pt x="552450" y="88106"/>
                    </a:cubicBezTo>
                    <a:cubicBezTo>
                      <a:pt x="552450" y="76994"/>
                      <a:pt x="550068" y="67469"/>
                      <a:pt x="545306" y="57150"/>
                    </a:cubicBezTo>
                    <a:cubicBezTo>
                      <a:pt x="540544" y="46831"/>
                      <a:pt x="534987" y="34527"/>
                      <a:pt x="523875" y="26193"/>
                    </a:cubicBezTo>
                    <a:cubicBezTo>
                      <a:pt x="512763" y="17859"/>
                      <a:pt x="490537" y="11508"/>
                      <a:pt x="478631" y="7143"/>
                    </a:cubicBezTo>
                    <a:lnTo>
                      <a:pt x="450056" y="0"/>
                    </a:lnTo>
                    <a:lnTo>
                      <a:pt x="180975" y="0"/>
                    </a:lnTo>
                    <a:close/>
                  </a:path>
                </a:pathLst>
              </a:custGeom>
              <a:solidFill>
                <a:srgbClr val="0352C9"/>
              </a:solidFill>
              <a:ln w="508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grpSp>
    </p:spTree>
  </p:cSld>
  <p:clrMapOvr>
    <a:masterClrMapping/>
  </p:clrMapOvr>
  <p:transition spd="med" advTm="10598">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220C39F-4F6B-4982-86EA-AA94AF1878ED}" type="datetimeFigureOut">
              <a:rPr lang="zh-CN" altLang="en-US" smtClean="0"/>
              <a:t>2022/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E37C69-5B34-4439-8AED-A9BFE3C9B181}" type="slidenum">
              <a:rPr lang="zh-CN" altLang="en-US" smtClean="0"/>
              <a:t>‹#›</a:t>
            </a:fld>
            <a:endParaRPr lang="zh-CN" altLang="en-US"/>
          </a:p>
        </p:txBody>
      </p:sp>
    </p:spTree>
  </p:cSld>
  <p:clrMapOvr>
    <a:masterClrMapping/>
  </p:clrMapOvr>
  <p:transition spd="med" advTm="10598">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solidFill>
                  <a:schemeClr val="tx1">
                    <a:tint val="75000"/>
                  </a:schemeClr>
                </a:solidFill>
              </a:defRPr>
            </a:lvl1pPr>
            <a:lvl2pPr marL="457189" indent="0">
              <a:buNone/>
              <a:defRPr sz="1800">
                <a:solidFill>
                  <a:schemeClr val="tx1">
                    <a:tint val="75000"/>
                  </a:schemeClr>
                </a:solidFill>
              </a:defRPr>
            </a:lvl2pPr>
            <a:lvl3pPr marL="914377" indent="0">
              <a:buNone/>
              <a:defRPr sz="1600">
                <a:solidFill>
                  <a:schemeClr val="tx1">
                    <a:tint val="75000"/>
                  </a:schemeClr>
                </a:solidFill>
              </a:defRPr>
            </a:lvl3pPr>
            <a:lvl4pPr marL="1371566" indent="0">
              <a:buNone/>
              <a:defRPr sz="1400">
                <a:solidFill>
                  <a:schemeClr val="tx1">
                    <a:tint val="75000"/>
                  </a:schemeClr>
                </a:solidFill>
              </a:defRPr>
            </a:lvl4pPr>
            <a:lvl5pPr marL="1828754" indent="0">
              <a:buNone/>
              <a:defRPr sz="1400">
                <a:solidFill>
                  <a:schemeClr val="tx1">
                    <a:tint val="75000"/>
                  </a:schemeClr>
                </a:solidFill>
              </a:defRPr>
            </a:lvl5pPr>
            <a:lvl6pPr marL="2285943" indent="0">
              <a:buNone/>
              <a:defRPr sz="1400">
                <a:solidFill>
                  <a:schemeClr val="tx1">
                    <a:tint val="75000"/>
                  </a:schemeClr>
                </a:solidFill>
              </a:defRPr>
            </a:lvl6pPr>
            <a:lvl7pPr marL="2743131" indent="0">
              <a:buNone/>
              <a:defRPr sz="1400">
                <a:solidFill>
                  <a:schemeClr val="tx1">
                    <a:tint val="75000"/>
                  </a:schemeClr>
                </a:solidFill>
              </a:defRPr>
            </a:lvl7pPr>
            <a:lvl8pPr marL="3200320" indent="0">
              <a:buNone/>
              <a:defRPr sz="1400">
                <a:solidFill>
                  <a:schemeClr val="tx1">
                    <a:tint val="75000"/>
                  </a:schemeClr>
                </a:solidFill>
              </a:defRPr>
            </a:lvl8pPr>
            <a:lvl9pPr marL="3657509"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A220C39F-4F6B-4982-86EA-AA94AF1878ED}" type="datetimeFigureOut">
              <a:rPr lang="zh-CN" altLang="en-US" smtClean="0"/>
              <a:t>2022/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E37C69-5B34-4439-8AED-A9BFE3C9B181}" type="slidenum">
              <a:rPr lang="zh-CN" altLang="en-US" smtClean="0"/>
              <a:t>‹#›</a:t>
            </a:fld>
            <a:endParaRPr lang="zh-CN" altLang="en-US"/>
          </a:p>
        </p:txBody>
      </p:sp>
    </p:spTree>
  </p:cSld>
  <p:clrMapOvr>
    <a:masterClrMapping/>
  </p:clrMapOvr>
  <p:transition spd="med" advTm="10598">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4"/>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4"/>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A220C39F-4F6B-4982-86EA-AA94AF1878ED}" type="datetimeFigureOut">
              <a:rPr lang="zh-CN" altLang="en-US" smtClean="0"/>
              <a:t>2022/5/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BE37C69-5B34-4439-8AED-A9BFE3C9B181}" type="slidenum">
              <a:rPr lang="zh-CN" altLang="en-US" smtClean="0"/>
              <a:t>‹#›</a:t>
            </a:fld>
            <a:endParaRPr lang="zh-CN" altLang="en-US"/>
          </a:p>
        </p:txBody>
      </p:sp>
    </p:spTree>
  </p:cSld>
  <p:clrMapOvr>
    <a:masterClrMapping/>
  </p:clrMapOvr>
  <p:transition spd="med" advTm="10598">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2" y="1535113"/>
            <a:ext cx="5386388"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2"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7" y="1535113"/>
            <a:ext cx="5389563"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7" y="2174875"/>
            <a:ext cx="538956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A220C39F-4F6B-4982-86EA-AA94AF1878ED}" type="datetimeFigureOut">
              <a:rPr lang="zh-CN" altLang="en-US" smtClean="0"/>
              <a:t>2022/5/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BE37C69-5B34-4439-8AED-A9BFE3C9B181}" type="slidenum">
              <a:rPr lang="zh-CN" altLang="en-US" smtClean="0"/>
              <a:t>‹#›</a:t>
            </a:fld>
            <a:endParaRPr lang="zh-CN" altLang="en-US"/>
          </a:p>
        </p:txBody>
      </p:sp>
    </p:spTree>
  </p:cSld>
  <p:clrMapOvr>
    <a:masterClrMapping/>
  </p:clrMapOvr>
  <p:transition spd="med" advTm="10598">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A220C39F-4F6B-4982-86EA-AA94AF1878ED}" type="datetimeFigureOut">
              <a:rPr lang="zh-CN" altLang="en-US" smtClean="0"/>
              <a:t>2022/5/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BE37C69-5B34-4439-8AED-A9BFE3C9B181}" type="slidenum">
              <a:rPr lang="zh-CN" altLang="en-US" smtClean="0"/>
              <a:t>‹#›</a:t>
            </a:fld>
            <a:endParaRPr lang="zh-CN" altLang="en-US"/>
          </a:p>
        </p:txBody>
      </p:sp>
    </p:spTree>
  </p:cSld>
  <p:clrMapOvr>
    <a:masterClrMapping/>
  </p:clrMapOvr>
  <p:transition spd="med" advTm="10598">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220C39F-4F6B-4982-86EA-AA94AF1878ED}" type="datetimeFigureOut">
              <a:rPr lang="zh-CN" altLang="en-US" smtClean="0"/>
              <a:t>2022/5/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BE37C69-5B34-4439-8AED-A9BFE3C9B181}" type="slidenum">
              <a:rPr lang="zh-CN" altLang="en-US" smtClean="0"/>
              <a:t>‹#›</a:t>
            </a:fld>
            <a:endParaRPr lang="zh-CN" altLang="en-US"/>
          </a:p>
        </p:txBody>
      </p:sp>
    </p:spTree>
  </p:cSld>
  <p:clrMapOvr>
    <a:masterClrMapping/>
  </p:clrMapOvr>
  <p:transition spd="med" advTm="10598">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6" y="273054"/>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3"/>
            <a:ext cx="4011613"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A220C39F-4F6B-4982-86EA-AA94AF1878ED}" type="datetimeFigureOut">
              <a:rPr lang="zh-CN" altLang="en-US" smtClean="0"/>
              <a:t>2022/5/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BE37C69-5B34-4439-8AED-A9BFE3C9B181}" type="slidenum">
              <a:rPr lang="zh-CN" altLang="en-US" smtClean="0"/>
              <a:t>‹#›</a:t>
            </a:fld>
            <a:endParaRPr lang="zh-CN" altLang="en-US"/>
          </a:p>
        </p:txBody>
      </p:sp>
    </p:spTree>
  </p:cSld>
  <p:clrMapOvr>
    <a:masterClrMapping/>
  </p:clrMapOvr>
  <p:transition spd="med" advTm="10598">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zh-CN" altLang="en-US"/>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A220C39F-4F6B-4982-86EA-AA94AF1878ED}" type="datetimeFigureOut">
              <a:rPr lang="zh-CN" altLang="en-US" smtClean="0"/>
              <a:t>2022/5/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BE37C69-5B34-4439-8AED-A9BFE3C9B181}" type="slidenum">
              <a:rPr lang="zh-CN" altLang="en-US" smtClean="0"/>
              <a:t>‹#›</a:t>
            </a:fld>
            <a:endParaRPr lang="zh-CN" altLang="en-US"/>
          </a:p>
        </p:txBody>
      </p:sp>
    </p:spTree>
  </p:cSld>
  <p:clrMapOvr>
    <a:masterClrMapping/>
  </p:clrMapOvr>
  <p:transition spd="med" advTm="10598">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1" name="图片 1"/>
          <p:cNvPicPr>
            <a:picLocks noChangeAspect="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4"/>
            <a:ext cx="121920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0" y="1600204"/>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4"/>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220C39F-4F6B-4982-86EA-AA94AF1878ED}" type="datetimeFigureOut">
              <a:rPr lang="zh-CN" altLang="en-US" smtClean="0"/>
              <a:t>2022/5/23</a:t>
            </a:fld>
            <a:endParaRPr lang="zh-CN" altLang="en-US"/>
          </a:p>
        </p:txBody>
      </p:sp>
      <p:sp>
        <p:nvSpPr>
          <p:cNvPr id="5" name="页脚占位符 4"/>
          <p:cNvSpPr>
            <a:spLocks noGrp="1"/>
          </p:cNvSpPr>
          <p:nvPr>
            <p:ph type="ftr" sz="quarter" idx="3"/>
          </p:nvPr>
        </p:nvSpPr>
        <p:spPr>
          <a:xfrm>
            <a:off x="4165600" y="6356354"/>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4"/>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E37C69-5B34-4439-8AED-A9BFE3C9B181}" type="slidenum">
              <a:rPr lang="zh-CN" altLang="en-US" smtClean="0"/>
              <a:t>‹#›</a:t>
            </a:fld>
            <a:endParaRPr lang="zh-CN" altLang="en-US"/>
          </a:p>
        </p:txBody>
      </p:sp>
      <p:sp>
        <p:nvSpPr>
          <p:cNvPr id="12" name="矩形 11"/>
          <p:cNvSpPr/>
          <p:nvPr userDrawn="1"/>
        </p:nvSpPr>
        <p:spPr>
          <a:xfrm>
            <a:off x="0" y="6554788"/>
            <a:ext cx="12192000" cy="303212"/>
          </a:xfrm>
          <a:prstGeom prst="rect">
            <a:avLst/>
          </a:prstGeom>
          <a:gradFill flip="none" rotWithShape="1">
            <a:gsLst>
              <a:gs pos="0">
                <a:srgbClr val="022E6F"/>
              </a:gs>
              <a:gs pos="99083">
                <a:srgbClr val="022E6F"/>
              </a:gs>
              <a:gs pos="50000">
                <a:srgbClr val="0461ED"/>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nvGrpSpPr>
          <p:cNvPr id="13" name="组合 17"/>
          <p:cNvGrpSpPr/>
          <p:nvPr userDrawn="1"/>
        </p:nvGrpSpPr>
        <p:grpSpPr bwMode="auto">
          <a:xfrm>
            <a:off x="8018467" y="6600031"/>
            <a:ext cx="384175" cy="242888"/>
            <a:chOff x="5617938" y="6579046"/>
            <a:chExt cx="294310" cy="248270"/>
          </a:xfrm>
        </p:grpSpPr>
        <p:sp>
          <p:nvSpPr>
            <p:cNvPr id="14" name="任意多边形 13"/>
            <p:cNvSpPr/>
            <p:nvPr userDrawn="1"/>
          </p:nvSpPr>
          <p:spPr>
            <a:xfrm>
              <a:off x="5617938" y="6579046"/>
              <a:ext cx="294310" cy="184985"/>
            </a:xfrm>
            <a:custGeom>
              <a:avLst/>
              <a:gdLst>
                <a:gd name="connsiteX0" fmla="*/ 5443857 w 7783918"/>
                <a:gd name="connsiteY0" fmla="*/ 54817 h 4914119"/>
                <a:gd name="connsiteX1" fmla="*/ 4354197 w 7783918"/>
                <a:gd name="connsiteY1" fmla="*/ 1477 h 4914119"/>
                <a:gd name="connsiteX2" fmla="*/ 3310257 w 7783918"/>
                <a:gd name="connsiteY2" fmla="*/ 123397 h 4914119"/>
                <a:gd name="connsiteX3" fmla="*/ 2395857 w 7783918"/>
                <a:gd name="connsiteY3" fmla="*/ 382477 h 4914119"/>
                <a:gd name="connsiteX4" fmla="*/ 1610997 w 7783918"/>
                <a:gd name="connsiteY4" fmla="*/ 732997 h 4914119"/>
                <a:gd name="connsiteX5" fmla="*/ 734697 w 7783918"/>
                <a:gd name="connsiteY5" fmla="*/ 1380697 h 4914119"/>
                <a:gd name="connsiteX6" fmla="*/ 193677 w 7783918"/>
                <a:gd name="connsiteY6" fmla="*/ 2104597 h 4914119"/>
                <a:gd name="connsiteX7" fmla="*/ 3177 w 7783918"/>
                <a:gd name="connsiteY7" fmla="*/ 2843737 h 4914119"/>
                <a:gd name="connsiteX8" fmla="*/ 102237 w 7783918"/>
                <a:gd name="connsiteY8" fmla="*/ 3445717 h 4914119"/>
                <a:gd name="connsiteX9" fmla="*/ 445137 w 7783918"/>
                <a:gd name="connsiteY9" fmla="*/ 3963877 h 4914119"/>
                <a:gd name="connsiteX10" fmla="*/ 978537 w 7783918"/>
                <a:gd name="connsiteY10" fmla="*/ 4382977 h 4914119"/>
                <a:gd name="connsiteX11" fmla="*/ 1511937 w 7783918"/>
                <a:gd name="connsiteY11" fmla="*/ 4626817 h 4914119"/>
                <a:gd name="connsiteX12" fmla="*/ 2235837 w 7783918"/>
                <a:gd name="connsiteY12" fmla="*/ 4824937 h 4914119"/>
                <a:gd name="connsiteX13" fmla="*/ 3013077 w 7783918"/>
                <a:gd name="connsiteY13" fmla="*/ 4908757 h 4914119"/>
                <a:gd name="connsiteX14" fmla="*/ 3820797 w 7783918"/>
                <a:gd name="connsiteY14" fmla="*/ 4885897 h 4914119"/>
                <a:gd name="connsiteX15" fmla="*/ 4712337 w 7783918"/>
                <a:gd name="connsiteY15" fmla="*/ 4725877 h 4914119"/>
                <a:gd name="connsiteX16" fmla="*/ 5634357 w 7783918"/>
                <a:gd name="connsiteY16" fmla="*/ 4413457 h 4914119"/>
                <a:gd name="connsiteX17" fmla="*/ 6457317 w 7783918"/>
                <a:gd name="connsiteY17" fmla="*/ 3986737 h 4914119"/>
                <a:gd name="connsiteX18" fmla="*/ 7219317 w 7783918"/>
                <a:gd name="connsiteY18" fmla="*/ 3346657 h 4914119"/>
                <a:gd name="connsiteX19" fmla="*/ 7577457 w 7783918"/>
                <a:gd name="connsiteY19" fmla="*/ 2813257 h 4914119"/>
                <a:gd name="connsiteX20" fmla="*/ 7767957 w 7783918"/>
                <a:gd name="connsiteY20" fmla="*/ 2302717 h 4914119"/>
                <a:gd name="connsiteX21" fmla="*/ 7767957 w 7783918"/>
                <a:gd name="connsiteY21" fmla="*/ 1845517 h 4914119"/>
                <a:gd name="connsiteX22" fmla="*/ 7722237 w 7783918"/>
                <a:gd name="connsiteY22" fmla="*/ 1616917 h 4914119"/>
                <a:gd name="connsiteX23" fmla="*/ 7729857 w 7783918"/>
                <a:gd name="connsiteY23" fmla="*/ 1769317 h 4914119"/>
                <a:gd name="connsiteX24" fmla="*/ 7691757 w 7783918"/>
                <a:gd name="connsiteY24" fmla="*/ 1975057 h 4914119"/>
                <a:gd name="connsiteX25" fmla="*/ 7554597 w 7783918"/>
                <a:gd name="connsiteY25" fmla="*/ 2348437 h 4914119"/>
                <a:gd name="connsiteX26" fmla="*/ 7226937 w 7783918"/>
                <a:gd name="connsiteY26" fmla="*/ 2828497 h 4914119"/>
                <a:gd name="connsiteX27" fmla="*/ 6754497 w 7783918"/>
                <a:gd name="connsiteY27" fmla="*/ 3270457 h 4914119"/>
                <a:gd name="connsiteX28" fmla="*/ 6190617 w 7783918"/>
                <a:gd name="connsiteY28" fmla="*/ 3636217 h 4914119"/>
                <a:gd name="connsiteX29" fmla="*/ 5664837 w 7783918"/>
                <a:gd name="connsiteY29" fmla="*/ 3895297 h 4914119"/>
                <a:gd name="connsiteX30" fmla="*/ 4735197 w 7783918"/>
                <a:gd name="connsiteY30" fmla="*/ 4184857 h 4914119"/>
                <a:gd name="connsiteX31" fmla="*/ 3691257 w 7783918"/>
                <a:gd name="connsiteY31" fmla="*/ 4329637 h 4914119"/>
                <a:gd name="connsiteX32" fmla="*/ 2525397 w 7783918"/>
                <a:gd name="connsiteY32" fmla="*/ 4253437 h 4914119"/>
                <a:gd name="connsiteX33" fmla="*/ 1786257 w 7783918"/>
                <a:gd name="connsiteY33" fmla="*/ 4009597 h 4914119"/>
                <a:gd name="connsiteX34" fmla="*/ 1123317 w 7783918"/>
                <a:gd name="connsiteY34" fmla="*/ 3560017 h 4914119"/>
                <a:gd name="connsiteX35" fmla="*/ 810897 w 7783918"/>
                <a:gd name="connsiteY35" fmla="*/ 3003757 h 4914119"/>
                <a:gd name="connsiteX36" fmla="*/ 772797 w 7783918"/>
                <a:gd name="connsiteY36" fmla="*/ 2622757 h 4914119"/>
                <a:gd name="connsiteX37" fmla="*/ 856617 w 7783918"/>
                <a:gd name="connsiteY37" fmla="*/ 2203657 h 4914119"/>
                <a:gd name="connsiteX38" fmla="*/ 1092837 w 7783918"/>
                <a:gd name="connsiteY38" fmla="*/ 1754077 h 4914119"/>
                <a:gd name="connsiteX39" fmla="*/ 1687197 w 7783918"/>
                <a:gd name="connsiteY39" fmla="*/ 1136857 h 4914119"/>
                <a:gd name="connsiteX40" fmla="*/ 2441577 w 7783918"/>
                <a:gd name="connsiteY40" fmla="*/ 656797 h 4914119"/>
                <a:gd name="connsiteX41" fmla="*/ 3401697 w 7783918"/>
                <a:gd name="connsiteY41" fmla="*/ 291037 h 4914119"/>
                <a:gd name="connsiteX42" fmla="*/ 4392297 w 7783918"/>
                <a:gd name="connsiteY42" fmla="*/ 85297 h 4914119"/>
                <a:gd name="connsiteX43" fmla="*/ 4956177 w 7783918"/>
                <a:gd name="connsiteY43" fmla="*/ 39577 h 4914119"/>
                <a:gd name="connsiteX44" fmla="*/ 5443857 w 7783918"/>
                <a:gd name="connsiteY44" fmla="*/ 54817 h 4914119"/>
                <a:gd name="connsiteX0-1" fmla="*/ 5443857 w 7783918"/>
                <a:gd name="connsiteY0-2" fmla="*/ 54817 h 4914119"/>
                <a:gd name="connsiteX1-3" fmla="*/ 4354197 w 7783918"/>
                <a:gd name="connsiteY1-4" fmla="*/ 1477 h 4914119"/>
                <a:gd name="connsiteX2-5" fmla="*/ 3310257 w 7783918"/>
                <a:gd name="connsiteY2-6" fmla="*/ 123397 h 4914119"/>
                <a:gd name="connsiteX3-7" fmla="*/ 2395857 w 7783918"/>
                <a:gd name="connsiteY3-8" fmla="*/ 382477 h 4914119"/>
                <a:gd name="connsiteX4-9" fmla="*/ 1610997 w 7783918"/>
                <a:gd name="connsiteY4-10" fmla="*/ 732997 h 4914119"/>
                <a:gd name="connsiteX5-11" fmla="*/ 734697 w 7783918"/>
                <a:gd name="connsiteY5-12" fmla="*/ 1380697 h 4914119"/>
                <a:gd name="connsiteX6-13" fmla="*/ 193677 w 7783918"/>
                <a:gd name="connsiteY6-14" fmla="*/ 2104597 h 4914119"/>
                <a:gd name="connsiteX7-15" fmla="*/ 3177 w 7783918"/>
                <a:gd name="connsiteY7-16" fmla="*/ 2843737 h 4914119"/>
                <a:gd name="connsiteX8-17" fmla="*/ 102237 w 7783918"/>
                <a:gd name="connsiteY8-18" fmla="*/ 3445717 h 4914119"/>
                <a:gd name="connsiteX9-19" fmla="*/ 445137 w 7783918"/>
                <a:gd name="connsiteY9-20" fmla="*/ 3963877 h 4914119"/>
                <a:gd name="connsiteX10-21" fmla="*/ 978537 w 7783918"/>
                <a:gd name="connsiteY10-22" fmla="*/ 4382977 h 4914119"/>
                <a:gd name="connsiteX11-23" fmla="*/ 1511937 w 7783918"/>
                <a:gd name="connsiteY11-24" fmla="*/ 4626817 h 4914119"/>
                <a:gd name="connsiteX12-25" fmla="*/ 2235837 w 7783918"/>
                <a:gd name="connsiteY12-26" fmla="*/ 4824937 h 4914119"/>
                <a:gd name="connsiteX13-27" fmla="*/ 3013077 w 7783918"/>
                <a:gd name="connsiteY13-28" fmla="*/ 4908757 h 4914119"/>
                <a:gd name="connsiteX14-29" fmla="*/ 3820797 w 7783918"/>
                <a:gd name="connsiteY14-30" fmla="*/ 4885897 h 4914119"/>
                <a:gd name="connsiteX15-31" fmla="*/ 4712337 w 7783918"/>
                <a:gd name="connsiteY15-32" fmla="*/ 4725877 h 4914119"/>
                <a:gd name="connsiteX16-33" fmla="*/ 5634357 w 7783918"/>
                <a:gd name="connsiteY16-34" fmla="*/ 4413457 h 4914119"/>
                <a:gd name="connsiteX17-35" fmla="*/ 6457317 w 7783918"/>
                <a:gd name="connsiteY17-36" fmla="*/ 3986737 h 4914119"/>
                <a:gd name="connsiteX18-37" fmla="*/ 7219317 w 7783918"/>
                <a:gd name="connsiteY18-38" fmla="*/ 3346657 h 4914119"/>
                <a:gd name="connsiteX19-39" fmla="*/ 7577457 w 7783918"/>
                <a:gd name="connsiteY19-40" fmla="*/ 2813257 h 4914119"/>
                <a:gd name="connsiteX20-41" fmla="*/ 7767957 w 7783918"/>
                <a:gd name="connsiteY20-42" fmla="*/ 2302717 h 4914119"/>
                <a:gd name="connsiteX21-43" fmla="*/ 7767957 w 7783918"/>
                <a:gd name="connsiteY21-44" fmla="*/ 1845517 h 4914119"/>
                <a:gd name="connsiteX22-45" fmla="*/ 7722237 w 7783918"/>
                <a:gd name="connsiteY22-46" fmla="*/ 1616917 h 4914119"/>
                <a:gd name="connsiteX23-47" fmla="*/ 7729857 w 7783918"/>
                <a:gd name="connsiteY23-48" fmla="*/ 1769317 h 4914119"/>
                <a:gd name="connsiteX24-49" fmla="*/ 7691757 w 7783918"/>
                <a:gd name="connsiteY24-50" fmla="*/ 1975057 h 4914119"/>
                <a:gd name="connsiteX25-51" fmla="*/ 7554597 w 7783918"/>
                <a:gd name="connsiteY25-52" fmla="*/ 2348437 h 4914119"/>
                <a:gd name="connsiteX26-53" fmla="*/ 7226937 w 7783918"/>
                <a:gd name="connsiteY26-54" fmla="*/ 2828497 h 4914119"/>
                <a:gd name="connsiteX27-55" fmla="*/ 6754497 w 7783918"/>
                <a:gd name="connsiteY27-56" fmla="*/ 3270457 h 4914119"/>
                <a:gd name="connsiteX28-57" fmla="*/ 6190617 w 7783918"/>
                <a:gd name="connsiteY28-58" fmla="*/ 3636217 h 4914119"/>
                <a:gd name="connsiteX29-59" fmla="*/ 5556887 w 7783918"/>
                <a:gd name="connsiteY29-60" fmla="*/ 3936572 h 4914119"/>
                <a:gd name="connsiteX30-61" fmla="*/ 4735197 w 7783918"/>
                <a:gd name="connsiteY30-62" fmla="*/ 4184857 h 4914119"/>
                <a:gd name="connsiteX31-63" fmla="*/ 3691257 w 7783918"/>
                <a:gd name="connsiteY31-64" fmla="*/ 4329637 h 4914119"/>
                <a:gd name="connsiteX32-65" fmla="*/ 2525397 w 7783918"/>
                <a:gd name="connsiteY32-66" fmla="*/ 4253437 h 4914119"/>
                <a:gd name="connsiteX33-67" fmla="*/ 1786257 w 7783918"/>
                <a:gd name="connsiteY33-68" fmla="*/ 4009597 h 4914119"/>
                <a:gd name="connsiteX34-69" fmla="*/ 1123317 w 7783918"/>
                <a:gd name="connsiteY34-70" fmla="*/ 3560017 h 4914119"/>
                <a:gd name="connsiteX35-71" fmla="*/ 810897 w 7783918"/>
                <a:gd name="connsiteY35-72" fmla="*/ 3003757 h 4914119"/>
                <a:gd name="connsiteX36-73" fmla="*/ 772797 w 7783918"/>
                <a:gd name="connsiteY36-74" fmla="*/ 2622757 h 4914119"/>
                <a:gd name="connsiteX37-75" fmla="*/ 856617 w 7783918"/>
                <a:gd name="connsiteY37-76" fmla="*/ 2203657 h 4914119"/>
                <a:gd name="connsiteX38-77" fmla="*/ 1092837 w 7783918"/>
                <a:gd name="connsiteY38-78" fmla="*/ 1754077 h 4914119"/>
                <a:gd name="connsiteX39-79" fmla="*/ 1687197 w 7783918"/>
                <a:gd name="connsiteY39-80" fmla="*/ 1136857 h 4914119"/>
                <a:gd name="connsiteX40-81" fmla="*/ 2441577 w 7783918"/>
                <a:gd name="connsiteY40-82" fmla="*/ 656797 h 4914119"/>
                <a:gd name="connsiteX41-83" fmla="*/ 3401697 w 7783918"/>
                <a:gd name="connsiteY41-84" fmla="*/ 291037 h 4914119"/>
                <a:gd name="connsiteX42-85" fmla="*/ 4392297 w 7783918"/>
                <a:gd name="connsiteY42-86" fmla="*/ 85297 h 4914119"/>
                <a:gd name="connsiteX43-87" fmla="*/ 4956177 w 7783918"/>
                <a:gd name="connsiteY43-88" fmla="*/ 39577 h 4914119"/>
                <a:gd name="connsiteX44-89" fmla="*/ 5443857 w 7783918"/>
                <a:gd name="connsiteY44-90" fmla="*/ 54817 h 4914119"/>
                <a:gd name="connsiteX0-91" fmla="*/ 5443857 w 7783918"/>
                <a:gd name="connsiteY0-92" fmla="*/ 54817 h 4914119"/>
                <a:gd name="connsiteX1-93" fmla="*/ 4354197 w 7783918"/>
                <a:gd name="connsiteY1-94" fmla="*/ 1477 h 4914119"/>
                <a:gd name="connsiteX2-95" fmla="*/ 3310257 w 7783918"/>
                <a:gd name="connsiteY2-96" fmla="*/ 123397 h 4914119"/>
                <a:gd name="connsiteX3-97" fmla="*/ 2395857 w 7783918"/>
                <a:gd name="connsiteY3-98" fmla="*/ 382477 h 4914119"/>
                <a:gd name="connsiteX4-99" fmla="*/ 1610997 w 7783918"/>
                <a:gd name="connsiteY4-100" fmla="*/ 732997 h 4914119"/>
                <a:gd name="connsiteX5-101" fmla="*/ 734697 w 7783918"/>
                <a:gd name="connsiteY5-102" fmla="*/ 1380697 h 4914119"/>
                <a:gd name="connsiteX6-103" fmla="*/ 193677 w 7783918"/>
                <a:gd name="connsiteY6-104" fmla="*/ 2104597 h 4914119"/>
                <a:gd name="connsiteX7-105" fmla="*/ 3177 w 7783918"/>
                <a:gd name="connsiteY7-106" fmla="*/ 2843737 h 4914119"/>
                <a:gd name="connsiteX8-107" fmla="*/ 102237 w 7783918"/>
                <a:gd name="connsiteY8-108" fmla="*/ 3445717 h 4914119"/>
                <a:gd name="connsiteX9-109" fmla="*/ 445137 w 7783918"/>
                <a:gd name="connsiteY9-110" fmla="*/ 3963877 h 4914119"/>
                <a:gd name="connsiteX10-111" fmla="*/ 978537 w 7783918"/>
                <a:gd name="connsiteY10-112" fmla="*/ 4382977 h 4914119"/>
                <a:gd name="connsiteX11-113" fmla="*/ 1511937 w 7783918"/>
                <a:gd name="connsiteY11-114" fmla="*/ 4626817 h 4914119"/>
                <a:gd name="connsiteX12-115" fmla="*/ 2235837 w 7783918"/>
                <a:gd name="connsiteY12-116" fmla="*/ 4824937 h 4914119"/>
                <a:gd name="connsiteX13-117" fmla="*/ 3013077 w 7783918"/>
                <a:gd name="connsiteY13-118" fmla="*/ 4908757 h 4914119"/>
                <a:gd name="connsiteX14-119" fmla="*/ 3820797 w 7783918"/>
                <a:gd name="connsiteY14-120" fmla="*/ 4885897 h 4914119"/>
                <a:gd name="connsiteX15-121" fmla="*/ 4712337 w 7783918"/>
                <a:gd name="connsiteY15-122" fmla="*/ 4725877 h 4914119"/>
                <a:gd name="connsiteX16-123" fmla="*/ 5634357 w 7783918"/>
                <a:gd name="connsiteY16-124" fmla="*/ 4413457 h 4914119"/>
                <a:gd name="connsiteX17-125" fmla="*/ 6457317 w 7783918"/>
                <a:gd name="connsiteY17-126" fmla="*/ 3986737 h 4914119"/>
                <a:gd name="connsiteX18-127" fmla="*/ 7219317 w 7783918"/>
                <a:gd name="connsiteY18-128" fmla="*/ 3346657 h 4914119"/>
                <a:gd name="connsiteX19-129" fmla="*/ 7577457 w 7783918"/>
                <a:gd name="connsiteY19-130" fmla="*/ 2813257 h 4914119"/>
                <a:gd name="connsiteX20-131" fmla="*/ 7767957 w 7783918"/>
                <a:gd name="connsiteY20-132" fmla="*/ 2302717 h 4914119"/>
                <a:gd name="connsiteX21-133" fmla="*/ 7767957 w 7783918"/>
                <a:gd name="connsiteY21-134" fmla="*/ 1845517 h 4914119"/>
                <a:gd name="connsiteX22-135" fmla="*/ 7722237 w 7783918"/>
                <a:gd name="connsiteY22-136" fmla="*/ 1616917 h 4914119"/>
                <a:gd name="connsiteX23-137" fmla="*/ 7729857 w 7783918"/>
                <a:gd name="connsiteY23-138" fmla="*/ 1769317 h 4914119"/>
                <a:gd name="connsiteX24-139" fmla="*/ 7685407 w 7783918"/>
                <a:gd name="connsiteY24-140" fmla="*/ 2019507 h 4914119"/>
                <a:gd name="connsiteX25-141" fmla="*/ 7554597 w 7783918"/>
                <a:gd name="connsiteY25-142" fmla="*/ 2348437 h 4914119"/>
                <a:gd name="connsiteX26-143" fmla="*/ 7226937 w 7783918"/>
                <a:gd name="connsiteY26-144" fmla="*/ 2828497 h 4914119"/>
                <a:gd name="connsiteX27-145" fmla="*/ 6754497 w 7783918"/>
                <a:gd name="connsiteY27-146" fmla="*/ 3270457 h 4914119"/>
                <a:gd name="connsiteX28-147" fmla="*/ 6190617 w 7783918"/>
                <a:gd name="connsiteY28-148" fmla="*/ 3636217 h 4914119"/>
                <a:gd name="connsiteX29-149" fmla="*/ 5556887 w 7783918"/>
                <a:gd name="connsiteY29-150" fmla="*/ 3936572 h 4914119"/>
                <a:gd name="connsiteX30-151" fmla="*/ 4735197 w 7783918"/>
                <a:gd name="connsiteY30-152" fmla="*/ 4184857 h 4914119"/>
                <a:gd name="connsiteX31-153" fmla="*/ 3691257 w 7783918"/>
                <a:gd name="connsiteY31-154" fmla="*/ 4329637 h 4914119"/>
                <a:gd name="connsiteX32-155" fmla="*/ 2525397 w 7783918"/>
                <a:gd name="connsiteY32-156" fmla="*/ 4253437 h 4914119"/>
                <a:gd name="connsiteX33-157" fmla="*/ 1786257 w 7783918"/>
                <a:gd name="connsiteY33-158" fmla="*/ 4009597 h 4914119"/>
                <a:gd name="connsiteX34-159" fmla="*/ 1123317 w 7783918"/>
                <a:gd name="connsiteY34-160" fmla="*/ 3560017 h 4914119"/>
                <a:gd name="connsiteX35-161" fmla="*/ 810897 w 7783918"/>
                <a:gd name="connsiteY35-162" fmla="*/ 3003757 h 4914119"/>
                <a:gd name="connsiteX36-163" fmla="*/ 772797 w 7783918"/>
                <a:gd name="connsiteY36-164" fmla="*/ 2622757 h 4914119"/>
                <a:gd name="connsiteX37-165" fmla="*/ 856617 w 7783918"/>
                <a:gd name="connsiteY37-166" fmla="*/ 2203657 h 4914119"/>
                <a:gd name="connsiteX38-167" fmla="*/ 1092837 w 7783918"/>
                <a:gd name="connsiteY38-168" fmla="*/ 1754077 h 4914119"/>
                <a:gd name="connsiteX39-169" fmla="*/ 1687197 w 7783918"/>
                <a:gd name="connsiteY39-170" fmla="*/ 1136857 h 4914119"/>
                <a:gd name="connsiteX40-171" fmla="*/ 2441577 w 7783918"/>
                <a:gd name="connsiteY40-172" fmla="*/ 656797 h 4914119"/>
                <a:gd name="connsiteX41-173" fmla="*/ 3401697 w 7783918"/>
                <a:gd name="connsiteY41-174" fmla="*/ 291037 h 4914119"/>
                <a:gd name="connsiteX42-175" fmla="*/ 4392297 w 7783918"/>
                <a:gd name="connsiteY42-176" fmla="*/ 85297 h 4914119"/>
                <a:gd name="connsiteX43-177" fmla="*/ 4956177 w 7783918"/>
                <a:gd name="connsiteY43-178" fmla="*/ 39577 h 4914119"/>
                <a:gd name="connsiteX44-179" fmla="*/ 5443857 w 7783918"/>
                <a:gd name="connsiteY44-180" fmla="*/ 54817 h 4914119"/>
                <a:gd name="connsiteX0-181" fmla="*/ 5443857 w 7783918"/>
                <a:gd name="connsiteY0-182" fmla="*/ 54817 h 4914119"/>
                <a:gd name="connsiteX1-183" fmla="*/ 4354197 w 7783918"/>
                <a:gd name="connsiteY1-184" fmla="*/ 1477 h 4914119"/>
                <a:gd name="connsiteX2-185" fmla="*/ 3310257 w 7783918"/>
                <a:gd name="connsiteY2-186" fmla="*/ 123397 h 4914119"/>
                <a:gd name="connsiteX3-187" fmla="*/ 2395857 w 7783918"/>
                <a:gd name="connsiteY3-188" fmla="*/ 382477 h 4914119"/>
                <a:gd name="connsiteX4-189" fmla="*/ 1610997 w 7783918"/>
                <a:gd name="connsiteY4-190" fmla="*/ 732997 h 4914119"/>
                <a:gd name="connsiteX5-191" fmla="*/ 734697 w 7783918"/>
                <a:gd name="connsiteY5-192" fmla="*/ 1380697 h 4914119"/>
                <a:gd name="connsiteX6-193" fmla="*/ 193677 w 7783918"/>
                <a:gd name="connsiteY6-194" fmla="*/ 2104597 h 4914119"/>
                <a:gd name="connsiteX7-195" fmla="*/ 3177 w 7783918"/>
                <a:gd name="connsiteY7-196" fmla="*/ 2843737 h 4914119"/>
                <a:gd name="connsiteX8-197" fmla="*/ 102237 w 7783918"/>
                <a:gd name="connsiteY8-198" fmla="*/ 3445717 h 4914119"/>
                <a:gd name="connsiteX9-199" fmla="*/ 445137 w 7783918"/>
                <a:gd name="connsiteY9-200" fmla="*/ 3963877 h 4914119"/>
                <a:gd name="connsiteX10-201" fmla="*/ 978537 w 7783918"/>
                <a:gd name="connsiteY10-202" fmla="*/ 4382977 h 4914119"/>
                <a:gd name="connsiteX11-203" fmla="*/ 1511937 w 7783918"/>
                <a:gd name="connsiteY11-204" fmla="*/ 4626817 h 4914119"/>
                <a:gd name="connsiteX12-205" fmla="*/ 2235837 w 7783918"/>
                <a:gd name="connsiteY12-206" fmla="*/ 4824937 h 4914119"/>
                <a:gd name="connsiteX13-207" fmla="*/ 3013077 w 7783918"/>
                <a:gd name="connsiteY13-208" fmla="*/ 4908757 h 4914119"/>
                <a:gd name="connsiteX14-209" fmla="*/ 3820797 w 7783918"/>
                <a:gd name="connsiteY14-210" fmla="*/ 4885897 h 4914119"/>
                <a:gd name="connsiteX15-211" fmla="*/ 4712337 w 7783918"/>
                <a:gd name="connsiteY15-212" fmla="*/ 4725877 h 4914119"/>
                <a:gd name="connsiteX16-213" fmla="*/ 5634357 w 7783918"/>
                <a:gd name="connsiteY16-214" fmla="*/ 4413457 h 4914119"/>
                <a:gd name="connsiteX17-215" fmla="*/ 6457317 w 7783918"/>
                <a:gd name="connsiteY17-216" fmla="*/ 3986737 h 4914119"/>
                <a:gd name="connsiteX18-217" fmla="*/ 7219317 w 7783918"/>
                <a:gd name="connsiteY18-218" fmla="*/ 3346657 h 4914119"/>
                <a:gd name="connsiteX19-219" fmla="*/ 7577457 w 7783918"/>
                <a:gd name="connsiteY19-220" fmla="*/ 2813257 h 4914119"/>
                <a:gd name="connsiteX20-221" fmla="*/ 7767957 w 7783918"/>
                <a:gd name="connsiteY20-222" fmla="*/ 2302717 h 4914119"/>
                <a:gd name="connsiteX21-223" fmla="*/ 7767957 w 7783918"/>
                <a:gd name="connsiteY21-224" fmla="*/ 1845517 h 4914119"/>
                <a:gd name="connsiteX22-225" fmla="*/ 7722237 w 7783918"/>
                <a:gd name="connsiteY22-226" fmla="*/ 1616917 h 4914119"/>
                <a:gd name="connsiteX23-227" fmla="*/ 7729857 w 7783918"/>
                <a:gd name="connsiteY23-228" fmla="*/ 1769317 h 4914119"/>
                <a:gd name="connsiteX24-229" fmla="*/ 7704457 w 7783918"/>
                <a:gd name="connsiteY24-230" fmla="*/ 2057607 h 4914119"/>
                <a:gd name="connsiteX25-231" fmla="*/ 7554597 w 7783918"/>
                <a:gd name="connsiteY25-232" fmla="*/ 2348437 h 4914119"/>
                <a:gd name="connsiteX26-233" fmla="*/ 7226937 w 7783918"/>
                <a:gd name="connsiteY26-234" fmla="*/ 2828497 h 4914119"/>
                <a:gd name="connsiteX27-235" fmla="*/ 6754497 w 7783918"/>
                <a:gd name="connsiteY27-236" fmla="*/ 3270457 h 4914119"/>
                <a:gd name="connsiteX28-237" fmla="*/ 6190617 w 7783918"/>
                <a:gd name="connsiteY28-238" fmla="*/ 3636217 h 4914119"/>
                <a:gd name="connsiteX29-239" fmla="*/ 5556887 w 7783918"/>
                <a:gd name="connsiteY29-240" fmla="*/ 3936572 h 4914119"/>
                <a:gd name="connsiteX30-241" fmla="*/ 4735197 w 7783918"/>
                <a:gd name="connsiteY30-242" fmla="*/ 4184857 h 4914119"/>
                <a:gd name="connsiteX31-243" fmla="*/ 3691257 w 7783918"/>
                <a:gd name="connsiteY31-244" fmla="*/ 4329637 h 4914119"/>
                <a:gd name="connsiteX32-245" fmla="*/ 2525397 w 7783918"/>
                <a:gd name="connsiteY32-246" fmla="*/ 4253437 h 4914119"/>
                <a:gd name="connsiteX33-247" fmla="*/ 1786257 w 7783918"/>
                <a:gd name="connsiteY33-248" fmla="*/ 4009597 h 4914119"/>
                <a:gd name="connsiteX34-249" fmla="*/ 1123317 w 7783918"/>
                <a:gd name="connsiteY34-250" fmla="*/ 3560017 h 4914119"/>
                <a:gd name="connsiteX35-251" fmla="*/ 810897 w 7783918"/>
                <a:gd name="connsiteY35-252" fmla="*/ 3003757 h 4914119"/>
                <a:gd name="connsiteX36-253" fmla="*/ 772797 w 7783918"/>
                <a:gd name="connsiteY36-254" fmla="*/ 2622757 h 4914119"/>
                <a:gd name="connsiteX37-255" fmla="*/ 856617 w 7783918"/>
                <a:gd name="connsiteY37-256" fmla="*/ 2203657 h 4914119"/>
                <a:gd name="connsiteX38-257" fmla="*/ 1092837 w 7783918"/>
                <a:gd name="connsiteY38-258" fmla="*/ 1754077 h 4914119"/>
                <a:gd name="connsiteX39-259" fmla="*/ 1687197 w 7783918"/>
                <a:gd name="connsiteY39-260" fmla="*/ 1136857 h 4914119"/>
                <a:gd name="connsiteX40-261" fmla="*/ 2441577 w 7783918"/>
                <a:gd name="connsiteY40-262" fmla="*/ 656797 h 4914119"/>
                <a:gd name="connsiteX41-263" fmla="*/ 3401697 w 7783918"/>
                <a:gd name="connsiteY41-264" fmla="*/ 291037 h 4914119"/>
                <a:gd name="connsiteX42-265" fmla="*/ 4392297 w 7783918"/>
                <a:gd name="connsiteY42-266" fmla="*/ 85297 h 4914119"/>
                <a:gd name="connsiteX43-267" fmla="*/ 4956177 w 7783918"/>
                <a:gd name="connsiteY43-268" fmla="*/ 39577 h 4914119"/>
                <a:gd name="connsiteX44-269" fmla="*/ 5443857 w 7783918"/>
                <a:gd name="connsiteY44-270" fmla="*/ 54817 h 4914119"/>
                <a:gd name="connsiteX0-271" fmla="*/ 5443857 w 7783918"/>
                <a:gd name="connsiteY0-272" fmla="*/ 54817 h 4914119"/>
                <a:gd name="connsiteX1-273" fmla="*/ 4354197 w 7783918"/>
                <a:gd name="connsiteY1-274" fmla="*/ 1477 h 4914119"/>
                <a:gd name="connsiteX2-275" fmla="*/ 3310257 w 7783918"/>
                <a:gd name="connsiteY2-276" fmla="*/ 123397 h 4914119"/>
                <a:gd name="connsiteX3-277" fmla="*/ 2395857 w 7783918"/>
                <a:gd name="connsiteY3-278" fmla="*/ 382477 h 4914119"/>
                <a:gd name="connsiteX4-279" fmla="*/ 1610997 w 7783918"/>
                <a:gd name="connsiteY4-280" fmla="*/ 732997 h 4914119"/>
                <a:gd name="connsiteX5-281" fmla="*/ 734697 w 7783918"/>
                <a:gd name="connsiteY5-282" fmla="*/ 1380697 h 4914119"/>
                <a:gd name="connsiteX6-283" fmla="*/ 193677 w 7783918"/>
                <a:gd name="connsiteY6-284" fmla="*/ 2104597 h 4914119"/>
                <a:gd name="connsiteX7-285" fmla="*/ 3177 w 7783918"/>
                <a:gd name="connsiteY7-286" fmla="*/ 2843737 h 4914119"/>
                <a:gd name="connsiteX8-287" fmla="*/ 102237 w 7783918"/>
                <a:gd name="connsiteY8-288" fmla="*/ 3445717 h 4914119"/>
                <a:gd name="connsiteX9-289" fmla="*/ 445137 w 7783918"/>
                <a:gd name="connsiteY9-290" fmla="*/ 3963877 h 4914119"/>
                <a:gd name="connsiteX10-291" fmla="*/ 978537 w 7783918"/>
                <a:gd name="connsiteY10-292" fmla="*/ 4382977 h 4914119"/>
                <a:gd name="connsiteX11-293" fmla="*/ 1511937 w 7783918"/>
                <a:gd name="connsiteY11-294" fmla="*/ 4626817 h 4914119"/>
                <a:gd name="connsiteX12-295" fmla="*/ 2235837 w 7783918"/>
                <a:gd name="connsiteY12-296" fmla="*/ 4824937 h 4914119"/>
                <a:gd name="connsiteX13-297" fmla="*/ 3013077 w 7783918"/>
                <a:gd name="connsiteY13-298" fmla="*/ 4908757 h 4914119"/>
                <a:gd name="connsiteX14-299" fmla="*/ 3820797 w 7783918"/>
                <a:gd name="connsiteY14-300" fmla="*/ 4885897 h 4914119"/>
                <a:gd name="connsiteX15-301" fmla="*/ 4712337 w 7783918"/>
                <a:gd name="connsiteY15-302" fmla="*/ 4725877 h 4914119"/>
                <a:gd name="connsiteX16-303" fmla="*/ 5634357 w 7783918"/>
                <a:gd name="connsiteY16-304" fmla="*/ 4413457 h 4914119"/>
                <a:gd name="connsiteX17-305" fmla="*/ 6457317 w 7783918"/>
                <a:gd name="connsiteY17-306" fmla="*/ 3986737 h 4914119"/>
                <a:gd name="connsiteX18-307" fmla="*/ 7219317 w 7783918"/>
                <a:gd name="connsiteY18-308" fmla="*/ 3346657 h 4914119"/>
                <a:gd name="connsiteX19-309" fmla="*/ 7577457 w 7783918"/>
                <a:gd name="connsiteY19-310" fmla="*/ 2813257 h 4914119"/>
                <a:gd name="connsiteX20-311" fmla="*/ 7767957 w 7783918"/>
                <a:gd name="connsiteY20-312" fmla="*/ 2302717 h 4914119"/>
                <a:gd name="connsiteX21-313" fmla="*/ 7767957 w 7783918"/>
                <a:gd name="connsiteY21-314" fmla="*/ 1845517 h 4914119"/>
                <a:gd name="connsiteX22-315" fmla="*/ 7722237 w 7783918"/>
                <a:gd name="connsiteY22-316" fmla="*/ 1616917 h 4914119"/>
                <a:gd name="connsiteX23-317" fmla="*/ 7729857 w 7783918"/>
                <a:gd name="connsiteY23-318" fmla="*/ 1769317 h 4914119"/>
                <a:gd name="connsiteX24-319" fmla="*/ 7682232 w 7783918"/>
                <a:gd name="connsiteY24-320" fmla="*/ 2038557 h 4914119"/>
                <a:gd name="connsiteX25-321" fmla="*/ 7554597 w 7783918"/>
                <a:gd name="connsiteY25-322" fmla="*/ 2348437 h 4914119"/>
                <a:gd name="connsiteX26-323" fmla="*/ 7226937 w 7783918"/>
                <a:gd name="connsiteY26-324" fmla="*/ 2828497 h 4914119"/>
                <a:gd name="connsiteX27-325" fmla="*/ 6754497 w 7783918"/>
                <a:gd name="connsiteY27-326" fmla="*/ 3270457 h 4914119"/>
                <a:gd name="connsiteX28-327" fmla="*/ 6190617 w 7783918"/>
                <a:gd name="connsiteY28-328" fmla="*/ 3636217 h 4914119"/>
                <a:gd name="connsiteX29-329" fmla="*/ 5556887 w 7783918"/>
                <a:gd name="connsiteY29-330" fmla="*/ 3936572 h 4914119"/>
                <a:gd name="connsiteX30-331" fmla="*/ 4735197 w 7783918"/>
                <a:gd name="connsiteY30-332" fmla="*/ 4184857 h 4914119"/>
                <a:gd name="connsiteX31-333" fmla="*/ 3691257 w 7783918"/>
                <a:gd name="connsiteY31-334" fmla="*/ 4329637 h 4914119"/>
                <a:gd name="connsiteX32-335" fmla="*/ 2525397 w 7783918"/>
                <a:gd name="connsiteY32-336" fmla="*/ 4253437 h 4914119"/>
                <a:gd name="connsiteX33-337" fmla="*/ 1786257 w 7783918"/>
                <a:gd name="connsiteY33-338" fmla="*/ 4009597 h 4914119"/>
                <a:gd name="connsiteX34-339" fmla="*/ 1123317 w 7783918"/>
                <a:gd name="connsiteY34-340" fmla="*/ 3560017 h 4914119"/>
                <a:gd name="connsiteX35-341" fmla="*/ 810897 w 7783918"/>
                <a:gd name="connsiteY35-342" fmla="*/ 3003757 h 4914119"/>
                <a:gd name="connsiteX36-343" fmla="*/ 772797 w 7783918"/>
                <a:gd name="connsiteY36-344" fmla="*/ 2622757 h 4914119"/>
                <a:gd name="connsiteX37-345" fmla="*/ 856617 w 7783918"/>
                <a:gd name="connsiteY37-346" fmla="*/ 2203657 h 4914119"/>
                <a:gd name="connsiteX38-347" fmla="*/ 1092837 w 7783918"/>
                <a:gd name="connsiteY38-348" fmla="*/ 1754077 h 4914119"/>
                <a:gd name="connsiteX39-349" fmla="*/ 1687197 w 7783918"/>
                <a:gd name="connsiteY39-350" fmla="*/ 1136857 h 4914119"/>
                <a:gd name="connsiteX40-351" fmla="*/ 2441577 w 7783918"/>
                <a:gd name="connsiteY40-352" fmla="*/ 656797 h 4914119"/>
                <a:gd name="connsiteX41-353" fmla="*/ 3401697 w 7783918"/>
                <a:gd name="connsiteY41-354" fmla="*/ 291037 h 4914119"/>
                <a:gd name="connsiteX42-355" fmla="*/ 4392297 w 7783918"/>
                <a:gd name="connsiteY42-356" fmla="*/ 85297 h 4914119"/>
                <a:gd name="connsiteX43-357" fmla="*/ 4956177 w 7783918"/>
                <a:gd name="connsiteY43-358" fmla="*/ 39577 h 4914119"/>
                <a:gd name="connsiteX44-359" fmla="*/ 5443857 w 7783918"/>
                <a:gd name="connsiteY44-360" fmla="*/ 54817 h 4914119"/>
                <a:gd name="connsiteX0-361" fmla="*/ 5443857 w 7795863"/>
                <a:gd name="connsiteY0-362" fmla="*/ 54817 h 4914119"/>
                <a:gd name="connsiteX1-363" fmla="*/ 4354197 w 7795863"/>
                <a:gd name="connsiteY1-364" fmla="*/ 1477 h 4914119"/>
                <a:gd name="connsiteX2-365" fmla="*/ 3310257 w 7795863"/>
                <a:gd name="connsiteY2-366" fmla="*/ 123397 h 4914119"/>
                <a:gd name="connsiteX3-367" fmla="*/ 2395857 w 7795863"/>
                <a:gd name="connsiteY3-368" fmla="*/ 382477 h 4914119"/>
                <a:gd name="connsiteX4-369" fmla="*/ 1610997 w 7795863"/>
                <a:gd name="connsiteY4-370" fmla="*/ 732997 h 4914119"/>
                <a:gd name="connsiteX5-371" fmla="*/ 734697 w 7795863"/>
                <a:gd name="connsiteY5-372" fmla="*/ 1380697 h 4914119"/>
                <a:gd name="connsiteX6-373" fmla="*/ 193677 w 7795863"/>
                <a:gd name="connsiteY6-374" fmla="*/ 2104597 h 4914119"/>
                <a:gd name="connsiteX7-375" fmla="*/ 3177 w 7795863"/>
                <a:gd name="connsiteY7-376" fmla="*/ 2843737 h 4914119"/>
                <a:gd name="connsiteX8-377" fmla="*/ 102237 w 7795863"/>
                <a:gd name="connsiteY8-378" fmla="*/ 3445717 h 4914119"/>
                <a:gd name="connsiteX9-379" fmla="*/ 445137 w 7795863"/>
                <a:gd name="connsiteY9-380" fmla="*/ 3963877 h 4914119"/>
                <a:gd name="connsiteX10-381" fmla="*/ 978537 w 7795863"/>
                <a:gd name="connsiteY10-382" fmla="*/ 4382977 h 4914119"/>
                <a:gd name="connsiteX11-383" fmla="*/ 1511937 w 7795863"/>
                <a:gd name="connsiteY11-384" fmla="*/ 4626817 h 4914119"/>
                <a:gd name="connsiteX12-385" fmla="*/ 2235837 w 7795863"/>
                <a:gd name="connsiteY12-386" fmla="*/ 4824937 h 4914119"/>
                <a:gd name="connsiteX13-387" fmla="*/ 3013077 w 7795863"/>
                <a:gd name="connsiteY13-388" fmla="*/ 4908757 h 4914119"/>
                <a:gd name="connsiteX14-389" fmla="*/ 3820797 w 7795863"/>
                <a:gd name="connsiteY14-390" fmla="*/ 4885897 h 4914119"/>
                <a:gd name="connsiteX15-391" fmla="*/ 4712337 w 7795863"/>
                <a:gd name="connsiteY15-392" fmla="*/ 4725877 h 4914119"/>
                <a:gd name="connsiteX16-393" fmla="*/ 5634357 w 7795863"/>
                <a:gd name="connsiteY16-394" fmla="*/ 4413457 h 4914119"/>
                <a:gd name="connsiteX17-395" fmla="*/ 6457317 w 7795863"/>
                <a:gd name="connsiteY17-396" fmla="*/ 3986737 h 4914119"/>
                <a:gd name="connsiteX18-397" fmla="*/ 7219317 w 7795863"/>
                <a:gd name="connsiteY18-398" fmla="*/ 3346657 h 4914119"/>
                <a:gd name="connsiteX19-399" fmla="*/ 7577457 w 7795863"/>
                <a:gd name="connsiteY19-400" fmla="*/ 2813257 h 4914119"/>
                <a:gd name="connsiteX20-401" fmla="*/ 7767957 w 7795863"/>
                <a:gd name="connsiteY20-402" fmla="*/ 2302717 h 4914119"/>
                <a:gd name="connsiteX21-403" fmla="*/ 7790182 w 7795863"/>
                <a:gd name="connsiteY21-404" fmla="*/ 1940767 h 4914119"/>
                <a:gd name="connsiteX22-405" fmla="*/ 7722237 w 7795863"/>
                <a:gd name="connsiteY22-406" fmla="*/ 1616917 h 4914119"/>
                <a:gd name="connsiteX23-407" fmla="*/ 7729857 w 7795863"/>
                <a:gd name="connsiteY23-408" fmla="*/ 1769317 h 4914119"/>
                <a:gd name="connsiteX24-409" fmla="*/ 7682232 w 7795863"/>
                <a:gd name="connsiteY24-410" fmla="*/ 2038557 h 4914119"/>
                <a:gd name="connsiteX25-411" fmla="*/ 7554597 w 7795863"/>
                <a:gd name="connsiteY25-412" fmla="*/ 2348437 h 4914119"/>
                <a:gd name="connsiteX26-413" fmla="*/ 7226937 w 7795863"/>
                <a:gd name="connsiteY26-414" fmla="*/ 2828497 h 4914119"/>
                <a:gd name="connsiteX27-415" fmla="*/ 6754497 w 7795863"/>
                <a:gd name="connsiteY27-416" fmla="*/ 3270457 h 4914119"/>
                <a:gd name="connsiteX28-417" fmla="*/ 6190617 w 7795863"/>
                <a:gd name="connsiteY28-418" fmla="*/ 3636217 h 4914119"/>
                <a:gd name="connsiteX29-419" fmla="*/ 5556887 w 7795863"/>
                <a:gd name="connsiteY29-420" fmla="*/ 3936572 h 4914119"/>
                <a:gd name="connsiteX30-421" fmla="*/ 4735197 w 7795863"/>
                <a:gd name="connsiteY30-422" fmla="*/ 4184857 h 4914119"/>
                <a:gd name="connsiteX31-423" fmla="*/ 3691257 w 7795863"/>
                <a:gd name="connsiteY31-424" fmla="*/ 4329637 h 4914119"/>
                <a:gd name="connsiteX32-425" fmla="*/ 2525397 w 7795863"/>
                <a:gd name="connsiteY32-426" fmla="*/ 4253437 h 4914119"/>
                <a:gd name="connsiteX33-427" fmla="*/ 1786257 w 7795863"/>
                <a:gd name="connsiteY33-428" fmla="*/ 4009597 h 4914119"/>
                <a:gd name="connsiteX34-429" fmla="*/ 1123317 w 7795863"/>
                <a:gd name="connsiteY34-430" fmla="*/ 3560017 h 4914119"/>
                <a:gd name="connsiteX35-431" fmla="*/ 810897 w 7795863"/>
                <a:gd name="connsiteY35-432" fmla="*/ 3003757 h 4914119"/>
                <a:gd name="connsiteX36-433" fmla="*/ 772797 w 7795863"/>
                <a:gd name="connsiteY36-434" fmla="*/ 2622757 h 4914119"/>
                <a:gd name="connsiteX37-435" fmla="*/ 856617 w 7795863"/>
                <a:gd name="connsiteY37-436" fmla="*/ 2203657 h 4914119"/>
                <a:gd name="connsiteX38-437" fmla="*/ 1092837 w 7795863"/>
                <a:gd name="connsiteY38-438" fmla="*/ 1754077 h 4914119"/>
                <a:gd name="connsiteX39-439" fmla="*/ 1687197 w 7795863"/>
                <a:gd name="connsiteY39-440" fmla="*/ 1136857 h 4914119"/>
                <a:gd name="connsiteX40-441" fmla="*/ 2441577 w 7795863"/>
                <a:gd name="connsiteY40-442" fmla="*/ 656797 h 4914119"/>
                <a:gd name="connsiteX41-443" fmla="*/ 3401697 w 7795863"/>
                <a:gd name="connsiteY41-444" fmla="*/ 291037 h 4914119"/>
                <a:gd name="connsiteX42-445" fmla="*/ 4392297 w 7795863"/>
                <a:gd name="connsiteY42-446" fmla="*/ 85297 h 4914119"/>
                <a:gd name="connsiteX43-447" fmla="*/ 4956177 w 7795863"/>
                <a:gd name="connsiteY43-448" fmla="*/ 39577 h 4914119"/>
                <a:gd name="connsiteX44-449" fmla="*/ 5443857 w 7795863"/>
                <a:gd name="connsiteY44-450" fmla="*/ 54817 h 4914119"/>
                <a:gd name="connsiteX0-451" fmla="*/ 5443857 w 7794718"/>
                <a:gd name="connsiteY0-452" fmla="*/ 54817 h 4914119"/>
                <a:gd name="connsiteX1-453" fmla="*/ 4354197 w 7794718"/>
                <a:gd name="connsiteY1-454" fmla="*/ 1477 h 4914119"/>
                <a:gd name="connsiteX2-455" fmla="*/ 3310257 w 7794718"/>
                <a:gd name="connsiteY2-456" fmla="*/ 123397 h 4914119"/>
                <a:gd name="connsiteX3-457" fmla="*/ 2395857 w 7794718"/>
                <a:gd name="connsiteY3-458" fmla="*/ 382477 h 4914119"/>
                <a:gd name="connsiteX4-459" fmla="*/ 1610997 w 7794718"/>
                <a:gd name="connsiteY4-460" fmla="*/ 732997 h 4914119"/>
                <a:gd name="connsiteX5-461" fmla="*/ 734697 w 7794718"/>
                <a:gd name="connsiteY5-462" fmla="*/ 1380697 h 4914119"/>
                <a:gd name="connsiteX6-463" fmla="*/ 193677 w 7794718"/>
                <a:gd name="connsiteY6-464" fmla="*/ 2104597 h 4914119"/>
                <a:gd name="connsiteX7-465" fmla="*/ 3177 w 7794718"/>
                <a:gd name="connsiteY7-466" fmla="*/ 2843737 h 4914119"/>
                <a:gd name="connsiteX8-467" fmla="*/ 102237 w 7794718"/>
                <a:gd name="connsiteY8-468" fmla="*/ 3445717 h 4914119"/>
                <a:gd name="connsiteX9-469" fmla="*/ 445137 w 7794718"/>
                <a:gd name="connsiteY9-470" fmla="*/ 3963877 h 4914119"/>
                <a:gd name="connsiteX10-471" fmla="*/ 978537 w 7794718"/>
                <a:gd name="connsiteY10-472" fmla="*/ 4382977 h 4914119"/>
                <a:gd name="connsiteX11-473" fmla="*/ 1511937 w 7794718"/>
                <a:gd name="connsiteY11-474" fmla="*/ 4626817 h 4914119"/>
                <a:gd name="connsiteX12-475" fmla="*/ 2235837 w 7794718"/>
                <a:gd name="connsiteY12-476" fmla="*/ 4824937 h 4914119"/>
                <a:gd name="connsiteX13-477" fmla="*/ 3013077 w 7794718"/>
                <a:gd name="connsiteY13-478" fmla="*/ 4908757 h 4914119"/>
                <a:gd name="connsiteX14-479" fmla="*/ 3820797 w 7794718"/>
                <a:gd name="connsiteY14-480" fmla="*/ 4885897 h 4914119"/>
                <a:gd name="connsiteX15-481" fmla="*/ 4712337 w 7794718"/>
                <a:gd name="connsiteY15-482" fmla="*/ 4725877 h 4914119"/>
                <a:gd name="connsiteX16-483" fmla="*/ 5634357 w 7794718"/>
                <a:gd name="connsiteY16-484" fmla="*/ 4413457 h 4914119"/>
                <a:gd name="connsiteX17-485" fmla="*/ 6457317 w 7794718"/>
                <a:gd name="connsiteY17-486" fmla="*/ 3986737 h 4914119"/>
                <a:gd name="connsiteX18-487" fmla="*/ 7219317 w 7794718"/>
                <a:gd name="connsiteY18-488" fmla="*/ 3346657 h 4914119"/>
                <a:gd name="connsiteX19-489" fmla="*/ 7577457 w 7794718"/>
                <a:gd name="connsiteY19-490" fmla="*/ 2813257 h 4914119"/>
                <a:gd name="connsiteX20-491" fmla="*/ 7767957 w 7794718"/>
                <a:gd name="connsiteY20-492" fmla="*/ 2302717 h 4914119"/>
                <a:gd name="connsiteX21-493" fmla="*/ 7790182 w 7794718"/>
                <a:gd name="connsiteY21-494" fmla="*/ 1940767 h 4914119"/>
                <a:gd name="connsiteX22-495" fmla="*/ 7738112 w 7794718"/>
                <a:gd name="connsiteY22-496" fmla="*/ 1629617 h 4914119"/>
                <a:gd name="connsiteX23-497" fmla="*/ 7729857 w 7794718"/>
                <a:gd name="connsiteY23-498" fmla="*/ 1769317 h 4914119"/>
                <a:gd name="connsiteX24-499" fmla="*/ 7682232 w 7794718"/>
                <a:gd name="connsiteY24-500" fmla="*/ 2038557 h 4914119"/>
                <a:gd name="connsiteX25-501" fmla="*/ 7554597 w 7794718"/>
                <a:gd name="connsiteY25-502" fmla="*/ 2348437 h 4914119"/>
                <a:gd name="connsiteX26-503" fmla="*/ 7226937 w 7794718"/>
                <a:gd name="connsiteY26-504" fmla="*/ 2828497 h 4914119"/>
                <a:gd name="connsiteX27-505" fmla="*/ 6754497 w 7794718"/>
                <a:gd name="connsiteY27-506" fmla="*/ 3270457 h 4914119"/>
                <a:gd name="connsiteX28-507" fmla="*/ 6190617 w 7794718"/>
                <a:gd name="connsiteY28-508" fmla="*/ 3636217 h 4914119"/>
                <a:gd name="connsiteX29-509" fmla="*/ 5556887 w 7794718"/>
                <a:gd name="connsiteY29-510" fmla="*/ 3936572 h 4914119"/>
                <a:gd name="connsiteX30-511" fmla="*/ 4735197 w 7794718"/>
                <a:gd name="connsiteY30-512" fmla="*/ 4184857 h 4914119"/>
                <a:gd name="connsiteX31-513" fmla="*/ 3691257 w 7794718"/>
                <a:gd name="connsiteY31-514" fmla="*/ 4329637 h 4914119"/>
                <a:gd name="connsiteX32-515" fmla="*/ 2525397 w 7794718"/>
                <a:gd name="connsiteY32-516" fmla="*/ 4253437 h 4914119"/>
                <a:gd name="connsiteX33-517" fmla="*/ 1786257 w 7794718"/>
                <a:gd name="connsiteY33-518" fmla="*/ 4009597 h 4914119"/>
                <a:gd name="connsiteX34-519" fmla="*/ 1123317 w 7794718"/>
                <a:gd name="connsiteY34-520" fmla="*/ 3560017 h 4914119"/>
                <a:gd name="connsiteX35-521" fmla="*/ 810897 w 7794718"/>
                <a:gd name="connsiteY35-522" fmla="*/ 3003757 h 4914119"/>
                <a:gd name="connsiteX36-523" fmla="*/ 772797 w 7794718"/>
                <a:gd name="connsiteY36-524" fmla="*/ 2622757 h 4914119"/>
                <a:gd name="connsiteX37-525" fmla="*/ 856617 w 7794718"/>
                <a:gd name="connsiteY37-526" fmla="*/ 2203657 h 4914119"/>
                <a:gd name="connsiteX38-527" fmla="*/ 1092837 w 7794718"/>
                <a:gd name="connsiteY38-528" fmla="*/ 1754077 h 4914119"/>
                <a:gd name="connsiteX39-529" fmla="*/ 1687197 w 7794718"/>
                <a:gd name="connsiteY39-530" fmla="*/ 1136857 h 4914119"/>
                <a:gd name="connsiteX40-531" fmla="*/ 2441577 w 7794718"/>
                <a:gd name="connsiteY40-532" fmla="*/ 656797 h 4914119"/>
                <a:gd name="connsiteX41-533" fmla="*/ 3401697 w 7794718"/>
                <a:gd name="connsiteY41-534" fmla="*/ 291037 h 4914119"/>
                <a:gd name="connsiteX42-535" fmla="*/ 4392297 w 7794718"/>
                <a:gd name="connsiteY42-536" fmla="*/ 85297 h 4914119"/>
                <a:gd name="connsiteX43-537" fmla="*/ 4956177 w 7794718"/>
                <a:gd name="connsiteY43-538" fmla="*/ 39577 h 4914119"/>
                <a:gd name="connsiteX44-539" fmla="*/ 5443857 w 7794718"/>
                <a:gd name="connsiteY44-540" fmla="*/ 54817 h 4914119"/>
                <a:gd name="connsiteX0-541" fmla="*/ 5443857 w 7795175"/>
                <a:gd name="connsiteY0-542" fmla="*/ 54817 h 4914119"/>
                <a:gd name="connsiteX1-543" fmla="*/ 4354197 w 7795175"/>
                <a:gd name="connsiteY1-544" fmla="*/ 1477 h 4914119"/>
                <a:gd name="connsiteX2-545" fmla="*/ 3310257 w 7795175"/>
                <a:gd name="connsiteY2-546" fmla="*/ 123397 h 4914119"/>
                <a:gd name="connsiteX3-547" fmla="*/ 2395857 w 7795175"/>
                <a:gd name="connsiteY3-548" fmla="*/ 382477 h 4914119"/>
                <a:gd name="connsiteX4-549" fmla="*/ 1610997 w 7795175"/>
                <a:gd name="connsiteY4-550" fmla="*/ 732997 h 4914119"/>
                <a:gd name="connsiteX5-551" fmla="*/ 734697 w 7795175"/>
                <a:gd name="connsiteY5-552" fmla="*/ 1380697 h 4914119"/>
                <a:gd name="connsiteX6-553" fmla="*/ 193677 w 7795175"/>
                <a:gd name="connsiteY6-554" fmla="*/ 2104597 h 4914119"/>
                <a:gd name="connsiteX7-555" fmla="*/ 3177 w 7795175"/>
                <a:gd name="connsiteY7-556" fmla="*/ 2843737 h 4914119"/>
                <a:gd name="connsiteX8-557" fmla="*/ 102237 w 7795175"/>
                <a:gd name="connsiteY8-558" fmla="*/ 3445717 h 4914119"/>
                <a:gd name="connsiteX9-559" fmla="*/ 445137 w 7795175"/>
                <a:gd name="connsiteY9-560" fmla="*/ 3963877 h 4914119"/>
                <a:gd name="connsiteX10-561" fmla="*/ 978537 w 7795175"/>
                <a:gd name="connsiteY10-562" fmla="*/ 4382977 h 4914119"/>
                <a:gd name="connsiteX11-563" fmla="*/ 1511937 w 7795175"/>
                <a:gd name="connsiteY11-564" fmla="*/ 4626817 h 4914119"/>
                <a:gd name="connsiteX12-565" fmla="*/ 2235837 w 7795175"/>
                <a:gd name="connsiteY12-566" fmla="*/ 4824937 h 4914119"/>
                <a:gd name="connsiteX13-567" fmla="*/ 3013077 w 7795175"/>
                <a:gd name="connsiteY13-568" fmla="*/ 4908757 h 4914119"/>
                <a:gd name="connsiteX14-569" fmla="*/ 3820797 w 7795175"/>
                <a:gd name="connsiteY14-570" fmla="*/ 4885897 h 4914119"/>
                <a:gd name="connsiteX15-571" fmla="*/ 4712337 w 7795175"/>
                <a:gd name="connsiteY15-572" fmla="*/ 4725877 h 4914119"/>
                <a:gd name="connsiteX16-573" fmla="*/ 5634357 w 7795175"/>
                <a:gd name="connsiteY16-574" fmla="*/ 4413457 h 4914119"/>
                <a:gd name="connsiteX17-575" fmla="*/ 6457317 w 7795175"/>
                <a:gd name="connsiteY17-576" fmla="*/ 3986737 h 4914119"/>
                <a:gd name="connsiteX18-577" fmla="*/ 7219317 w 7795175"/>
                <a:gd name="connsiteY18-578" fmla="*/ 3346657 h 4914119"/>
                <a:gd name="connsiteX19-579" fmla="*/ 7577457 w 7795175"/>
                <a:gd name="connsiteY19-580" fmla="*/ 2813257 h 4914119"/>
                <a:gd name="connsiteX20-581" fmla="*/ 7767957 w 7795175"/>
                <a:gd name="connsiteY20-582" fmla="*/ 2302717 h 4914119"/>
                <a:gd name="connsiteX21-583" fmla="*/ 7790182 w 7795175"/>
                <a:gd name="connsiteY21-584" fmla="*/ 1940767 h 4914119"/>
                <a:gd name="connsiteX22-585" fmla="*/ 7731762 w 7795175"/>
                <a:gd name="connsiteY22-586" fmla="*/ 1626442 h 4914119"/>
                <a:gd name="connsiteX23-587" fmla="*/ 7729857 w 7795175"/>
                <a:gd name="connsiteY23-588" fmla="*/ 1769317 h 4914119"/>
                <a:gd name="connsiteX24-589" fmla="*/ 7682232 w 7795175"/>
                <a:gd name="connsiteY24-590" fmla="*/ 2038557 h 4914119"/>
                <a:gd name="connsiteX25-591" fmla="*/ 7554597 w 7795175"/>
                <a:gd name="connsiteY25-592" fmla="*/ 2348437 h 4914119"/>
                <a:gd name="connsiteX26-593" fmla="*/ 7226937 w 7795175"/>
                <a:gd name="connsiteY26-594" fmla="*/ 2828497 h 4914119"/>
                <a:gd name="connsiteX27-595" fmla="*/ 6754497 w 7795175"/>
                <a:gd name="connsiteY27-596" fmla="*/ 3270457 h 4914119"/>
                <a:gd name="connsiteX28-597" fmla="*/ 6190617 w 7795175"/>
                <a:gd name="connsiteY28-598" fmla="*/ 3636217 h 4914119"/>
                <a:gd name="connsiteX29-599" fmla="*/ 5556887 w 7795175"/>
                <a:gd name="connsiteY29-600" fmla="*/ 3936572 h 4914119"/>
                <a:gd name="connsiteX30-601" fmla="*/ 4735197 w 7795175"/>
                <a:gd name="connsiteY30-602" fmla="*/ 4184857 h 4914119"/>
                <a:gd name="connsiteX31-603" fmla="*/ 3691257 w 7795175"/>
                <a:gd name="connsiteY31-604" fmla="*/ 4329637 h 4914119"/>
                <a:gd name="connsiteX32-605" fmla="*/ 2525397 w 7795175"/>
                <a:gd name="connsiteY32-606" fmla="*/ 4253437 h 4914119"/>
                <a:gd name="connsiteX33-607" fmla="*/ 1786257 w 7795175"/>
                <a:gd name="connsiteY33-608" fmla="*/ 4009597 h 4914119"/>
                <a:gd name="connsiteX34-609" fmla="*/ 1123317 w 7795175"/>
                <a:gd name="connsiteY34-610" fmla="*/ 3560017 h 4914119"/>
                <a:gd name="connsiteX35-611" fmla="*/ 810897 w 7795175"/>
                <a:gd name="connsiteY35-612" fmla="*/ 3003757 h 4914119"/>
                <a:gd name="connsiteX36-613" fmla="*/ 772797 w 7795175"/>
                <a:gd name="connsiteY36-614" fmla="*/ 2622757 h 4914119"/>
                <a:gd name="connsiteX37-615" fmla="*/ 856617 w 7795175"/>
                <a:gd name="connsiteY37-616" fmla="*/ 2203657 h 4914119"/>
                <a:gd name="connsiteX38-617" fmla="*/ 1092837 w 7795175"/>
                <a:gd name="connsiteY38-618" fmla="*/ 1754077 h 4914119"/>
                <a:gd name="connsiteX39-619" fmla="*/ 1687197 w 7795175"/>
                <a:gd name="connsiteY39-620" fmla="*/ 1136857 h 4914119"/>
                <a:gd name="connsiteX40-621" fmla="*/ 2441577 w 7795175"/>
                <a:gd name="connsiteY40-622" fmla="*/ 656797 h 4914119"/>
                <a:gd name="connsiteX41-623" fmla="*/ 3401697 w 7795175"/>
                <a:gd name="connsiteY41-624" fmla="*/ 291037 h 4914119"/>
                <a:gd name="connsiteX42-625" fmla="*/ 4392297 w 7795175"/>
                <a:gd name="connsiteY42-626" fmla="*/ 85297 h 4914119"/>
                <a:gd name="connsiteX43-627" fmla="*/ 4956177 w 7795175"/>
                <a:gd name="connsiteY43-628" fmla="*/ 39577 h 4914119"/>
                <a:gd name="connsiteX44-629" fmla="*/ 5443857 w 7795175"/>
                <a:gd name="connsiteY44-630" fmla="*/ 54817 h 4914119"/>
                <a:gd name="connsiteX0-631" fmla="*/ 5443857 w 7790334"/>
                <a:gd name="connsiteY0-632" fmla="*/ 54817 h 4914119"/>
                <a:gd name="connsiteX1-633" fmla="*/ 4354197 w 7790334"/>
                <a:gd name="connsiteY1-634" fmla="*/ 1477 h 4914119"/>
                <a:gd name="connsiteX2-635" fmla="*/ 3310257 w 7790334"/>
                <a:gd name="connsiteY2-636" fmla="*/ 123397 h 4914119"/>
                <a:gd name="connsiteX3-637" fmla="*/ 2395857 w 7790334"/>
                <a:gd name="connsiteY3-638" fmla="*/ 382477 h 4914119"/>
                <a:gd name="connsiteX4-639" fmla="*/ 1610997 w 7790334"/>
                <a:gd name="connsiteY4-640" fmla="*/ 732997 h 4914119"/>
                <a:gd name="connsiteX5-641" fmla="*/ 734697 w 7790334"/>
                <a:gd name="connsiteY5-642" fmla="*/ 1380697 h 4914119"/>
                <a:gd name="connsiteX6-643" fmla="*/ 193677 w 7790334"/>
                <a:gd name="connsiteY6-644" fmla="*/ 2104597 h 4914119"/>
                <a:gd name="connsiteX7-645" fmla="*/ 3177 w 7790334"/>
                <a:gd name="connsiteY7-646" fmla="*/ 2843737 h 4914119"/>
                <a:gd name="connsiteX8-647" fmla="*/ 102237 w 7790334"/>
                <a:gd name="connsiteY8-648" fmla="*/ 3445717 h 4914119"/>
                <a:gd name="connsiteX9-649" fmla="*/ 445137 w 7790334"/>
                <a:gd name="connsiteY9-650" fmla="*/ 3963877 h 4914119"/>
                <a:gd name="connsiteX10-651" fmla="*/ 978537 w 7790334"/>
                <a:gd name="connsiteY10-652" fmla="*/ 4382977 h 4914119"/>
                <a:gd name="connsiteX11-653" fmla="*/ 1511937 w 7790334"/>
                <a:gd name="connsiteY11-654" fmla="*/ 4626817 h 4914119"/>
                <a:gd name="connsiteX12-655" fmla="*/ 2235837 w 7790334"/>
                <a:gd name="connsiteY12-656" fmla="*/ 4824937 h 4914119"/>
                <a:gd name="connsiteX13-657" fmla="*/ 3013077 w 7790334"/>
                <a:gd name="connsiteY13-658" fmla="*/ 4908757 h 4914119"/>
                <a:gd name="connsiteX14-659" fmla="*/ 3820797 w 7790334"/>
                <a:gd name="connsiteY14-660" fmla="*/ 4885897 h 4914119"/>
                <a:gd name="connsiteX15-661" fmla="*/ 4712337 w 7790334"/>
                <a:gd name="connsiteY15-662" fmla="*/ 4725877 h 4914119"/>
                <a:gd name="connsiteX16-663" fmla="*/ 5634357 w 7790334"/>
                <a:gd name="connsiteY16-664" fmla="*/ 4413457 h 4914119"/>
                <a:gd name="connsiteX17-665" fmla="*/ 6457317 w 7790334"/>
                <a:gd name="connsiteY17-666" fmla="*/ 3986737 h 4914119"/>
                <a:gd name="connsiteX18-667" fmla="*/ 7219317 w 7790334"/>
                <a:gd name="connsiteY18-668" fmla="*/ 3346657 h 4914119"/>
                <a:gd name="connsiteX19-669" fmla="*/ 7577457 w 7790334"/>
                <a:gd name="connsiteY19-670" fmla="*/ 2813257 h 4914119"/>
                <a:gd name="connsiteX20-671" fmla="*/ 7742557 w 7790334"/>
                <a:gd name="connsiteY20-672" fmla="*/ 2388442 h 4914119"/>
                <a:gd name="connsiteX21-673" fmla="*/ 7790182 w 7790334"/>
                <a:gd name="connsiteY21-674" fmla="*/ 1940767 h 4914119"/>
                <a:gd name="connsiteX22-675" fmla="*/ 7731762 w 7790334"/>
                <a:gd name="connsiteY22-676" fmla="*/ 1626442 h 4914119"/>
                <a:gd name="connsiteX23-677" fmla="*/ 7729857 w 7790334"/>
                <a:gd name="connsiteY23-678" fmla="*/ 1769317 h 4914119"/>
                <a:gd name="connsiteX24-679" fmla="*/ 7682232 w 7790334"/>
                <a:gd name="connsiteY24-680" fmla="*/ 2038557 h 4914119"/>
                <a:gd name="connsiteX25-681" fmla="*/ 7554597 w 7790334"/>
                <a:gd name="connsiteY25-682" fmla="*/ 2348437 h 4914119"/>
                <a:gd name="connsiteX26-683" fmla="*/ 7226937 w 7790334"/>
                <a:gd name="connsiteY26-684" fmla="*/ 2828497 h 4914119"/>
                <a:gd name="connsiteX27-685" fmla="*/ 6754497 w 7790334"/>
                <a:gd name="connsiteY27-686" fmla="*/ 3270457 h 4914119"/>
                <a:gd name="connsiteX28-687" fmla="*/ 6190617 w 7790334"/>
                <a:gd name="connsiteY28-688" fmla="*/ 3636217 h 4914119"/>
                <a:gd name="connsiteX29-689" fmla="*/ 5556887 w 7790334"/>
                <a:gd name="connsiteY29-690" fmla="*/ 3936572 h 4914119"/>
                <a:gd name="connsiteX30-691" fmla="*/ 4735197 w 7790334"/>
                <a:gd name="connsiteY30-692" fmla="*/ 4184857 h 4914119"/>
                <a:gd name="connsiteX31-693" fmla="*/ 3691257 w 7790334"/>
                <a:gd name="connsiteY31-694" fmla="*/ 4329637 h 4914119"/>
                <a:gd name="connsiteX32-695" fmla="*/ 2525397 w 7790334"/>
                <a:gd name="connsiteY32-696" fmla="*/ 4253437 h 4914119"/>
                <a:gd name="connsiteX33-697" fmla="*/ 1786257 w 7790334"/>
                <a:gd name="connsiteY33-698" fmla="*/ 4009597 h 4914119"/>
                <a:gd name="connsiteX34-699" fmla="*/ 1123317 w 7790334"/>
                <a:gd name="connsiteY34-700" fmla="*/ 3560017 h 4914119"/>
                <a:gd name="connsiteX35-701" fmla="*/ 810897 w 7790334"/>
                <a:gd name="connsiteY35-702" fmla="*/ 3003757 h 4914119"/>
                <a:gd name="connsiteX36-703" fmla="*/ 772797 w 7790334"/>
                <a:gd name="connsiteY36-704" fmla="*/ 2622757 h 4914119"/>
                <a:gd name="connsiteX37-705" fmla="*/ 856617 w 7790334"/>
                <a:gd name="connsiteY37-706" fmla="*/ 2203657 h 4914119"/>
                <a:gd name="connsiteX38-707" fmla="*/ 1092837 w 7790334"/>
                <a:gd name="connsiteY38-708" fmla="*/ 1754077 h 4914119"/>
                <a:gd name="connsiteX39-709" fmla="*/ 1687197 w 7790334"/>
                <a:gd name="connsiteY39-710" fmla="*/ 1136857 h 4914119"/>
                <a:gd name="connsiteX40-711" fmla="*/ 2441577 w 7790334"/>
                <a:gd name="connsiteY40-712" fmla="*/ 656797 h 4914119"/>
                <a:gd name="connsiteX41-713" fmla="*/ 3401697 w 7790334"/>
                <a:gd name="connsiteY41-714" fmla="*/ 291037 h 4914119"/>
                <a:gd name="connsiteX42-715" fmla="*/ 4392297 w 7790334"/>
                <a:gd name="connsiteY42-716" fmla="*/ 85297 h 4914119"/>
                <a:gd name="connsiteX43-717" fmla="*/ 4956177 w 7790334"/>
                <a:gd name="connsiteY43-718" fmla="*/ 39577 h 4914119"/>
                <a:gd name="connsiteX44-719" fmla="*/ 5443857 w 7790334"/>
                <a:gd name="connsiteY44-720" fmla="*/ 54817 h 4914119"/>
                <a:gd name="connsiteX0-721" fmla="*/ 5443857 w 7790345"/>
                <a:gd name="connsiteY0-722" fmla="*/ 54817 h 4914119"/>
                <a:gd name="connsiteX1-723" fmla="*/ 4354197 w 7790345"/>
                <a:gd name="connsiteY1-724" fmla="*/ 1477 h 4914119"/>
                <a:gd name="connsiteX2-725" fmla="*/ 3310257 w 7790345"/>
                <a:gd name="connsiteY2-726" fmla="*/ 123397 h 4914119"/>
                <a:gd name="connsiteX3-727" fmla="*/ 2395857 w 7790345"/>
                <a:gd name="connsiteY3-728" fmla="*/ 382477 h 4914119"/>
                <a:gd name="connsiteX4-729" fmla="*/ 1610997 w 7790345"/>
                <a:gd name="connsiteY4-730" fmla="*/ 732997 h 4914119"/>
                <a:gd name="connsiteX5-731" fmla="*/ 734697 w 7790345"/>
                <a:gd name="connsiteY5-732" fmla="*/ 1380697 h 4914119"/>
                <a:gd name="connsiteX6-733" fmla="*/ 193677 w 7790345"/>
                <a:gd name="connsiteY6-734" fmla="*/ 2104597 h 4914119"/>
                <a:gd name="connsiteX7-735" fmla="*/ 3177 w 7790345"/>
                <a:gd name="connsiteY7-736" fmla="*/ 2843737 h 4914119"/>
                <a:gd name="connsiteX8-737" fmla="*/ 102237 w 7790345"/>
                <a:gd name="connsiteY8-738" fmla="*/ 3445717 h 4914119"/>
                <a:gd name="connsiteX9-739" fmla="*/ 445137 w 7790345"/>
                <a:gd name="connsiteY9-740" fmla="*/ 3963877 h 4914119"/>
                <a:gd name="connsiteX10-741" fmla="*/ 978537 w 7790345"/>
                <a:gd name="connsiteY10-742" fmla="*/ 4382977 h 4914119"/>
                <a:gd name="connsiteX11-743" fmla="*/ 1511937 w 7790345"/>
                <a:gd name="connsiteY11-744" fmla="*/ 4626817 h 4914119"/>
                <a:gd name="connsiteX12-745" fmla="*/ 2235837 w 7790345"/>
                <a:gd name="connsiteY12-746" fmla="*/ 4824937 h 4914119"/>
                <a:gd name="connsiteX13-747" fmla="*/ 3013077 w 7790345"/>
                <a:gd name="connsiteY13-748" fmla="*/ 4908757 h 4914119"/>
                <a:gd name="connsiteX14-749" fmla="*/ 3820797 w 7790345"/>
                <a:gd name="connsiteY14-750" fmla="*/ 4885897 h 4914119"/>
                <a:gd name="connsiteX15-751" fmla="*/ 4712337 w 7790345"/>
                <a:gd name="connsiteY15-752" fmla="*/ 4725877 h 4914119"/>
                <a:gd name="connsiteX16-753" fmla="*/ 5634357 w 7790345"/>
                <a:gd name="connsiteY16-754" fmla="*/ 4413457 h 4914119"/>
                <a:gd name="connsiteX17-755" fmla="*/ 6457317 w 7790345"/>
                <a:gd name="connsiteY17-756" fmla="*/ 3986737 h 4914119"/>
                <a:gd name="connsiteX18-757" fmla="*/ 7219317 w 7790345"/>
                <a:gd name="connsiteY18-758" fmla="*/ 3346657 h 4914119"/>
                <a:gd name="connsiteX19-759" fmla="*/ 7571107 w 7790345"/>
                <a:gd name="connsiteY19-760" fmla="*/ 2822782 h 4914119"/>
                <a:gd name="connsiteX20-761" fmla="*/ 7742557 w 7790345"/>
                <a:gd name="connsiteY20-762" fmla="*/ 2388442 h 4914119"/>
                <a:gd name="connsiteX21-763" fmla="*/ 7790182 w 7790345"/>
                <a:gd name="connsiteY21-764" fmla="*/ 1940767 h 4914119"/>
                <a:gd name="connsiteX22-765" fmla="*/ 7731762 w 7790345"/>
                <a:gd name="connsiteY22-766" fmla="*/ 1626442 h 4914119"/>
                <a:gd name="connsiteX23-767" fmla="*/ 7729857 w 7790345"/>
                <a:gd name="connsiteY23-768" fmla="*/ 1769317 h 4914119"/>
                <a:gd name="connsiteX24-769" fmla="*/ 7682232 w 7790345"/>
                <a:gd name="connsiteY24-770" fmla="*/ 2038557 h 4914119"/>
                <a:gd name="connsiteX25-771" fmla="*/ 7554597 w 7790345"/>
                <a:gd name="connsiteY25-772" fmla="*/ 2348437 h 4914119"/>
                <a:gd name="connsiteX26-773" fmla="*/ 7226937 w 7790345"/>
                <a:gd name="connsiteY26-774" fmla="*/ 2828497 h 4914119"/>
                <a:gd name="connsiteX27-775" fmla="*/ 6754497 w 7790345"/>
                <a:gd name="connsiteY27-776" fmla="*/ 3270457 h 4914119"/>
                <a:gd name="connsiteX28-777" fmla="*/ 6190617 w 7790345"/>
                <a:gd name="connsiteY28-778" fmla="*/ 3636217 h 4914119"/>
                <a:gd name="connsiteX29-779" fmla="*/ 5556887 w 7790345"/>
                <a:gd name="connsiteY29-780" fmla="*/ 3936572 h 4914119"/>
                <a:gd name="connsiteX30-781" fmla="*/ 4735197 w 7790345"/>
                <a:gd name="connsiteY30-782" fmla="*/ 4184857 h 4914119"/>
                <a:gd name="connsiteX31-783" fmla="*/ 3691257 w 7790345"/>
                <a:gd name="connsiteY31-784" fmla="*/ 4329637 h 4914119"/>
                <a:gd name="connsiteX32-785" fmla="*/ 2525397 w 7790345"/>
                <a:gd name="connsiteY32-786" fmla="*/ 4253437 h 4914119"/>
                <a:gd name="connsiteX33-787" fmla="*/ 1786257 w 7790345"/>
                <a:gd name="connsiteY33-788" fmla="*/ 4009597 h 4914119"/>
                <a:gd name="connsiteX34-789" fmla="*/ 1123317 w 7790345"/>
                <a:gd name="connsiteY34-790" fmla="*/ 3560017 h 4914119"/>
                <a:gd name="connsiteX35-791" fmla="*/ 810897 w 7790345"/>
                <a:gd name="connsiteY35-792" fmla="*/ 3003757 h 4914119"/>
                <a:gd name="connsiteX36-793" fmla="*/ 772797 w 7790345"/>
                <a:gd name="connsiteY36-794" fmla="*/ 2622757 h 4914119"/>
                <a:gd name="connsiteX37-795" fmla="*/ 856617 w 7790345"/>
                <a:gd name="connsiteY37-796" fmla="*/ 2203657 h 4914119"/>
                <a:gd name="connsiteX38-797" fmla="*/ 1092837 w 7790345"/>
                <a:gd name="connsiteY38-798" fmla="*/ 1754077 h 4914119"/>
                <a:gd name="connsiteX39-799" fmla="*/ 1687197 w 7790345"/>
                <a:gd name="connsiteY39-800" fmla="*/ 1136857 h 4914119"/>
                <a:gd name="connsiteX40-801" fmla="*/ 2441577 w 7790345"/>
                <a:gd name="connsiteY40-802" fmla="*/ 656797 h 4914119"/>
                <a:gd name="connsiteX41-803" fmla="*/ 3401697 w 7790345"/>
                <a:gd name="connsiteY41-804" fmla="*/ 291037 h 4914119"/>
                <a:gd name="connsiteX42-805" fmla="*/ 4392297 w 7790345"/>
                <a:gd name="connsiteY42-806" fmla="*/ 85297 h 4914119"/>
                <a:gd name="connsiteX43-807" fmla="*/ 4956177 w 7790345"/>
                <a:gd name="connsiteY43-808" fmla="*/ 39577 h 4914119"/>
                <a:gd name="connsiteX44-809" fmla="*/ 5443857 w 7790345"/>
                <a:gd name="connsiteY44-810" fmla="*/ 54817 h 4914119"/>
                <a:gd name="connsiteX0-811" fmla="*/ 5443857 w 7790345"/>
                <a:gd name="connsiteY0-812" fmla="*/ 54817 h 4914119"/>
                <a:gd name="connsiteX1-813" fmla="*/ 4354197 w 7790345"/>
                <a:gd name="connsiteY1-814" fmla="*/ 1477 h 4914119"/>
                <a:gd name="connsiteX2-815" fmla="*/ 3310257 w 7790345"/>
                <a:gd name="connsiteY2-816" fmla="*/ 123397 h 4914119"/>
                <a:gd name="connsiteX3-817" fmla="*/ 2395857 w 7790345"/>
                <a:gd name="connsiteY3-818" fmla="*/ 382477 h 4914119"/>
                <a:gd name="connsiteX4-819" fmla="*/ 1610997 w 7790345"/>
                <a:gd name="connsiteY4-820" fmla="*/ 732997 h 4914119"/>
                <a:gd name="connsiteX5-821" fmla="*/ 734697 w 7790345"/>
                <a:gd name="connsiteY5-822" fmla="*/ 1380697 h 4914119"/>
                <a:gd name="connsiteX6-823" fmla="*/ 193677 w 7790345"/>
                <a:gd name="connsiteY6-824" fmla="*/ 2104597 h 4914119"/>
                <a:gd name="connsiteX7-825" fmla="*/ 3177 w 7790345"/>
                <a:gd name="connsiteY7-826" fmla="*/ 2843737 h 4914119"/>
                <a:gd name="connsiteX8-827" fmla="*/ 102237 w 7790345"/>
                <a:gd name="connsiteY8-828" fmla="*/ 3445717 h 4914119"/>
                <a:gd name="connsiteX9-829" fmla="*/ 445137 w 7790345"/>
                <a:gd name="connsiteY9-830" fmla="*/ 3963877 h 4914119"/>
                <a:gd name="connsiteX10-831" fmla="*/ 978537 w 7790345"/>
                <a:gd name="connsiteY10-832" fmla="*/ 4382977 h 4914119"/>
                <a:gd name="connsiteX11-833" fmla="*/ 1511937 w 7790345"/>
                <a:gd name="connsiteY11-834" fmla="*/ 4626817 h 4914119"/>
                <a:gd name="connsiteX12-835" fmla="*/ 2235837 w 7790345"/>
                <a:gd name="connsiteY12-836" fmla="*/ 4824937 h 4914119"/>
                <a:gd name="connsiteX13-837" fmla="*/ 3013077 w 7790345"/>
                <a:gd name="connsiteY13-838" fmla="*/ 4908757 h 4914119"/>
                <a:gd name="connsiteX14-839" fmla="*/ 3820797 w 7790345"/>
                <a:gd name="connsiteY14-840" fmla="*/ 4885897 h 4914119"/>
                <a:gd name="connsiteX15-841" fmla="*/ 4712337 w 7790345"/>
                <a:gd name="connsiteY15-842" fmla="*/ 4725877 h 4914119"/>
                <a:gd name="connsiteX16-843" fmla="*/ 5634357 w 7790345"/>
                <a:gd name="connsiteY16-844" fmla="*/ 4413457 h 4914119"/>
                <a:gd name="connsiteX17-845" fmla="*/ 6457317 w 7790345"/>
                <a:gd name="connsiteY17-846" fmla="*/ 3986737 h 4914119"/>
                <a:gd name="connsiteX18-847" fmla="*/ 7165342 w 7790345"/>
                <a:gd name="connsiteY18-848" fmla="*/ 3353007 h 4914119"/>
                <a:gd name="connsiteX19-849" fmla="*/ 7571107 w 7790345"/>
                <a:gd name="connsiteY19-850" fmla="*/ 2822782 h 4914119"/>
                <a:gd name="connsiteX20-851" fmla="*/ 7742557 w 7790345"/>
                <a:gd name="connsiteY20-852" fmla="*/ 2388442 h 4914119"/>
                <a:gd name="connsiteX21-853" fmla="*/ 7790182 w 7790345"/>
                <a:gd name="connsiteY21-854" fmla="*/ 1940767 h 4914119"/>
                <a:gd name="connsiteX22-855" fmla="*/ 7731762 w 7790345"/>
                <a:gd name="connsiteY22-856" fmla="*/ 1626442 h 4914119"/>
                <a:gd name="connsiteX23-857" fmla="*/ 7729857 w 7790345"/>
                <a:gd name="connsiteY23-858" fmla="*/ 1769317 h 4914119"/>
                <a:gd name="connsiteX24-859" fmla="*/ 7682232 w 7790345"/>
                <a:gd name="connsiteY24-860" fmla="*/ 2038557 h 4914119"/>
                <a:gd name="connsiteX25-861" fmla="*/ 7554597 w 7790345"/>
                <a:gd name="connsiteY25-862" fmla="*/ 2348437 h 4914119"/>
                <a:gd name="connsiteX26-863" fmla="*/ 7226937 w 7790345"/>
                <a:gd name="connsiteY26-864" fmla="*/ 2828497 h 4914119"/>
                <a:gd name="connsiteX27-865" fmla="*/ 6754497 w 7790345"/>
                <a:gd name="connsiteY27-866" fmla="*/ 3270457 h 4914119"/>
                <a:gd name="connsiteX28-867" fmla="*/ 6190617 w 7790345"/>
                <a:gd name="connsiteY28-868" fmla="*/ 3636217 h 4914119"/>
                <a:gd name="connsiteX29-869" fmla="*/ 5556887 w 7790345"/>
                <a:gd name="connsiteY29-870" fmla="*/ 3936572 h 4914119"/>
                <a:gd name="connsiteX30-871" fmla="*/ 4735197 w 7790345"/>
                <a:gd name="connsiteY30-872" fmla="*/ 4184857 h 4914119"/>
                <a:gd name="connsiteX31-873" fmla="*/ 3691257 w 7790345"/>
                <a:gd name="connsiteY31-874" fmla="*/ 4329637 h 4914119"/>
                <a:gd name="connsiteX32-875" fmla="*/ 2525397 w 7790345"/>
                <a:gd name="connsiteY32-876" fmla="*/ 4253437 h 4914119"/>
                <a:gd name="connsiteX33-877" fmla="*/ 1786257 w 7790345"/>
                <a:gd name="connsiteY33-878" fmla="*/ 4009597 h 4914119"/>
                <a:gd name="connsiteX34-879" fmla="*/ 1123317 w 7790345"/>
                <a:gd name="connsiteY34-880" fmla="*/ 3560017 h 4914119"/>
                <a:gd name="connsiteX35-881" fmla="*/ 810897 w 7790345"/>
                <a:gd name="connsiteY35-882" fmla="*/ 3003757 h 4914119"/>
                <a:gd name="connsiteX36-883" fmla="*/ 772797 w 7790345"/>
                <a:gd name="connsiteY36-884" fmla="*/ 2622757 h 4914119"/>
                <a:gd name="connsiteX37-885" fmla="*/ 856617 w 7790345"/>
                <a:gd name="connsiteY37-886" fmla="*/ 2203657 h 4914119"/>
                <a:gd name="connsiteX38-887" fmla="*/ 1092837 w 7790345"/>
                <a:gd name="connsiteY38-888" fmla="*/ 1754077 h 4914119"/>
                <a:gd name="connsiteX39-889" fmla="*/ 1687197 w 7790345"/>
                <a:gd name="connsiteY39-890" fmla="*/ 1136857 h 4914119"/>
                <a:gd name="connsiteX40-891" fmla="*/ 2441577 w 7790345"/>
                <a:gd name="connsiteY40-892" fmla="*/ 656797 h 4914119"/>
                <a:gd name="connsiteX41-893" fmla="*/ 3401697 w 7790345"/>
                <a:gd name="connsiteY41-894" fmla="*/ 291037 h 4914119"/>
                <a:gd name="connsiteX42-895" fmla="*/ 4392297 w 7790345"/>
                <a:gd name="connsiteY42-896" fmla="*/ 85297 h 4914119"/>
                <a:gd name="connsiteX43-897" fmla="*/ 4956177 w 7790345"/>
                <a:gd name="connsiteY43-898" fmla="*/ 39577 h 4914119"/>
                <a:gd name="connsiteX44-899" fmla="*/ 5443857 w 7790345"/>
                <a:gd name="connsiteY44-900" fmla="*/ 54817 h 4914119"/>
                <a:gd name="connsiteX0-901" fmla="*/ 5443857 w 7790345"/>
                <a:gd name="connsiteY0-902" fmla="*/ 54817 h 4914119"/>
                <a:gd name="connsiteX1-903" fmla="*/ 4354197 w 7790345"/>
                <a:gd name="connsiteY1-904" fmla="*/ 1477 h 4914119"/>
                <a:gd name="connsiteX2-905" fmla="*/ 3310257 w 7790345"/>
                <a:gd name="connsiteY2-906" fmla="*/ 123397 h 4914119"/>
                <a:gd name="connsiteX3-907" fmla="*/ 2395857 w 7790345"/>
                <a:gd name="connsiteY3-908" fmla="*/ 382477 h 4914119"/>
                <a:gd name="connsiteX4-909" fmla="*/ 1610997 w 7790345"/>
                <a:gd name="connsiteY4-910" fmla="*/ 732997 h 4914119"/>
                <a:gd name="connsiteX5-911" fmla="*/ 734697 w 7790345"/>
                <a:gd name="connsiteY5-912" fmla="*/ 1380697 h 4914119"/>
                <a:gd name="connsiteX6-913" fmla="*/ 193677 w 7790345"/>
                <a:gd name="connsiteY6-914" fmla="*/ 2104597 h 4914119"/>
                <a:gd name="connsiteX7-915" fmla="*/ 3177 w 7790345"/>
                <a:gd name="connsiteY7-916" fmla="*/ 2843737 h 4914119"/>
                <a:gd name="connsiteX8-917" fmla="*/ 102237 w 7790345"/>
                <a:gd name="connsiteY8-918" fmla="*/ 3445717 h 4914119"/>
                <a:gd name="connsiteX9-919" fmla="*/ 445137 w 7790345"/>
                <a:gd name="connsiteY9-920" fmla="*/ 3963877 h 4914119"/>
                <a:gd name="connsiteX10-921" fmla="*/ 978537 w 7790345"/>
                <a:gd name="connsiteY10-922" fmla="*/ 4382977 h 4914119"/>
                <a:gd name="connsiteX11-923" fmla="*/ 1511937 w 7790345"/>
                <a:gd name="connsiteY11-924" fmla="*/ 4626817 h 4914119"/>
                <a:gd name="connsiteX12-925" fmla="*/ 2235837 w 7790345"/>
                <a:gd name="connsiteY12-926" fmla="*/ 4824937 h 4914119"/>
                <a:gd name="connsiteX13-927" fmla="*/ 3013077 w 7790345"/>
                <a:gd name="connsiteY13-928" fmla="*/ 4908757 h 4914119"/>
                <a:gd name="connsiteX14-929" fmla="*/ 3820797 w 7790345"/>
                <a:gd name="connsiteY14-930" fmla="*/ 4885897 h 4914119"/>
                <a:gd name="connsiteX15-931" fmla="*/ 4712337 w 7790345"/>
                <a:gd name="connsiteY15-932" fmla="*/ 4725877 h 4914119"/>
                <a:gd name="connsiteX16-933" fmla="*/ 5634357 w 7790345"/>
                <a:gd name="connsiteY16-934" fmla="*/ 4413457 h 4914119"/>
                <a:gd name="connsiteX17-935" fmla="*/ 6457317 w 7790345"/>
                <a:gd name="connsiteY17-936" fmla="*/ 3986737 h 4914119"/>
                <a:gd name="connsiteX18-937" fmla="*/ 7174867 w 7790345"/>
                <a:gd name="connsiteY18-938" fmla="*/ 3387932 h 4914119"/>
                <a:gd name="connsiteX19-939" fmla="*/ 7571107 w 7790345"/>
                <a:gd name="connsiteY19-940" fmla="*/ 2822782 h 4914119"/>
                <a:gd name="connsiteX20-941" fmla="*/ 7742557 w 7790345"/>
                <a:gd name="connsiteY20-942" fmla="*/ 2388442 h 4914119"/>
                <a:gd name="connsiteX21-943" fmla="*/ 7790182 w 7790345"/>
                <a:gd name="connsiteY21-944" fmla="*/ 1940767 h 4914119"/>
                <a:gd name="connsiteX22-945" fmla="*/ 7731762 w 7790345"/>
                <a:gd name="connsiteY22-946" fmla="*/ 1626442 h 4914119"/>
                <a:gd name="connsiteX23-947" fmla="*/ 7729857 w 7790345"/>
                <a:gd name="connsiteY23-948" fmla="*/ 1769317 h 4914119"/>
                <a:gd name="connsiteX24-949" fmla="*/ 7682232 w 7790345"/>
                <a:gd name="connsiteY24-950" fmla="*/ 2038557 h 4914119"/>
                <a:gd name="connsiteX25-951" fmla="*/ 7554597 w 7790345"/>
                <a:gd name="connsiteY25-952" fmla="*/ 2348437 h 4914119"/>
                <a:gd name="connsiteX26-953" fmla="*/ 7226937 w 7790345"/>
                <a:gd name="connsiteY26-954" fmla="*/ 2828497 h 4914119"/>
                <a:gd name="connsiteX27-955" fmla="*/ 6754497 w 7790345"/>
                <a:gd name="connsiteY27-956" fmla="*/ 3270457 h 4914119"/>
                <a:gd name="connsiteX28-957" fmla="*/ 6190617 w 7790345"/>
                <a:gd name="connsiteY28-958" fmla="*/ 3636217 h 4914119"/>
                <a:gd name="connsiteX29-959" fmla="*/ 5556887 w 7790345"/>
                <a:gd name="connsiteY29-960" fmla="*/ 3936572 h 4914119"/>
                <a:gd name="connsiteX30-961" fmla="*/ 4735197 w 7790345"/>
                <a:gd name="connsiteY30-962" fmla="*/ 4184857 h 4914119"/>
                <a:gd name="connsiteX31-963" fmla="*/ 3691257 w 7790345"/>
                <a:gd name="connsiteY31-964" fmla="*/ 4329637 h 4914119"/>
                <a:gd name="connsiteX32-965" fmla="*/ 2525397 w 7790345"/>
                <a:gd name="connsiteY32-966" fmla="*/ 4253437 h 4914119"/>
                <a:gd name="connsiteX33-967" fmla="*/ 1786257 w 7790345"/>
                <a:gd name="connsiteY33-968" fmla="*/ 4009597 h 4914119"/>
                <a:gd name="connsiteX34-969" fmla="*/ 1123317 w 7790345"/>
                <a:gd name="connsiteY34-970" fmla="*/ 3560017 h 4914119"/>
                <a:gd name="connsiteX35-971" fmla="*/ 810897 w 7790345"/>
                <a:gd name="connsiteY35-972" fmla="*/ 3003757 h 4914119"/>
                <a:gd name="connsiteX36-973" fmla="*/ 772797 w 7790345"/>
                <a:gd name="connsiteY36-974" fmla="*/ 2622757 h 4914119"/>
                <a:gd name="connsiteX37-975" fmla="*/ 856617 w 7790345"/>
                <a:gd name="connsiteY37-976" fmla="*/ 2203657 h 4914119"/>
                <a:gd name="connsiteX38-977" fmla="*/ 1092837 w 7790345"/>
                <a:gd name="connsiteY38-978" fmla="*/ 1754077 h 4914119"/>
                <a:gd name="connsiteX39-979" fmla="*/ 1687197 w 7790345"/>
                <a:gd name="connsiteY39-980" fmla="*/ 1136857 h 4914119"/>
                <a:gd name="connsiteX40-981" fmla="*/ 2441577 w 7790345"/>
                <a:gd name="connsiteY40-982" fmla="*/ 656797 h 4914119"/>
                <a:gd name="connsiteX41-983" fmla="*/ 3401697 w 7790345"/>
                <a:gd name="connsiteY41-984" fmla="*/ 291037 h 4914119"/>
                <a:gd name="connsiteX42-985" fmla="*/ 4392297 w 7790345"/>
                <a:gd name="connsiteY42-986" fmla="*/ 85297 h 4914119"/>
                <a:gd name="connsiteX43-987" fmla="*/ 4956177 w 7790345"/>
                <a:gd name="connsiteY43-988" fmla="*/ 39577 h 4914119"/>
                <a:gd name="connsiteX44-989" fmla="*/ 5443857 w 7790345"/>
                <a:gd name="connsiteY44-990" fmla="*/ 54817 h 4914119"/>
                <a:gd name="connsiteX0-991" fmla="*/ 5443857 w 7790334"/>
                <a:gd name="connsiteY0-992" fmla="*/ 54817 h 4914119"/>
                <a:gd name="connsiteX1-993" fmla="*/ 4354197 w 7790334"/>
                <a:gd name="connsiteY1-994" fmla="*/ 1477 h 4914119"/>
                <a:gd name="connsiteX2-995" fmla="*/ 3310257 w 7790334"/>
                <a:gd name="connsiteY2-996" fmla="*/ 123397 h 4914119"/>
                <a:gd name="connsiteX3-997" fmla="*/ 2395857 w 7790334"/>
                <a:gd name="connsiteY3-998" fmla="*/ 382477 h 4914119"/>
                <a:gd name="connsiteX4-999" fmla="*/ 1610997 w 7790334"/>
                <a:gd name="connsiteY4-1000" fmla="*/ 732997 h 4914119"/>
                <a:gd name="connsiteX5-1001" fmla="*/ 734697 w 7790334"/>
                <a:gd name="connsiteY5-1002" fmla="*/ 1380697 h 4914119"/>
                <a:gd name="connsiteX6-1003" fmla="*/ 193677 w 7790334"/>
                <a:gd name="connsiteY6-1004" fmla="*/ 2104597 h 4914119"/>
                <a:gd name="connsiteX7-1005" fmla="*/ 3177 w 7790334"/>
                <a:gd name="connsiteY7-1006" fmla="*/ 2843737 h 4914119"/>
                <a:gd name="connsiteX8-1007" fmla="*/ 102237 w 7790334"/>
                <a:gd name="connsiteY8-1008" fmla="*/ 3445717 h 4914119"/>
                <a:gd name="connsiteX9-1009" fmla="*/ 445137 w 7790334"/>
                <a:gd name="connsiteY9-1010" fmla="*/ 3963877 h 4914119"/>
                <a:gd name="connsiteX10-1011" fmla="*/ 978537 w 7790334"/>
                <a:gd name="connsiteY10-1012" fmla="*/ 4382977 h 4914119"/>
                <a:gd name="connsiteX11-1013" fmla="*/ 1511937 w 7790334"/>
                <a:gd name="connsiteY11-1014" fmla="*/ 4626817 h 4914119"/>
                <a:gd name="connsiteX12-1015" fmla="*/ 2235837 w 7790334"/>
                <a:gd name="connsiteY12-1016" fmla="*/ 4824937 h 4914119"/>
                <a:gd name="connsiteX13-1017" fmla="*/ 3013077 w 7790334"/>
                <a:gd name="connsiteY13-1018" fmla="*/ 4908757 h 4914119"/>
                <a:gd name="connsiteX14-1019" fmla="*/ 3820797 w 7790334"/>
                <a:gd name="connsiteY14-1020" fmla="*/ 4885897 h 4914119"/>
                <a:gd name="connsiteX15-1021" fmla="*/ 4712337 w 7790334"/>
                <a:gd name="connsiteY15-1022" fmla="*/ 4725877 h 4914119"/>
                <a:gd name="connsiteX16-1023" fmla="*/ 5634357 w 7790334"/>
                <a:gd name="connsiteY16-1024" fmla="*/ 4413457 h 4914119"/>
                <a:gd name="connsiteX17-1025" fmla="*/ 6457317 w 7790334"/>
                <a:gd name="connsiteY17-1026" fmla="*/ 3986737 h 4914119"/>
                <a:gd name="connsiteX18-1027" fmla="*/ 7174867 w 7790334"/>
                <a:gd name="connsiteY18-1028" fmla="*/ 3387932 h 4914119"/>
                <a:gd name="connsiteX19-1029" fmla="*/ 7577457 w 7790334"/>
                <a:gd name="connsiteY19-1030" fmla="*/ 2832307 h 4914119"/>
                <a:gd name="connsiteX20-1031" fmla="*/ 7742557 w 7790334"/>
                <a:gd name="connsiteY20-1032" fmla="*/ 2388442 h 4914119"/>
                <a:gd name="connsiteX21-1033" fmla="*/ 7790182 w 7790334"/>
                <a:gd name="connsiteY21-1034" fmla="*/ 1940767 h 4914119"/>
                <a:gd name="connsiteX22-1035" fmla="*/ 7731762 w 7790334"/>
                <a:gd name="connsiteY22-1036" fmla="*/ 1626442 h 4914119"/>
                <a:gd name="connsiteX23-1037" fmla="*/ 7729857 w 7790334"/>
                <a:gd name="connsiteY23-1038" fmla="*/ 1769317 h 4914119"/>
                <a:gd name="connsiteX24-1039" fmla="*/ 7682232 w 7790334"/>
                <a:gd name="connsiteY24-1040" fmla="*/ 2038557 h 4914119"/>
                <a:gd name="connsiteX25-1041" fmla="*/ 7554597 w 7790334"/>
                <a:gd name="connsiteY25-1042" fmla="*/ 2348437 h 4914119"/>
                <a:gd name="connsiteX26-1043" fmla="*/ 7226937 w 7790334"/>
                <a:gd name="connsiteY26-1044" fmla="*/ 2828497 h 4914119"/>
                <a:gd name="connsiteX27-1045" fmla="*/ 6754497 w 7790334"/>
                <a:gd name="connsiteY27-1046" fmla="*/ 3270457 h 4914119"/>
                <a:gd name="connsiteX28-1047" fmla="*/ 6190617 w 7790334"/>
                <a:gd name="connsiteY28-1048" fmla="*/ 3636217 h 4914119"/>
                <a:gd name="connsiteX29-1049" fmla="*/ 5556887 w 7790334"/>
                <a:gd name="connsiteY29-1050" fmla="*/ 3936572 h 4914119"/>
                <a:gd name="connsiteX30-1051" fmla="*/ 4735197 w 7790334"/>
                <a:gd name="connsiteY30-1052" fmla="*/ 4184857 h 4914119"/>
                <a:gd name="connsiteX31-1053" fmla="*/ 3691257 w 7790334"/>
                <a:gd name="connsiteY31-1054" fmla="*/ 4329637 h 4914119"/>
                <a:gd name="connsiteX32-1055" fmla="*/ 2525397 w 7790334"/>
                <a:gd name="connsiteY32-1056" fmla="*/ 4253437 h 4914119"/>
                <a:gd name="connsiteX33-1057" fmla="*/ 1786257 w 7790334"/>
                <a:gd name="connsiteY33-1058" fmla="*/ 4009597 h 4914119"/>
                <a:gd name="connsiteX34-1059" fmla="*/ 1123317 w 7790334"/>
                <a:gd name="connsiteY34-1060" fmla="*/ 3560017 h 4914119"/>
                <a:gd name="connsiteX35-1061" fmla="*/ 810897 w 7790334"/>
                <a:gd name="connsiteY35-1062" fmla="*/ 3003757 h 4914119"/>
                <a:gd name="connsiteX36-1063" fmla="*/ 772797 w 7790334"/>
                <a:gd name="connsiteY36-1064" fmla="*/ 2622757 h 4914119"/>
                <a:gd name="connsiteX37-1065" fmla="*/ 856617 w 7790334"/>
                <a:gd name="connsiteY37-1066" fmla="*/ 2203657 h 4914119"/>
                <a:gd name="connsiteX38-1067" fmla="*/ 1092837 w 7790334"/>
                <a:gd name="connsiteY38-1068" fmla="*/ 1754077 h 4914119"/>
                <a:gd name="connsiteX39-1069" fmla="*/ 1687197 w 7790334"/>
                <a:gd name="connsiteY39-1070" fmla="*/ 1136857 h 4914119"/>
                <a:gd name="connsiteX40-1071" fmla="*/ 2441577 w 7790334"/>
                <a:gd name="connsiteY40-1072" fmla="*/ 656797 h 4914119"/>
                <a:gd name="connsiteX41-1073" fmla="*/ 3401697 w 7790334"/>
                <a:gd name="connsiteY41-1074" fmla="*/ 291037 h 4914119"/>
                <a:gd name="connsiteX42-1075" fmla="*/ 4392297 w 7790334"/>
                <a:gd name="connsiteY42-1076" fmla="*/ 85297 h 4914119"/>
                <a:gd name="connsiteX43-1077" fmla="*/ 4956177 w 7790334"/>
                <a:gd name="connsiteY43-1078" fmla="*/ 39577 h 4914119"/>
                <a:gd name="connsiteX44-1079" fmla="*/ 5443857 w 7790334"/>
                <a:gd name="connsiteY44-1080" fmla="*/ 54817 h 4914119"/>
                <a:gd name="connsiteX0-1081" fmla="*/ 5443857 w 7790362"/>
                <a:gd name="connsiteY0-1082" fmla="*/ 54817 h 4914119"/>
                <a:gd name="connsiteX1-1083" fmla="*/ 4354197 w 7790362"/>
                <a:gd name="connsiteY1-1084" fmla="*/ 1477 h 4914119"/>
                <a:gd name="connsiteX2-1085" fmla="*/ 3310257 w 7790362"/>
                <a:gd name="connsiteY2-1086" fmla="*/ 123397 h 4914119"/>
                <a:gd name="connsiteX3-1087" fmla="*/ 2395857 w 7790362"/>
                <a:gd name="connsiteY3-1088" fmla="*/ 382477 h 4914119"/>
                <a:gd name="connsiteX4-1089" fmla="*/ 1610997 w 7790362"/>
                <a:gd name="connsiteY4-1090" fmla="*/ 732997 h 4914119"/>
                <a:gd name="connsiteX5-1091" fmla="*/ 734697 w 7790362"/>
                <a:gd name="connsiteY5-1092" fmla="*/ 1380697 h 4914119"/>
                <a:gd name="connsiteX6-1093" fmla="*/ 193677 w 7790362"/>
                <a:gd name="connsiteY6-1094" fmla="*/ 2104597 h 4914119"/>
                <a:gd name="connsiteX7-1095" fmla="*/ 3177 w 7790362"/>
                <a:gd name="connsiteY7-1096" fmla="*/ 2843737 h 4914119"/>
                <a:gd name="connsiteX8-1097" fmla="*/ 102237 w 7790362"/>
                <a:gd name="connsiteY8-1098" fmla="*/ 3445717 h 4914119"/>
                <a:gd name="connsiteX9-1099" fmla="*/ 445137 w 7790362"/>
                <a:gd name="connsiteY9-1100" fmla="*/ 3963877 h 4914119"/>
                <a:gd name="connsiteX10-1101" fmla="*/ 978537 w 7790362"/>
                <a:gd name="connsiteY10-1102" fmla="*/ 4382977 h 4914119"/>
                <a:gd name="connsiteX11-1103" fmla="*/ 1511937 w 7790362"/>
                <a:gd name="connsiteY11-1104" fmla="*/ 4626817 h 4914119"/>
                <a:gd name="connsiteX12-1105" fmla="*/ 2235837 w 7790362"/>
                <a:gd name="connsiteY12-1106" fmla="*/ 4824937 h 4914119"/>
                <a:gd name="connsiteX13-1107" fmla="*/ 3013077 w 7790362"/>
                <a:gd name="connsiteY13-1108" fmla="*/ 4908757 h 4914119"/>
                <a:gd name="connsiteX14-1109" fmla="*/ 3820797 w 7790362"/>
                <a:gd name="connsiteY14-1110" fmla="*/ 4885897 h 4914119"/>
                <a:gd name="connsiteX15-1111" fmla="*/ 4712337 w 7790362"/>
                <a:gd name="connsiteY15-1112" fmla="*/ 4725877 h 4914119"/>
                <a:gd name="connsiteX16-1113" fmla="*/ 5634357 w 7790362"/>
                <a:gd name="connsiteY16-1114" fmla="*/ 4413457 h 4914119"/>
                <a:gd name="connsiteX17-1115" fmla="*/ 6457317 w 7790362"/>
                <a:gd name="connsiteY17-1116" fmla="*/ 3986737 h 4914119"/>
                <a:gd name="connsiteX18-1117" fmla="*/ 7174867 w 7790362"/>
                <a:gd name="connsiteY18-1118" fmla="*/ 3387932 h 4914119"/>
                <a:gd name="connsiteX19-1119" fmla="*/ 7561582 w 7790362"/>
                <a:gd name="connsiteY19-1120" fmla="*/ 2832307 h 4914119"/>
                <a:gd name="connsiteX20-1121" fmla="*/ 7742557 w 7790362"/>
                <a:gd name="connsiteY20-1122" fmla="*/ 2388442 h 4914119"/>
                <a:gd name="connsiteX21-1123" fmla="*/ 7790182 w 7790362"/>
                <a:gd name="connsiteY21-1124" fmla="*/ 1940767 h 4914119"/>
                <a:gd name="connsiteX22-1125" fmla="*/ 7731762 w 7790362"/>
                <a:gd name="connsiteY22-1126" fmla="*/ 1626442 h 4914119"/>
                <a:gd name="connsiteX23-1127" fmla="*/ 7729857 w 7790362"/>
                <a:gd name="connsiteY23-1128" fmla="*/ 1769317 h 4914119"/>
                <a:gd name="connsiteX24-1129" fmla="*/ 7682232 w 7790362"/>
                <a:gd name="connsiteY24-1130" fmla="*/ 2038557 h 4914119"/>
                <a:gd name="connsiteX25-1131" fmla="*/ 7554597 w 7790362"/>
                <a:gd name="connsiteY25-1132" fmla="*/ 2348437 h 4914119"/>
                <a:gd name="connsiteX26-1133" fmla="*/ 7226937 w 7790362"/>
                <a:gd name="connsiteY26-1134" fmla="*/ 2828497 h 4914119"/>
                <a:gd name="connsiteX27-1135" fmla="*/ 6754497 w 7790362"/>
                <a:gd name="connsiteY27-1136" fmla="*/ 3270457 h 4914119"/>
                <a:gd name="connsiteX28-1137" fmla="*/ 6190617 w 7790362"/>
                <a:gd name="connsiteY28-1138" fmla="*/ 3636217 h 4914119"/>
                <a:gd name="connsiteX29-1139" fmla="*/ 5556887 w 7790362"/>
                <a:gd name="connsiteY29-1140" fmla="*/ 3936572 h 4914119"/>
                <a:gd name="connsiteX30-1141" fmla="*/ 4735197 w 7790362"/>
                <a:gd name="connsiteY30-1142" fmla="*/ 4184857 h 4914119"/>
                <a:gd name="connsiteX31-1143" fmla="*/ 3691257 w 7790362"/>
                <a:gd name="connsiteY31-1144" fmla="*/ 4329637 h 4914119"/>
                <a:gd name="connsiteX32-1145" fmla="*/ 2525397 w 7790362"/>
                <a:gd name="connsiteY32-1146" fmla="*/ 4253437 h 4914119"/>
                <a:gd name="connsiteX33-1147" fmla="*/ 1786257 w 7790362"/>
                <a:gd name="connsiteY33-1148" fmla="*/ 4009597 h 4914119"/>
                <a:gd name="connsiteX34-1149" fmla="*/ 1123317 w 7790362"/>
                <a:gd name="connsiteY34-1150" fmla="*/ 3560017 h 4914119"/>
                <a:gd name="connsiteX35-1151" fmla="*/ 810897 w 7790362"/>
                <a:gd name="connsiteY35-1152" fmla="*/ 3003757 h 4914119"/>
                <a:gd name="connsiteX36-1153" fmla="*/ 772797 w 7790362"/>
                <a:gd name="connsiteY36-1154" fmla="*/ 2622757 h 4914119"/>
                <a:gd name="connsiteX37-1155" fmla="*/ 856617 w 7790362"/>
                <a:gd name="connsiteY37-1156" fmla="*/ 2203657 h 4914119"/>
                <a:gd name="connsiteX38-1157" fmla="*/ 1092837 w 7790362"/>
                <a:gd name="connsiteY38-1158" fmla="*/ 1754077 h 4914119"/>
                <a:gd name="connsiteX39-1159" fmla="*/ 1687197 w 7790362"/>
                <a:gd name="connsiteY39-1160" fmla="*/ 1136857 h 4914119"/>
                <a:gd name="connsiteX40-1161" fmla="*/ 2441577 w 7790362"/>
                <a:gd name="connsiteY40-1162" fmla="*/ 656797 h 4914119"/>
                <a:gd name="connsiteX41-1163" fmla="*/ 3401697 w 7790362"/>
                <a:gd name="connsiteY41-1164" fmla="*/ 291037 h 4914119"/>
                <a:gd name="connsiteX42-1165" fmla="*/ 4392297 w 7790362"/>
                <a:gd name="connsiteY42-1166" fmla="*/ 85297 h 4914119"/>
                <a:gd name="connsiteX43-1167" fmla="*/ 4956177 w 7790362"/>
                <a:gd name="connsiteY43-1168" fmla="*/ 39577 h 4914119"/>
                <a:gd name="connsiteX44-1169" fmla="*/ 5443857 w 7790362"/>
                <a:gd name="connsiteY44-1170" fmla="*/ 54817 h 4914119"/>
                <a:gd name="connsiteX0-1171" fmla="*/ 5443857 w 7790345"/>
                <a:gd name="connsiteY0-1172" fmla="*/ 54817 h 4914119"/>
                <a:gd name="connsiteX1-1173" fmla="*/ 4354197 w 7790345"/>
                <a:gd name="connsiteY1-1174" fmla="*/ 1477 h 4914119"/>
                <a:gd name="connsiteX2-1175" fmla="*/ 3310257 w 7790345"/>
                <a:gd name="connsiteY2-1176" fmla="*/ 123397 h 4914119"/>
                <a:gd name="connsiteX3-1177" fmla="*/ 2395857 w 7790345"/>
                <a:gd name="connsiteY3-1178" fmla="*/ 382477 h 4914119"/>
                <a:gd name="connsiteX4-1179" fmla="*/ 1610997 w 7790345"/>
                <a:gd name="connsiteY4-1180" fmla="*/ 732997 h 4914119"/>
                <a:gd name="connsiteX5-1181" fmla="*/ 734697 w 7790345"/>
                <a:gd name="connsiteY5-1182" fmla="*/ 1380697 h 4914119"/>
                <a:gd name="connsiteX6-1183" fmla="*/ 193677 w 7790345"/>
                <a:gd name="connsiteY6-1184" fmla="*/ 2104597 h 4914119"/>
                <a:gd name="connsiteX7-1185" fmla="*/ 3177 w 7790345"/>
                <a:gd name="connsiteY7-1186" fmla="*/ 2843737 h 4914119"/>
                <a:gd name="connsiteX8-1187" fmla="*/ 102237 w 7790345"/>
                <a:gd name="connsiteY8-1188" fmla="*/ 3445717 h 4914119"/>
                <a:gd name="connsiteX9-1189" fmla="*/ 445137 w 7790345"/>
                <a:gd name="connsiteY9-1190" fmla="*/ 3963877 h 4914119"/>
                <a:gd name="connsiteX10-1191" fmla="*/ 978537 w 7790345"/>
                <a:gd name="connsiteY10-1192" fmla="*/ 4382977 h 4914119"/>
                <a:gd name="connsiteX11-1193" fmla="*/ 1511937 w 7790345"/>
                <a:gd name="connsiteY11-1194" fmla="*/ 4626817 h 4914119"/>
                <a:gd name="connsiteX12-1195" fmla="*/ 2235837 w 7790345"/>
                <a:gd name="connsiteY12-1196" fmla="*/ 4824937 h 4914119"/>
                <a:gd name="connsiteX13-1197" fmla="*/ 3013077 w 7790345"/>
                <a:gd name="connsiteY13-1198" fmla="*/ 4908757 h 4914119"/>
                <a:gd name="connsiteX14-1199" fmla="*/ 3820797 w 7790345"/>
                <a:gd name="connsiteY14-1200" fmla="*/ 4885897 h 4914119"/>
                <a:gd name="connsiteX15-1201" fmla="*/ 4712337 w 7790345"/>
                <a:gd name="connsiteY15-1202" fmla="*/ 4725877 h 4914119"/>
                <a:gd name="connsiteX16-1203" fmla="*/ 5634357 w 7790345"/>
                <a:gd name="connsiteY16-1204" fmla="*/ 4413457 h 4914119"/>
                <a:gd name="connsiteX17-1205" fmla="*/ 6457317 w 7790345"/>
                <a:gd name="connsiteY17-1206" fmla="*/ 3986737 h 4914119"/>
                <a:gd name="connsiteX18-1207" fmla="*/ 7174867 w 7790345"/>
                <a:gd name="connsiteY18-1208" fmla="*/ 3387932 h 4914119"/>
                <a:gd name="connsiteX19-1209" fmla="*/ 7571107 w 7790345"/>
                <a:gd name="connsiteY19-1210" fmla="*/ 2841832 h 4914119"/>
                <a:gd name="connsiteX20-1211" fmla="*/ 7742557 w 7790345"/>
                <a:gd name="connsiteY20-1212" fmla="*/ 2388442 h 4914119"/>
                <a:gd name="connsiteX21-1213" fmla="*/ 7790182 w 7790345"/>
                <a:gd name="connsiteY21-1214" fmla="*/ 1940767 h 4914119"/>
                <a:gd name="connsiteX22-1215" fmla="*/ 7731762 w 7790345"/>
                <a:gd name="connsiteY22-1216" fmla="*/ 1626442 h 4914119"/>
                <a:gd name="connsiteX23-1217" fmla="*/ 7729857 w 7790345"/>
                <a:gd name="connsiteY23-1218" fmla="*/ 1769317 h 4914119"/>
                <a:gd name="connsiteX24-1219" fmla="*/ 7682232 w 7790345"/>
                <a:gd name="connsiteY24-1220" fmla="*/ 2038557 h 4914119"/>
                <a:gd name="connsiteX25-1221" fmla="*/ 7554597 w 7790345"/>
                <a:gd name="connsiteY25-1222" fmla="*/ 2348437 h 4914119"/>
                <a:gd name="connsiteX26-1223" fmla="*/ 7226937 w 7790345"/>
                <a:gd name="connsiteY26-1224" fmla="*/ 2828497 h 4914119"/>
                <a:gd name="connsiteX27-1225" fmla="*/ 6754497 w 7790345"/>
                <a:gd name="connsiteY27-1226" fmla="*/ 3270457 h 4914119"/>
                <a:gd name="connsiteX28-1227" fmla="*/ 6190617 w 7790345"/>
                <a:gd name="connsiteY28-1228" fmla="*/ 3636217 h 4914119"/>
                <a:gd name="connsiteX29-1229" fmla="*/ 5556887 w 7790345"/>
                <a:gd name="connsiteY29-1230" fmla="*/ 3936572 h 4914119"/>
                <a:gd name="connsiteX30-1231" fmla="*/ 4735197 w 7790345"/>
                <a:gd name="connsiteY30-1232" fmla="*/ 4184857 h 4914119"/>
                <a:gd name="connsiteX31-1233" fmla="*/ 3691257 w 7790345"/>
                <a:gd name="connsiteY31-1234" fmla="*/ 4329637 h 4914119"/>
                <a:gd name="connsiteX32-1235" fmla="*/ 2525397 w 7790345"/>
                <a:gd name="connsiteY32-1236" fmla="*/ 4253437 h 4914119"/>
                <a:gd name="connsiteX33-1237" fmla="*/ 1786257 w 7790345"/>
                <a:gd name="connsiteY33-1238" fmla="*/ 4009597 h 4914119"/>
                <a:gd name="connsiteX34-1239" fmla="*/ 1123317 w 7790345"/>
                <a:gd name="connsiteY34-1240" fmla="*/ 3560017 h 4914119"/>
                <a:gd name="connsiteX35-1241" fmla="*/ 810897 w 7790345"/>
                <a:gd name="connsiteY35-1242" fmla="*/ 3003757 h 4914119"/>
                <a:gd name="connsiteX36-1243" fmla="*/ 772797 w 7790345"/>
                <a:gd name="connsiteY36-1244" fmla="*/ 2622757 h 4914119"/>
                <a:gd name="connsiteX37-1245" fmla="*/ 856617 w 7790345"/>
                <a:gd name="connsiteY37-1246" fmla="*/ 2203657 h 4914119"/>
                <a:gd name="connsiteX38-1247" fmla="*/ 1092837 w 7790345"/>
                <a:gd name="connsiteY38-1248" fmla="*/ 1754077 h 4914119"/>
                <a:gd name="connsiteX39-1249" fmla="*/ 1687197 w 7790345"/>
                <a:gd name="connsiteY39-1250" fmla="*/ 1136857 h 4914119"/>
                <a:gd name="connsiteX40-1251" fmla="*/ 2441577 w 7790345"/>
                <a:gd name="connsiteY40-1252" fmla="*/ 656797 h 4914119"/>
                <a:gd name="connsiteX41-1253" fmla="*/ 3401697 w 7790345"/>
                <a:gd name="connsiteY41-1254" fmla="*/ 291037 h 4914119"/>
                <a:gd name="connsiteX42-1255" fmla="*/ 4392297 w 7790345"/>
                <a:gd name="connsiteY42-1256" fmla="*/ 85297 h 4914119"/>
                <a:gd name="connsiteX43-1257" fmla="*/ 4956177 w 7790345"/>
                <a:gd name="connsiteY43-1258" fmla="*/ 39577 h 4914119"/>
                <a:gd name="connsiteX44-1259" fmla="*/ 5443857 w 7790345"/>
                <a:gd name="connsiteY44-1260" fmla="*/ 54817 h 4914119"/>
                <a:gd name="connsiteX0-1261" fmla="*/ 5443857 w 7790494"/>
                <a:gd name="connsiteY0-1262" fmla="*/ 54817 h 4914119"/>
                <a:gd name="connsiteX1-1263" fmla="*/ 4354197 w 7790494"/>
                <a:gd name="connsiteY1-1264" fmla="*/ 1477 h 4914119"/>
                <a:gd name="connsiteX2-1265" fmla="*/ 3310257 w 7790494"/>
                <a:gd name="connsiteY2-1266" fmla="*/ 123397 h 4914119"/>
                <a:gd name="connsiteX3-1267" fmla="*/ 2395857 w 7790494"/>
                <a:gd name="connsiteY3-1268" fmla="*/ 382477 h 4914119"/>
                <a:gd name="connsiteX4-1269" fmla="*/ 1610997 w 7790494"/>
                <a:gd name="connsiteY4-1270" fmla="*/ 732997 h 4914119"/>
                <a:gd name="connsiteX5-1271" fmla="*/ 734697 w 7790494"/>
                <a:gd name="connsiteY5-1272" fmla="*/ 1380697 h 4914119"/>
                <a:gd name="connsiteX6-1273" fmla="*/ 193677 w 7790494"/>
                <a:gd name="connsiteY6-1274" fmla="*/ 2104597 h 4914119"/>
                <a:gd name="connsiteX7-1275" fmla="*/ 3177 w 7790494"/>
                <a:gd name="connsiteY7-1276" fmla="*/ 2843737 h 4914119"/>
                <a:gd name="connsiteX8-1277" fmla="*/ 102237 w 7790494"/>
                <a:gd name="connsiteY8-1278" fmla="*/ 3445717 h 4914119"/>
                <a:gd name="connsiteX9-1279" fmla="*/ 445137 w 7790494"/>
                <a:gd name="connsiteY9-1280" fmla="*/ 3963877 h 4914119"/>
                <a:gd name="connsiteX10-1281" fmla="*/ 978537 w 7790494"/>
                <a:gd name="connsiteY10-1282" fmla="*/ 4382977 h 4914119"/>
                <a:gd name="connsiteX11-1283" fmla="*/ 1511937 w 7790494"/>
                <a:gd name="connsiteY11-1284" fmla="*/ 4626817 h 4914119"/>
                <a:gd name="connsiteX12-1285" fmla="*/ 2235837 w 7790494"/>
                <a:gd name="connsiteY12-1286" fmla="*/ 4824937 h 4914119"/>
                <a:gd name="connsiteX13-1287" fmla="*/ 3013077 w 7790494"/>
                <a:gd name="connsiteY13-1288" fmla="*/ 4908757 h 4914119"/>
                <a:gd name="connsiteX14-1289" fmla="*/ 3820797 w 7790494"/>
                <a:gd name="connsiteY14-1290" fmla="*/ 4885897 h 4914119"/>
                <a:gd name="connsiteX15-1291" fmla="*/ 4712337 w 7790494"/>
                <a:gd name="connsiteY15-1292" fmla="*/ 4725877 h 4914119"/>
                <a:gd name="connsiteX16-1293" fmla="*/ 5634357 w 7790494"/>
                <a:gd name="connsiteY16-1294" fmla="*/ 4413457 h 4914119"/>
                <a:gd name="connsiteX17-1295" fmla="*/ 6457317 w 7790494"/>
                <a:gd name="connsiteY17-1296" fmla="*/ 3986737 h 4914119"/>
                <a:gd name="connsiteX18-1297" fmla="*/ 7174867 w 7790494"/>
                <a:gd name="connsiteY18-1298" fmla="*/ 3387932 h 4914119"/>
                <a:gd name="connsiteX19-1299" fmla="*/ 7571107 w 7790494"/>
                <a:gd name="connsiteY19-1300" fmla="*/ 2841832 h 4914119"/>
                <a:gd name="connsiteX20-1301" fmla="*/ 7745732 w 7790494"/>
                <a:gd name="connsiteY20-1302" fmla="*/ 2350342 h 4914119"/>
                <a:gd name="connsiteX21-1303" fmla="*/ 7790182 w 7790494"/>
                <a:gd name="connsiteY21-1304" fmla="*/ 1940767 h 4914119"/>
                <a:gd name="connsiteX22-1305" fmla="*/ 7731762 w 7790494"/>
                <a:gd name="connsiteY22-1306" fmla="*/ 1626442 h 4914119"/>
                <a:gd name="connsiteX23-1307" fmla="*/ 7729857 w 7790494"/>
                <a:gd name="connsiteY23-1308" fmla="*/ 1769317 h 4914119"/>
                <a:gd name="connsiteX24-1309" fmla="*/ 7682232 w 7790494"/>
                <a:gd name="connsiteY24-1310" fmla="*/ 2038557 h 4914119"/>
                <a:gd name="connsiteX25-1311" fmla="*/ 7554597 w 7790494"/>
                <a:gd name="connsiteY25-1312" fmla="*/ 2348437 h 4914119"/>
                <a:gd name="connsiteX26-1313" fmla="*/ 7226937 w 7790494"/>
                <a:gd name="connsiteY26-1314" fmla="*/ 2828497 h 4914119"/>
                <a:gd name="connsiteX27-1315" fmla="*/ 6754497 w 7790494"/>
                <a:gd name="connsiteY27-1316" fmla="*/ 3270457 h 4914119"/>
                <a:gd name="connsiteX28-1317" fmla="*/ 6190617 w 7790494"/>
                <a:gd name="connsiteY28-1318" fmla="*/ 3636217 h 4914119"/>
                <a:gd name="connsiteX29-1319" fmla="*/ 5556887 w 7790494"/>
                <a:gd name="connsiteY29-1320" fmla="*/ 3936572 h 4914119"/>
                <a:gd name="connsiteX30-1321" fmla="*/ 4735197 w 7790494"/>
                <a:gd name="connsiteY30-1322" fmla="*/ 4184857 h 4914119"/>
                <a:gd name="connsiteX31-1323" fmla="*/ 3691257 w 7790494"/>
                <a:gd name="connsiteY31-1324" fmla="*/ 4329637 h 4914119"/>
                <a:gd name="connsiteX32-1325" fmla="*/ 2525397 w 7790494"/>
                <a:gd name="connsiteY32-1326" fmla="*/ 4253437 h 4914119"/>
                <a:gd name="connsiteX33-1327" fmla="*/ 1786257 w 7790494"/>
                <a:gd name="connsiteY33-1328" fmla="*/ 4009597 h 4914119"/>
                <a:gd name="connsiteX34-1329" fmla="*/ 1123317 w 7790494"/>
                <a:gd name="connsiteY34-1330" fmla="*/ 3560017 h 4914119"/>
                <a:gd name="connsiteX35-1331" fmla="*/ 810897 w 7790494"/>
                <a:gd name="connsiteY35-1332" fmla="*/ 3003757 h 4914119"/>
                <a:gd name="connsiteX36-1333" fmla="*/ 772797 w 7790494"/>
                <a:gd name="connsiteY36-1334" fmla="*/ 2622757 h 4914119"/>
                <a:gd name="connsiteX37-1335" fmla="*/ 856617 w 7790494"/>
                <a:gd name="connsiteY37-1336" fmla="*/ 2203657 h 4914119"/>
                <a:gd name="connsiteX38-1337" fmla="*/ 1092837 w 7790494"/>
                <a:gd name="connsiteY38-1338" fmla="*/ 1754077 h 4914119"/>
                <a:gd name="connsiteX39-1339" fmla="*/ 1687197 w 7790494"/>
                <a:gd name="connsiteY39-1340" fmla="*/ 1136857 h 4914119"/>
                <a:gd name="connsiteX40-1341" fmla="*/ 2441577 w 7790494"/>
                <a:gd name="connsiteY40-1342" fmla="*/ 656797 h 4914119"/>
                <a:gd name="connsiteX41-1343" fmla="*/ 3401697 w 7790494"/>
                <a:gd name="connsiteY41-1344" fmla="*/ 291037 h 4914119"/>
                <a:gd name="connsiteX42-1345" fmla="*/ 4392297 w 7790494"/>
                <a:gd name="connsiteY42-1346" fmla="*/ 85297 h 4914119"/>
                <a:gd name="connsiteX43-1347" fmla="*/ 4956177 w 7790494"/>
                <a:gd name="connsiteY43-1348" fmla="*/ 39577 h 4914119"/>
                <a:gd name="connsiteX44-1349" fmla="*/ 5443857 w 7790494"/>
                <a:gd name="connsiteY44-1350" fmla="*/ 54817 h 4914119"/>
                <a:gd name="connsiteX0-1351" fmla="*/ 5443857 w 7791564"/>
                <a:gd name="connsiteY0-1352" fmla="*/ 54817 h 4914119"/>
                <a:gd name="connsiteX1-1353" fmla="*/ 4354197 w 7791564"/>
                <a:gd name="connsiteY1-1354" fmla="*/ 1477 h 4914119"/>
                <a:gd name="connsiteX2-1355" fmla="*/ 3310257 w 7791564"/>
                <a:gd name="connsiteY2-1356" fmla="*/ 123397 h 4914119"/>
                <a:gd name="connsiteX3-1357" fmla="*/ 2395857 w 7791564"/>
                <a:gd name="connsiteY3-1358" fmla="*/ 382477 h 4914119"/>
                <a:gd name="connsiteX4-1359" fmla="*/ 1610997 w 7791564"/>
                <a:gd name="connsiteY4-1360" fmla="*/ 732997 h 4914119"/>
                <a:gd name="connsiteX5-1361" fmla="*/ 734697 w 7791564"/>
                <a:gd name="connsiteY5-1362" fmla="*/ 1380697 h 4914119"/>
                <a:gd name="connsiteX6-1363" fmla="*/ 193677 w 7791564"/>
                <a:gd name="connsiteY6-1364" fmla="*/ 2104597 h 4914119"/>
                <a:gd name="connsiteX7-1365" fmla="*/ 3177 w 7791564"/>
                <a:gd name="connsiteY7-1366" fmla="*/ 2843737 h 4914119"/>
                <a:gd name="connsiteX8-1367" fmla="*/ 102237 w 7791564"/>
                <a:gd name="connsiteY8-1368" fmla="*/ 3445717 h 4914119"/>
                <a:gd name="connsiteX9-1369" fmla="*/ 445137 w 7791564"/>
                <a:gd name="connsiteY9-1370" fmla="*/ 3963877 h 4914119"/>
                <a:gd name="connsiteX10-1371" fmla="*/ 978537 w 7791564"/>
                <a:gd name="connsiteY10-1372" fmla="*/ 4382977 h 4914119"/>
                <a:gd name="connsiteX11-1373" fmla="*/ 1511937 w 7791564"/>
                <a:gd name="connsiteY11-1374" fmla="*/ 4626817 h 4914119"/>
                <a:gd name="connsiteX12-1375" fmla="*/ 2235837 w 7791564"/>
                <a:gd name="connsiteY12-1376" fmla="*/ 4824937 h 4914119"/>
                <a:gd name="connsiteX13-1377" fmla="*/ 3013077 w 7791564"/>
                <a:gd name="connsiteY13-1378" fmla="*/ 4908757 h 4914119"/>
                <a:gd name="connsiteX14-1379" fmla="*/ 3820797 w 7791564"/>
                <a:gd name="connsiteY14-1380" fmla="*/ 4885897 h 4914119"/>
                <a:gd name="connsiteX15-1381" fmla="*/ 4712337 w 7791564"/>
                <a:gd name="connsiteY15-1382" fmla="*/ 4725877 h 4914119"/>
                <a:gd name="connsiteX16-1383" fmla="*/ 5634357 w 7791564"/>
                <a:gd name="connsiteY16-1384" fmla="*/ 4413457 h 4914119"/>
                <a:gd name="connsiteX17-1385" fmla="*/ 6457317 w 7791564"/>
                <a:gd name="connsiteY17-1386" fmla="*/ 3986737 h 4914119"/>
                <a:gd name="connsiteX18-1387" fmla="*/ 7174867 w 7791564"/>
                <a:gd name="connsiteY18-1388" fmla="*/ 3387932 h 4914119"/>
                <a:gd name="connsiteX19-1389" fmla="*/ 7571107 w 7791564"/>
                <a:gd name="connsiteY19-1390" fmla="*/ 2841832 h 4914119"/>
                <a:gd name="connsiteX20-1391" fmla="*/ 7755257 w 7791564"/>
                <a:gd name="connsiteY20-1392" fmla="*/ 2353517 h 4914119"/>
                <a:gd name="connsiteX21-1393" fmla="*/ 7790182 w 7791564"/>
                <a:gd name="connsiteY21-1394" fmla="*/ 1940767 h 4914119"/>
                <a:gd name="connsiteX22-1395" fmla="*/ 7731762 w 7791564"/>
                <a:gd name="connsiteY22-1396" fmla="*/ 1626442 h 4914119"/>
                <a:gd name="connsiteX23-1397" fmla="*/ 7729857 w 7791564"/>
                <a:gd name="connsiteY23-1398" fmla="*/ 1769317 h 4914119"/>
                <a:gd name="connsiteX24-1399" fmla="*/ 7682232 w 7791564"/>
                <a:gd name="connsiteY24-1400" fmla="*/ 2038557 h 4914119"/>
                <a:gd name="connsiteX25-1401" fmla="*/ 7554597 w 7791564"/>
                <a:gd name="connsiteY25-1402" fmla="*/ 2348437 h 4914119"/>
                <a:gd name="connsiteX26-1403" fmla="*/ 7226937 w 7791564"/>
                <a:gd name="connsiteY26-1404" fmla="*/ 2828497 h 4914119"/>
                <a:gd name="connsiteX27-1405" fmla="*/ 6754497 w 7791564"/>
                <a:gd name="connsiteY27-1406" fmla="*/ 3270457 h 4914119"/>
                <a:gd name="connsiteX28-1407" fmla="*/ 6190617 w 7791564"/>
                <a:gd name="connsiteY28-1408" fmla="*/ 3636217 h 4914119"/>
                <a:gd name="connsiteX29-1409" fmla="*/ 5556887 w 7791564"/>
                <a:gd name="connsiteY29-1410" fmla="*/ 3936572 h 4914119"/>
                <a:gd name="connsiteX30-1411" fmla="*/ 4735197 w 7791564"/>
                <a:gd name="connsiteY30-1412" fmla="*/ 4184857 h 4914119"/>
                <a:gd name="connsiteX31-1413" fmla="*/ 3691257 w 7791564"/>
                <a:gd name="connsiteY31-1414" fmla="*/ 4329637 h 4914119"/>
                <a:gd name="connsiteX32-1415" fmla="*/ 2525397 w 7791564"/>
                <a:gd name="connsiteY32-1416" fmla="*/ 4253437 h 4914119"/>
                <a:gd name="connsiteX33-1417" fmla="*/ 1786257 w 7791564"/>
                <a:gd name="connsiteY33-1418" fmla="*/ 4009597 h 4914119"/>
                <a:gd name="connsiteX34-1419" fmla="*/ 1123317 w 7791564"/>
                <a:gd name="connsiteY34-1420" fmla="*/ 3560017 h 4914119"/>
                <a:gd name="connsiteX35-1421" fmla="*/ 810897 w 7791564"/>
                <a:gd name="connsiteY35-1422" fmla="*/ 3003757 h 4914119"/>
                <a:gd name="connsiteX36-1423" fmla="*/ 772797 w 7791564"/>
                <a:gd name="connsiteY36-1424" fmla="*/ 2622757 h 4914119"/>
                <a:gd name="connsiteX37-1425" fmla="*/ 856617 w 7791564"/>
                <a:gd name="connsiteY37-1426" fmla="*/ 2203657 h 4914119"/>
                <a:gd name="connsiteX38-1427" fmla="*/ 1092837 w 7791564"/>
                <a:gd name="connsiteY38-1428" fmla="*/ 1754077 h 4914119"/>
                <a:gd name="connsiteX39-1429" fmla="*/ 1687197 w 7791564"/>
                <a:gd name="connsiteY39-1430" fmla="*/ 1136857 h 4914119"/>
                <a:gd name="connsiteX40-1431" fmla="*/ 2441577 w 7791564"/>
                <a:gd name="connsiteY40-1432" fmla="*/ 656797 h 4914119"/>
                <a:gd name="connsiteX41-1433" fmla="*/ 3401697 w 7791564"/>
                <a:gd name="connsiteY41-1434" fmla="*/ 291037 h 4914119"/>
                <a:gd name="connsiteX42-1435" fmla="*/ 4392297 w 7791564"/>
                <a:gd name="connsiteY42-1436" fmla="*/ 85297 h 4914119"/>
                <a:gd name="connsiteX43-1437" fmla="*/ 4956177 w 7791564"/>
                <a:gd name="connsiteY43-1438" fmla="*/ 39577 h 4914119"/>
                <a:gd name="connsiteX44-1439" fmla="*/ 5443857 w 7791564"/>
                <a:gd name="connsiteY44-1440" fmla="*/ 54817 h 4914119"/>
                <a:gd name="connsiteX0-1441" fmla="*/ 5443857 w 7791564"/>
                <a:gd name="connsiteY0-1442" fmla="*/ 54817 h 4914119"/>
                <a:gd name="connsiteX1-1443" fmla="*/ 4354197 w 7791564"/>
                <a:gd name="connsiteY1-1444" fmla="*/ 1477 h 4914119"/>
                <a:gd name="connsiteX2-1445" fmla="*/ 3310257 w 7791564"/>
                <a:gd name="connsiteY2-1446" fmla="*/ 123397 h 4914119"/>
                <a:gd name="connsiteX3-1447" fmla="*/ 2395857 w 7791564"/>
                <a:gd name="connsiteY3-1448" fmla="*/ 382477 h 4914119"/>
                <a:gd name="connsiteX4-1449" fmla="*/ 1610997 w 7791564"/>
                <a:gd name="connsiteY4-1450" fmla="*/ 732997 h 4914119"/>
                <a:gd name="connsiteX5-1451" fmla="*/ 734697 w 7791564"/>
                <a:gd name="connsiteY5-1452" fmla="*/ 1380697 h 4914119"/>
                <a:gd name="connsiteX6-1453" fmla="*/ 193677 w 7791564"/>
                <a:gd name="connsiteY6-1454" fmla="*/ 2104597 h 4914119"/>
                <a:gd name="connsiteX7-1455" fmla="*/ 3177 w 7791564"/>
                <a:gd name="connsiteY7-1456" fmla="*/ 2843737 h 4914119"/>
                <a:gd name="connsiteX8-1457" fmla="*/ 102237 w 7791564"/>
                <a:gd name="connsiteY8-1458" fmla="*/ 3445717 h 4914119"/>
                <a:gd name="connsiteX9-1459" fmla="*/ 445137 w 7791564"/>
                <a:gd name="connsiteY9-1460" fmla="*/ 3963877 h 4914119"/>
                <a:gd name="connsiteX10-1461" fmla="*/ 978537 w 7791564"/>
                <a:gd name="connsiteY10-1462" fmla="*/ 4382977 h 4914119"/>
                <a:gd name="connsiteX11-1463" fmla="*/ 1511937 w 7791564"/>
                <a:gd name="connsiteY11-1464" fmla="*/ 4626817 h 4914119"/>
                <a:gd name="connsiteX12-1465" fmla="*/ 2235837 w 7791564"/>
                <a:gd name="connsiteY12-1466" fmla="*/ 4824937 h 4914119"/>
                <a:gd name="connsiteX13-1467" fmla="*/ 3013077 w 7791564"/>
                <a:gd name="connsiteY13-1468" fmla="*/ 4908757 h 4914119"/>
                <a:gd name="connsiteX14-1469" fmla="*/ 3820797 w 7791564"/>
                <a:gd name="connsiteY14-1470" fmla="*/ 4885897 h 4914119"/>
                <a:gd name="connsiteX15-1471" fmla="*/ 4712337 w 7791564"/>
                <a:gd name="connsiteY15-1472" fmla="*/ 4725877 h 4914119"/>
                <a:gd name="connsiteX16-1473" fmla="*/ 5634357 w 7791564"/>
                <a:gd name="connsiteY16-1474" fmla="*/ 4413457 h 4914119"/>
                <a:gd name="connsiteX17-1475" fmla="*/ 6457317 w 7791564"/>
                <a:gd name="connsiteY17-1476" fmla="*/ 3986737 h 4914119"/>
                <a:gd name="connsiteX18-1477" fmla="*/ 7174867 w 7791564"/>
                <a:gd name="connsiteY18-1478" fmla="*/ 3387932 h 4914119"/>
                <a:gd name="connsiteX19-1479" fmla="*/ 7571107 w 7791564"/>
                <a:gd name="connsiteY19-1480" fmla="*/ 2841832 h 4914119"/>
                <a:gd name="connsiteX20-1481" fmla="*/ 7755257 w 7791564"/>
                <a:gd name="connsiteY20-1482" fmla="*/ 2353517 h 4914119"/>
                <a:gd name="connsiteX21-1483" fmla="*/ 7790182 w 7791564"/>
                <a:gd name="connsiteY21-1484" fmla="*/ 1940767 h 4914119"/>
                <a:gd name="connsiteX22-1485" fmla="*/ 7731762 w 7791564"/>
                <a:gd name="connsiteY22-1486" fmla="*/ 1626442 h 4914119"/>
                <a:gd name="connsiteX23-1487" fmla="*/ 7729857 w 7791564"/>
                <a:gd name="connsiteY23-1488" fmla="*/ 1769317 h 4914119"/>
                <a:gd name="connsiteX24-1489" fmla="*/ 7682232 w 7791564"/>
                <a:gd name="connsiteY24-1490" fmla="*/ 2038557 h 4914119"/>
                <a:gd name="connsiteX25-1491" fmla="*/ 7554597 w 7791564"/>
                <a:gd name="connsiteY25-1492" fmla="*/ 2348437 h 4914119"/>
                <a:gd name="connsiteX26-1493" fmla="*/ 7226937 w 7791564"/>
                <a:gd name="connsiteY26-1494" fmla="*/ 2828497 h 4914119"/>
                <a:gd name="connsiteX27-1495" fmla="*/ 6754497 w 7791564"/>
                <a:gd name="connsiteY27-1496" fmla="*/ 3270457 h 4914119"/>
                <a:gd name="connsiteX28-1497" fmla="*/ 6190617 w 7791564"/>
                <a:gd name="connsiteY28-1498" fmla="*/ 3636217 h 4914119"/>
                <a:gd name="connsiteX29-1499" fmla="*/ 5556887 w 7791564"/>
                <a:gd name="connsiteY29-1500" fmla="*/ 3936572 h 4914119"/>
                <a:gd name="connsiteX30-1501" fmla="*/ 4735197 w 7791564"/>
                <a:gd name="connsiteY30-1502" fmla="*/ 4184857 h 4914119"/>
                <a:gd name="connsiteX31-1503" fmla="*/ 3678557 w 7791564"/>
                <a:gd name="connsiteY31-1504" fmla="*/ 4320112 h 4914119"/>
                <a:gd name="connsiteX32-1505" fmla="*/ 2525397 w 7791564"/>
                <a:gd name="connsiteY32-1506" fmla="*/ 4253437 h 4914119"/>
                <a:gd name="connsiteX33-1507" fmla="*/ 1786257 w 7791564"/>
                <a:gd name="connsiteY33-1508" fmla="*/ 4009597 h 4914119"/>
                <a:gd name="connsiteX34-1509" fmla="*/ 1123317 w 7791564"/>
                <a:gd name="connsiteY34-1510" fmla="*/ 3560017 h 4914119"/>
                <a:gd name="connsiteX35-1511" fmla="*/ 810897 w 7791564"/>
                <a:gd name="connsiteY35-1512" fmla="*/ 3003757 h 4914119"/>
                <a:gd name="connsiteX36-1513" fmla="*/ 772797 w 7791564"/>
                <a:gd name="connsiteY36-1514" fmla="*/ 2622757 h 4914119"/>
                <a:gd name="connsiteX37-1515" fmla="*/ 856617 w 7791564"/>
                <a:gd name="connsiteY37-1516" fmla="*/ 2203657 h 4914119"/>
                <a:gd name="connsiteX38-1517" fmla="*/ 1092837 w 7791564"/>
                <a:gd name="connsiteY38-1518" fmla="*/ 1754077 h 4914119"/>
                <a:gd name="connsiteX39-1519" fmla="*/ 1687197 w 7791564"/>
                <a:gd name="connsiteY39-1520" fmla="*/ 1136857 h 4914119"/>
                <a:gd name="connsiteX40-1521" fmla="*/ 2441577 w 7791564"/>
                <a:gd name="connsiteY40-1522" fmla="*/ 656797 h 4914119"/>
                <a:gd name="connsiteX41-1523" fmla="*/ 3401697 w 7791564"/>
                <a:gd name="connsiteY41-1524" fmla="*/ 291037 h 4914119"/>
                <a:gd name="connsiteX42-1525" fmla="*/ 4392297 w 7791564"/>
                <a:gd name="connsiteY42-1526" fmla="*/ 85297 h 4914119"/>
                <a:gd name="connsiteX43-1527" fmla="*/ 4956177 w 7791564"/>
                <a:gd name="connsiteY43-1528" fmla="*/ 39577 h 4914119"/>
                <a:gd name="connsiteX44-1529" fmla="*/ 5443857 w 7791564"/>
                <a:gd name="connsiteY44-1530" fmla="*/ 54817 h 4914119"/>
                <a:gd name="connsiteX0-1531" fmla="*/ 5443857 w 7791564"/>
                <a:gd name="connsiteY0-1532" fmla="*/ 54817 h 4914119"/>
                <a:gd name="connsiteX1-1533" fmla="*/ 4354197 w 7791564"/>
                <a:gd name="connsiteY1-1534" fmla="*/ 1477 h 4914119"/>
                <a:gd name="connsiteX2-1535" fmla="*/ 3310257 w 7791564"/>
                <a:gd name="connsiteY2-1536" fmla="*/ 123397 h 4914119"/>
                <a:gd name="connsiteX3-1537" fmla="*/ 2395857 w 7791564"/>
                <a:gd name="connsiteY3-1538" fmla="*/ 382477 h 4914119"/>
                <a:gd name="connsiteX4-1539" fmla="*/ 1610997 w 7791564"/>
                <a:gd name="connsiteY4-1540" fmla="*/ 732997 h 4914119"/>
                <a:gd name="connsiteX5-1541" fmla="*/ 734697 w 7791564"/>
                <a:gd name="connsiteY5-1542" fmla="*/ 1380697 h 4914119"/>
                <a:gd name="connsiteX6-1543" fmla="*/ 193677 w 7791564"/>
                <a:gd name="connsiteY6-1544" fmla="*/ 2104597 h 4914119"/>
                <a:gd name="connsiteX7-1545" fmla="*/ 3177 w 7791564"/>
                <a:gd name="connsiteY7-1546" fmla="*/ 2843737 h 4914119"/>
                <a:gd name="connsiteX8-1547" fmla="*/ 102237 w 7791564"/>
                <a:gd name="connsiteY8-1548" fmla="*/ 3445717 h 4914119"/>
                <a:gd name="connsiteX9-1549" fmla="*/ 445137 w 7791564"/>
                <a:gd name="connsiteY9-1550" fmla="*/ 3963877 h 4914119"/>
                <a:gd name="connsiteX10-1551" fmla="*/ 978537 w 7791564"/>
                <a:gd name="connsiteY10-1552" fmla="*/ 4382977 h 4914119"/>
                <a:gd name="connsiteX11-1553" fmla="*/ 1511937 w 7791564"/>
                <a:gd name="connsiteY11-1554" fmla="*/ 4626817 h 4914119"/>
                <a:gd name="connsiteX12-1555" fmla="*/ 2235837 w 7791564"/>
                <a:gd name="connsiteY12-1556" fmla="*/ 4824937 h 4914119"/>
                <a:gd name="connsiteX13-1557" fmla="*/ 3013077 w 7791564"/>
                <a:gd name="connsiteY13-1558" fmla="*/ 4908757 h 4914119"/>
                <a:gd name="connsiteX14-1559" fmla="*/ 3820797 w 7791564"/>
                <a:gd name="connsiteY14-1560" fmla="*/ 4885897 h 4914119"/>
                <a:gd name="connsiteX15-1561" fmla="*/ 4712337 w 7791564"/>
                <a:gd name="connsiteY15-1562" fmla="*/ 4725877 h 4914119"/>
                <a:gd name="connsiteX16-1563" fmla="*/ 5634357 w 7791564"/>
                <a:gd name="connsiteY16-1564" fmla="*/ 4413457 h 4914119"/>
                <a:gd name="connsiteX17-1565" fmla="*/ 6457317 w 7791564"/>
                <a:gd name="connsiteY17-1566" fmla="*/ 3986737 h 4914119"/>
                <a:gd name="connsiteX18-1567" fmla="*/ 7174867 w 7791564"/>
                <a:gd name="connsiteY18-1568" fmla="*/ 3387932 h 4914119"/>
                <a:gd name="connsiteX19-1569" fmla="*/ 7571107 w 7791564"/>
                <a:gd name="connsiteY19-1570" fmla="*/ 2841832 h 4914119"/>
                <a:gd name="connsiteX20-1571" fmla="*/ 7755257 w 7791564"/>
                <a:gd name="connsiteY20-1572" fmla="*/ 2353517 h 4914119"/>
                <a:gd name="connsiteX21-1573" fmla="*/ 7790182 w 7791564"/>
                <a:gd name="connsiteY21-1574" fmla="*/ 1940767 h 4914119"/>
                <a:gd name="connsiteX22-1575" fmla="*/ 7731762 w 7791564"/>
                <a:gd name="connsiteY22-1576" fmla="*/ 1626442 h 4914119"/>
                <a:gd name="connsiteX23-1577" fmla="*/ 7729857 w 7791564"/>
                <a:gd name="connsiteY23-1578" fmla="*/ 1769317 h 4914119"/>
                <a:gd name="connsiteX24-1579" fmla="*/ 7682232 w 7791564"/>
                <a:gd name="connsiteY24-1580" fmla="*/ 2038557 h 4914119"/>
                <a:gd name="connsiteX25-1581" fmla="*/ 7554597 w 7791564"/>
                <a:gd name="connsiteY25-1582" fmla="*/ 2348437 h 4914119"/>
                <a:gd name="connsiteX26-1583" fmla="*/ 7226937 w 7791564"/>
                <a:gd name="connsiteY26-1584" fmla="*/ 2828497 h 4914119"/>
                <a:gd name="connsiteX27-1585" fmla="*/ 6754497 w 7791564"/>
                <a:gd name="connsiteY27-1586" fmla="*/ 3270457 h 4914119"/>
                <a:gd name="connsiteX28-1587" fmla="*/ 6190617 w 7791564"/>
                <a:gd name="connsiteY28-1588" fmla="*/ 3636217 h 4914119"/>
                <a:gd name="connsiteX29-1589" fmla="*/ 5560062 w 7791564"/>
                <a:gd name="connsiteY29-1590" fmla="*/ 3927047 h 4914119"/>
                <a:gd name="connsiteX30-1591" fmla="*/ 4735197 w 7791564"/>
                <a:gd name="connsiteY30-1592" fmla="*/ 4184857 h 4914119"/>
                <a:gd name="connsiteX31-1593" fmla="*/ 3678557 w 7791564"/>
                <a:gd name="connsiteY31-1594" fmla="*/ 4320112 h 4914119"/>
                <a:gd name="connsiteX32-1595" fmla="*/ 2525397 w 7791564"/>
                <a:gd name="connsiteY32-1596" fmla="*/ 4253437 h 4914119"/>
                <a:gd name="connsiteX33-1597" fmla="*/ 1786257 w 7791564"/>
                <a:gd name="connsiteY33-1598" fmla="*/ 4009597 h 4914119"/>
                <a:gd name="connsiteX34-1599" fmla="*/ 1123317 w 7791564"/>
                <a:gd name="connsiteY34-1600" fmla="*/ 3560017 h 4914119"/>
                <a:gd name="connsiteX35-1601" fmla="*/ 810897 w 7791564"/>
                <a:gd name="connsiteY35-1602" fmla="*/ 3003757 h 4914119"/>
                <a:gd name="connsiteX36-1603" fmla="*/ 772797 w 7791564"/>
                <a:gd name="connsiteY36-1604" fmla="*/ 2622757 h 4914119"/>
                <a:gd name="connsiteX37-1605" fmla="*/ 856617 w 7791564"/>
                <a:gd name="connsiteY37-1606" fmla="*/ 2203657 h 4914119"/>
                <a:gd name="connsiteX38-1607" fmla="*/ 1092837 w 7791564"/>
                <a:gd name="connsiteY38-1608" fmla="*/ 1754077 h 4914119"/>
                <a:gd name="connsiteX39-1609" fmla="*/ 1687197 w 7791564"/>
                <a:gd name="connsiteY39-1610" fmla="*/ 1136857 h 4914119"/>
                <a:gd name="connsiteX40-1611" fmla="*/ 2441577 w 7791564"/>
                <a:gd name="connsiteY40-1612" fmla="*/ 656797 h 4914119"/>
                <a:gd name="connsiteX41-1613" fmla="*/ 3401697 w 7791564"/>
                <a:gd name="connsiteY41-1614" fmla="*/ 291037 h 4914119"/>
                <a:gd name="connsiteX42-1615" fmla="*/ 4392297 w 7791564"/>
                <a:gd name="connsiteY42-1616" fmla="*/ 85297 h 4914119"/>
                <a:gd name="connsiteX43-1617" fmla="*/ 4956177 w 7791564"/>
                <a:gd name="connsiteY43-1618" fmla="*/ 39577 h 4914119"/>
                <a:gd name="connsiteX44-1619" fmla="*/ 5443857 w 7791564"/>
                <a:gd name="connsiteY44-1620" fmla="*/ 54817 h 4914119"/>
                <a:gd name="connsiteX0-1621" fmla="*/ 5443857 w 7791564"/>
                <a:gd name="connsiteY0-1622" fmla="*/ 54817 h 4914119"/>
                <a:gd name="connsiteX1-1623" fmla="*/ 4354197 w 7791564"/>
                <a:gd name="connsiteY1-1624" fmla="*/ 1477 h 4914119"/>
                <a:gd name="connsiteX2-1625" fmla="*/ 3310257 w 7791564"/>
                <a:gd name="connsiteY2-1626" fmla="*/ 123397 h 4914119"/>
                <a:gd name="connsiteX3-1627" fmla="*/ 2395857 w 7791564"/>
                <a:gd name="connsiteY3-1628" fmla="*/ 382477 h 4914119"/>
                <a:gd name="connsiteX4-1629" fmla="*/ 1610997 w 7791564"/>
                <a:gd name="connsiteY4-1630" fmla="*/ 732997 h 4914119"/>
                <a:gd name="connsiteX5-1631" fmla="*/ 734697 w 7791564"/>
                <a:gd name="connsiteY5-1632" fmla="*/ 1380697 h 4914119"/>
                <a:gd name="connsiteX6-1633" fmla="*/ 193677 w 7791564"/>
                <a:gd name="connsiteY6-1634" fmla="*/ 2104597 h 4914119"/>
                <a:gd name="connsiteX7-1635" fmla="*/ 3177 w 7791564"/>
                <a:gd name="connsiteY7-1636" fmla="*/ 2843737 h 4914119"/>
                <a:gd name="connsiteX8-1637" fmla="*/ 102237 w 7791564"/>
                <a:gd name="connsiteY8-1638" fmla="*/ 3445717 h 4914119"/>
                <a:gd name="connsiteX9-1639" fmla="*/ 445137 w 7791564"/>
                <a:gd name="connsiteY9-1640" fmla="*/ 3963877 h 4914119"/>
                <a:gd name="connsiteX10-1641" fmla="*/ 978537 w 7791564"/>
                <a:gd name="connsiteY10-1642" fmla="*/ 4382977 h 4914119"/>
                <a:gd name="connsiteX11-1643" fmla="*/ 1511937 w 7791564"/>
                <a:gd name="connsiteY11-1644" fmla="*/ 4626817 h 4914119"/>
                <a:gd name="connsiteX12-1645" fmla="*/ 2235837 w 7791564"/>
                <a:gd name="connsiteY12-1646" fmla="*/ 4824937 h 4914119"/>
                <a:gd name="connsiteX13-1647" fmla="*/ 3013077 w 7791564"/>
                <a:gd name="connsiteY13-1648" fmla="*/ 4908757 h 4914119"/>
                <a:gd name="connsiteX14-1649" fmla="*/ 3820797 w 7791564"/>
                <a:gd name="connsiteY14-1650" fmla="*/ 4885897 h 4914119"/>
                <a:gd name="connsiteX15-1651" fmla="*/ 4712337 w 7791564"/>
                <a:gd name="connsiteY15-1652" fmla="*/ 4725877 h 4914119"/>
                <a:gd name="connsiteX16-1653" fmla="*/ 5634357 w 7791564"/>
                <a:gd name="connsiteY16-1654" fmla="*/ 4413457 h 4914119"/>
                <a:gd name="connsiteX17-1655" fmla="*/ 6457317 w 7791564"/>
                <a:gd name="connsiteY17-1656" fmla="*/ 3986737 h 4914119"/>
                <a:gd name="connsiteX18-1657" fmla="*/ 7174867 w 7791564"/>
                <a:gd name="connsiteY18-1658" fmla="*/ 3387932 h 4914119"/>
                <a:gd name="connsiteX19-1659" fmla="*/ 7571107 w 7791564"/>
                <a:gd name="connsiteY19-1660" fmla="*/ 2841832 h 4914119"/>
                <a:gd name="connsiteX20-1661" fmla="*/ 7755257 w 7791564"/>
                <a:gd name="connsiteY20-1662" fmla="*/ 2353517 h 4914119"/>
                <a:gd name="connsiteX21-1663" fmla="*/ 7790182 w 7791564"/>
                <a:gd name="connsiteY21-1664" fmla="*/ 1940767 h 4914119"/>
                <a:gd name="connsiteX22-1665" fmla="*/ 7731762 w 7791564"/>
                <a:gd name="connsiteY22-1666" fmla="*/ 1626442 h 4914119"/>
                <a:gd name="connsiteX23-1667" fmla="*/ 7729857 w 7791564"/>
                <a:gd name="connsiteY23-1668" fmla="*/ 1769317 h 4914119"/>
                <a:gd name="connsiteX24-1669" fmla="*/ 7682232 w 7791564"/>
                <a:gd name="connsiteY24-1670" fmla="*/ 2038557 h 4914119"/>
                <a:gd name="connsiteX25-1671" fmla="*/ 7554597 w 7791564"/>
                <a:gd name="connsiteY25-1672" fmla="*/ 2348437 h 4914119"/>
                <a:gd name="connsiteX26-1673" fmla="*/ 7226937 w 7791564"/>
                <a:gd name="connsiteY26-1674" fmla="*/ 2828497 h 4914119"/>
                <a:gd name="connsiteX27-1675" fmla="*/ 6754497 w 7791564"/>
                <a:gd name="connsiteY27-1676" fmla="*/ 3270457 h 4914119"/>
                <a:gd name="connsiteX28-1677" fmla="*/ 6190617 w 7791564"/>
                <a:gd name="connsiteY28-1678" fmla="*/ 3636217 h 4914119"/>
                <a:gd name="connsiteX29-1679" fmla="*/ 5560062 w 7791564"/>
                <a:gd name="connsiteY29-1680" fmla="*/ 3927047 h 4914119"/>
                <a:gd name="connsiteX30-1681" fmla="*/ 4697097 w 7791564"/>
                <a:gd name="connsiteY30-1682" fmla="*/ 4188032 h 4914119"/>
                <a:gd name="connsiteX31-1683" fmla="*/ 3678557 w 7791564"/>
                <a:gd name="connsiteY31-1684" fmla="*/ 4320112 h 4914119"/>
                <a:gd name="connsiteX32-1685" fmla="*/ 2525397 w 7791564"/>
                <a:gd name="connsiteY32-1686" fmla="*/ 4253437 h 4914119"/>
                <a:gd name="connsiteX33-1687" fmla="*/ 1786257 w 7791564"/>
                <a:gd name="connsiteY33-1688" fmla="*/ 4009597 h 4914119"/>
                <a:gd name="connsiteX34-1689" fmla="*/ 1123317 w 7791564"/>
                <a:gd name="connsiteY34-1690" fmla="*/ 3560017 h 4914119"/>
                <a:gd name="connsiteX35-1691" fmla="*/ 810897 w 7791564"/>
                <a:gd name="connsiteY35-1692" fmla="*/ 3003757 h 4914119"/>
                <a:gd name="connsiteX36-1693" fmla="*/ 772797 w 7791564"/>
                <a:gd name="connsiteY36-1694" fmla="*/ 2622757 h 4914119"/>
                <a:gd name="connsiteX37-1695" fmla="*/ 856617 w 7791564"/>
                <a:gd name="connsiteY37-1696" fmla="*/ 2203657 h 4914119"/>
                <a:gd name="connsiteX38-1697" fmla="*/ 1092837 w 7791564"/>
                <a:gd name="connsiteY38-1698" fmla="*/ 1754077 h 4914119"/>
                <a:gd name="connsiteX39-1699" fmla="*/ 1687197 w 7791564"/>
                <a:gd name="connsiteY39-1700" fmla="*/ 1136857 h 4914119"/>
                <a:gd name="connsiteX40-1701" fmla="*/ 2441577 w 7791564"/>
                <a:gd name="connsiteY40-1702" fmla="*/ 656797 h 4914119"/>
                <a:gd name="connsiteX41-1703" fmla="*/ 3401697 w 7791564"/>
                <a:gd name="connsiteY41-1704" fmla="*/ 291037 h 4914119"/>
                <a:gd name="connsiteX42-1705" fmla="*/ 4392297 w 7791564"/>
                <a:gd name="connsiteY42-1706" fmla="*/ 85297 h 4914119"/>
                <a:gd name="connsiteX43-1707" fmla="*/ 4956177 w 7791564"/>
                <a:gd name="connsiteY43-1708" fmla="*/ 39577 h 4914119"/>
                <a:gd name="connsiteX44-1709" fmla="*/ 5443857 w 7791564"/>
                <a:gd name="connsiteY44-1710" fmla="*/ 54817 h 4914119"/>
                <a:gd name="connsiteX0-1711" fmla="*/ 5443857 w 7791564"/>
                <a:gd name="connsiteY0-1712" fmla="*/ 54817 h 4914119"/>
                <a:gd name="connsiteX1-1713" fmla="*/ 4354197 w 7791564"/>
                <a:gd name="connsiteY1-1714" fmla="*/ 1477 h 4914119"/>
                <a:gd name="connsiteX2-1715" fmla="*/ 3310257 w 7791564"/>
                <a:gd name="connsiteY2-1716" fmla="*/ 123397 h 4914119"/>
                <a:gd name="connsiteX3-1717" fmla="*/ 2395857 w 7791564"/>
                <a:gd name="connsiteY3-1718" fmla="*/ 382477 h 4914119"/>
                <a:gd name="connsiteX4-1719" fmla="*/ 1610997 w 7791564"/>
                <a:gd name="connsiteY4-1720" fmla="*/ 732997 h 4914119"/>
                <a:gd name="connsiteX5-1721" fmla="*/ 734697 w 7791564"/>
                <a:gd name="connsiteY5-1722" fmla="*/ 1380697 h 4914119"/>
                <a:gd name="connsiteX6-1723" fmla="*/ 193677 w 7791564"/>
                <a:gd name="connsiteY6-1724" fmla="*/ 2104597 h 4914119"/>
                <a:gd name="connsiteX7-1725" fmla="*/ 3177 w 7791564"/>
                <a:gd name="connsiteY7-1726" fmla="*/ 2843737 h 4914119"/>
                <a:gd name="connsiteX8-1727" fmla="*/ 102237 w 7791564"/>
                <a:gd name="connsiteY8-1728" fmla="*/ 3445717 h 4914119"/>
                <a:gd name="connsiteX9-1729" fmla="*/ 445137 w 7791564"/>
                <a:gd name="connsiteY9-1730" fmla="*/ 3963877 h 4914119"/>
                <a:gd name="connsiteX10-1731" fmla="*/ 978537 w 7791564"/>
                <a:gd name="connsiteY10-1732" fmla="*/ 4382977 h 4914119"/>
                <a:gd name="connsiteX11-1733" fmla="*/ 1511937 w 7791564"/>
                <a:gd name="connsiteY11-1734" fmla="*/ 4626817 h 4914119"/>
                <a:gd name="connsiteX12-1735" fmla="*/ 2235837 w 7791564"/>
                <a:gd name="connsiteY12-1736" fmla="*/ 4824937 h 4914119"/>
                <a:gd name="connsiteX13-1737" fmla="*/ 3013077 w 7791564"/>
                <a:gd name="connsiteY13-1738" fmla="*/ 4908757 h 4914119"/>
                <a:gd name="connsiteX14-1739" fmla="*/ 3820797 w 7791564"/>
                <a:gd name="connsiteY14-1740" fmla="*/ 4885897 h 4914119"/>
                <a:gd name="connsiteX15-1741" fmla="*/ 4712337 w 7791564"/>
                <a:gd name="connsiteY15-1742" fmla="*/ 4725877 h 4914119"/>
                <a:gd name="connsiteX16-1743" fmla="*/ 5624832 w 7791564"/>
                <a:gd name="connsiteY16-1744" fmla="*/ 4422982 h 4914119"/>
                <a:gd name="connsiteX17-1745" fmla="*/ 6457317 w 7791564"/>
                <a:gd name="connsiteY17-1746" fmla="*/ 3986737 h 4914119"/>
                <a:gd name="connsiteX18-1747" fmla="*/ 7174867 w 7791564"/>
                <a:gd name="connsiteY18-1748" fmla="*/ 3387932 h 4914119"/>
                <a:gd name="connsiteX19-1749" fmla="*/ 7571107 w 7791564"/>
                <a:gd name="connsiteY19-1750" fmla="*/ 2841832 h 4914119"/>
                <a:gd name="connsiteX20-1751" fmla="*/ 7755257 w 7791564"/>
                <a:gd name="connsiteY20-1752" fmla="*/ 2353517 h 4914119"/>
                <a:gd name="connsiteX21-1753" fmla="*/ 7790182 w 7791564"/>
                <a:gd name="connsiteY21-1754" fmla="*/ 1940767 h 4914119"/>
                <a:gd name="connsiteX22-1755" fmla="*/ 7731762 w 7791564"/>
                <a:gd name="connsiteY22-1756" fmla="*/ 1626442 h 4914119"/>
                <a:gd name="connsiteX23-1757" fmla="*/ 7729857 w 7791564"/>
                <a:gd name="connsiteY23-1758" fmla="*/ 1769317 h 4914119"/>
                <a:gd name="connsiteX24-1759" fmla="*/ 7682232 w 7791564"/>
                <a:gd name="connsiteY24-1760" fmla="*/ 2038557 h 4914119"/>
                <a:gd name="connsiteX25-1761" fmla="*/ 7554597 w 7791564"/>
                <a:gd name="connsiteY25-1762" fmla="*/ 2348437 h 4914119"/>
                <a:gd name="connsiteX26-1763" fmla="*/ 7226937 w 7791564"/>
                <a:gd name="connsiteY26-1764" fmla="*/ 2828497 h 4914119"/>
                <a:gd name="connsiteX27-1765" fmla="*/ 6754497 w 7791564"/>
                <a:gd name="connsiteY27-1766" fmla="*/ 3270457 h 4914119"/>
                <a:gd name="connsiteX28-1767" fmla="*/ 6190617 w 7791564"/>
                <a:gd name="connsiteY28-1768" fmla="*/ 3636217 h 4914119"/>
                <a:gd name="connsiteX29-1769" fmla="*/ 5560062 w 7791564"/>
                <a:gd name="connsiteY29-1770" fmla="*/ 3927047 h 4914119"/>
                <a:gd name="connsiteX30-1771" fmla="*/ 4697097 w 7791564"/>
                <a:gd name="connsiteY30-1772" fmla="*/ 4188032 h 4914119"/>
                <a:gd name="connsiteX31-1773" fmla="*/ 3678557 w 7791564"/>
                <a:gd name="connsiteY31-1774" fmla="*/ 4320112 h 4914119"/>
                <a:gd name="connsiteX32-1775" fmla="*/ 2525397 w 7791564"/>
                <a:gd name="connsiteY32-1776" fmla="*/ 4253437 h 4914119"/>
                <a:gd name="connsiteX33-1777" fmla="*/ 1786257 w 7791564"/>
                <a:gd name="connsiteY33-1778" fmla="*/ 4009597 h 4914119"/>
                <a:gd name="connsiteX34-1779" fmla="*/ 1123317 w 7791564"/>
                <a:gd name="connsiteY34-1780" fmla="*/ 3560017 h 4914119"/>
                <a:gd name="connsiteX35-1781" fmla="*/ 810897 w 7791564"/>
                <a:gd name="connsiteY35-1782" fmla="*/ 3003757 h 4914119"/>
                <a:gd name="connsiteX36-1783" fmla="*/ 772797 w 7791564"/>
                <a:gd name="connsiteY36-1784" fmla="*/ 2622757 h 4914119"/>
                <a:gd name="connsiteX37-1785" fmla="*/ 856617 w 7791564"/>
                <a:gd name="connsiteY37-1786" fmla="*/ 2203657 h 4914119"/>
                <a:gd name="connsiteX38-1787" fmla="*/ 1092837 w 7791564"/>
                <a:gd name="connsiteY38-1788" fmla="*/ 1754077 h 4914119"/>
                <a:gd name="connsiteX39-1789" fmla="*/ 1687197 w 7791564"/>
                <a:gd name="connsiteY39-1790" fmla="*/ 1136857 h 4914119"/>
                <a:gd name="connsiteX40-1791" fmla="*/ 2441577 w 7791564"/>
                <a:gd name="connsiteY40-1792" fmla="*/ 656797 h 4914119"/>
                <a:gd name="connsiteX41-1793" fmla="*/ 3401697 w 7791564"/>
                <a:gd name="connsiteY41-1794" fmla="*/ 291037 h 4914119"/>
                <a:gd name="connsiteX42-1795" fmla="*/ 4392297 w 7791564"/>
                <a:gd name="connsiteY42-1796" fmla="*/ 85297 h 4914119"/>
                <a:gd name="connsiteX43-1797" fmla="*/ 4956177 w 7791564"/>
                <a:gd name="connsiteY43-1798" fmla="*/ 39577 h 4914119"/>
                <a:gd name="connsiteX44-1799" fmla="*/ 5443857 w 7791564"/>
                <a:gd name="connsiteY44-1800" fmla="*/ 54817 h 4914119"/>
                <a:gd name="connsiteX0-1801" fmla="*/ 5443857 w 7791564"/>
                <a:gd name="connsiteY0-1802" fmla="*/ 54817 h 4914119"/>
                <a:gd name="connsiteX1-1803" fmla="*/ 4354197 w 7791564"/>
                <a:gd name="connsiteY1-1804" fmla="*/ 1477 h 4914119"/>
                <a:gd name="connsiteX2-1805" fmla="*/ 3310257 w 7791564"/>
                <a:gd name="connsiteY2-1806" fmla="*/ 123397 h 4914119"/>
                <a:gd name="connsiteX3-1807" fmla="*/ 2395857 w 7791564"/>
                <a:gd name="connsiteY3-1808" fmla="*/ 382477 h 4914119"/>
                <a:gd name="connsiteX4-1809" fmla="*/ 1610997 w 7791564"/>
                <a:gd name="connsiteY4-1810" fmla="*/ 732997 h 4914119"/>
                <a:gd name="connsiteX5-1811" fmla="*/ 734697 w 7791564"/>
                <a:gd name="connsiteY5-1812" fmla="*/ 1380697 h 4914119"/>
                <a:gd name="connsiteX6-1813" fmla="*/ 193677 w 7791564"/>
                <a:gd name="connsiteY6-1814" fmla="*/ 2104597 h 4914119"/>
                <a:gd name="connsiteX7-1815" fmla="*/ 3177 w 7791564"/>
                <a:gd name="connsiteY7-1816" fmla="*/ 2843737 h 4914119"/>
                <a:gd name="connsiteX8-1817" fmla="*/ 102237 w 7791564"/>
                <a:gd name="connsiteY8-1818" fmla="*/ 3445717 h 4914119"/>
                <a:gd name="connsiteX9-1819" fmla="*/ 445137 w 7791564"/>
                <a:gd name="connsiteY9-1820" fmla="*/ 3963877 h 4914119"/>
                <a:gd name="connsiteX10-1821" fmla="*/ 978537 w 7791564"/>
                <a:gd name="connsiteY10-1822" fmla="*/ 4382977 h 4914119"/>
                <a:gd name="connsiteX11-1823" fmla="*/ 1511937 w 7791564"/>
                <a:gd name="connsiteY11-1824" fmla="*/ 4626817 h 4914119"/>
                <a:gd name="connsiteX12-1825" fmla="*/ 2235837 w 7791564"/>
                <a:gd name="connsiteY12-1826" fmla="*/ 4824937 h 4914119"/>
                <a:gd name="connsiteX13-1827" fmla="*/ 3013077 w 7791564"/>
                <a:gd name="connsiteY13-1828" fmla="*/ 4908757 h 4914119"/>
                <a:gd name="connsiteX14-1829" fmla="*/ 3820797 w 7791564"/>
                <a:gd name="connsiteY14-1830" fmla="*/ 4885897 h 4914119"/>
                <a:gd name="connsiteX15-1831" fmla="*/ 4712337 w 7791564"/>
                <a:gd name="connsiteY15-1832" fmla="*/ 4725877 h 4914119"/>
                <a:gd name="connsiteX16-1833" fmla="*/ 5624832 w 7791564"/>
                <a:gd name="connsiteY16-1834" fmla="*/ 4422982 h 4914119"/>
                <a:gd name="connsiteX17-1835" fmla="*/ 6457317 w 7791564"/>
                <a:gd name="connsiteY17-1836" fmla="*/ 3986737 h 4914119"/>
                <a:gd name="connsiteX18-1837" fmla="*/ 7174867 w 7791564"/>
                <a:gd name="connsiteY18-1838" fmla="*/ 3387932 h 4914119"/>
                <a:gd name="connsiteX19-1839" fmla="*/ 7571107 w 7791564"/>
                <a:gd name="connsiteY19-1840" fmla="*/ 2841832 h 4914119"/>
                <a:gd name="connsiteX20-1841" fmla="*/ 7755257 w 7791564"/>
                <a:gd name="connsiteY20-1842" fmla="*/ 2353517 h 4914119"/>
                <a:gd name="connsiteX21-1843" fmla="*/ 7790182 w 7791564"/>
                <a:gd name="connsiteY21-1844" fmla="*/ 1940767 h 4914119"/>
                <a:gd name="connsiteX22-1845" fmla="*/ 7731762 w 7791564"/>
                <a:gd name="connsiteY22-1846" fmla="*/ 1626442 h 4914119"/>
                <a:gd name="connsiteX23-1847" fmla="*/ 7729857 w 7791564"/>
                <a:gd name="connsiteY23-1848" fmla="*/ 1769317 h 4914119"/>
                <a:gd name="connsiteX24-1849" fmla="*/ 7682232 w 7791564"/>
                <a:gd name="connsiteY24-1850" fmla="*/ 2038557 h 4914119"/>
                <a:gd name="connsiteX25-1851" fmla="*/ 7554597 w 7791564"/>
                <a:gd name="connsiteY25-1852" fmla="*/ 2348437 h 4914119"/>
                <a:gd name="connsiteX26-1853" fmla="*/ 7226937 w 7791564"/>
                <a:gd name="connsiteY26-1854" fmla="*/ 2828497 h 4914119"/>
                <a:gd name="connsiteX27-1855" fmla="*/ 6754497 w 7791564"/>
                <a:gd name="connsiteY27-1856" fmla="*/ 3270457 h 4914119"/>
                <a:gd name="connsiteX28-1857" fmla="*/ 6190617 w 7791564"/>
                <a:gd name="connsiteY28-1858" fmla="*/ 3636217 h 4914119"/>
                <a:gd name="connsiteX29-1859" fmla="*/ 5560062 w 7791564"/>
                <a:gd name="connsiteY29-1860" fmla="*/ 3927047 h 4914119"/>
                <a:gd name="connsiteX30-1861" fmla="*/ 4697097 w 7791564"/>
                <a:gd name="connsiteY30-1862" fmla="*/ 4188032 h 4914119"/>
                <a:gd name="connsiteX31-1863" fmla="*/ 3678557 w 7791564"/>
                <a:gd name="connsiteY31-1864" fmla="*/ 4320112 h 4914119"/>
                <a:gd name="connsiteX32-1865" fmla="*/ 2585722 w 7791564"/>
                <a:gd name="connsiteY32-1866" fmla="*/ 4253437 h 4914119"/>
                <a:gd name="connsiteX33-1867" fmla="*/ 1786257 w 7791564"/>
                <a:gd name="connsiteY33-1868" fmla="*/ 4009597 h 4914119"/>
                <a:gd name="connsiteX34-1869" fmla="*/ 1123317 w 7791564"/>
                <a:gd name="connsiteY34-1870" fmla="*/ 3560017 h 4914119"/>
                <a:gd name="connsiteX35-1871" fmla="*/ 810897 w 7791564"/>
                <a:gd name="connsiteY35-1872" fmla="*/ 3003757 h 4914119"/>
                <a:gd name="connsiteX36-1873" fmla="*/ 772797 w 7791564"/>
                <a:gd name="connsiteY36-1874" fmla="*/ 2622757 h 4914119"/>
                <a:gd name="connsiteX37-1875" fmla="*/ 856617 w 7791564"/>
                <a:gd name="connsiteY37-1876" fmla="*/ 2203657 h 4914119"/>
                <a:gd name="connsiteX38-1877" fmla="*/ 1092837 w 7791564"/>
                <a:gd name="connsiteY38-1878" fmla="*/ 1754077 h 4914119"/>
                <a:gd name="connsiteX39-1879" fmla="*/ 1687197 w 7791564"/>
                <a:gd name="connsiteY39-1880" fmla="*/ 1136857 h 4914119"/>
                <a:gd name="connsiteX40-1881" fmla="*/ 2441577 w 7791564"/>
                <a:gd name="connsiteY40-1882" fmla="*/ 656797 h 4914119"/>
                <a:gd name="connsiteX41-1883" fmla="*/ 3401697 w 7791564"/>
                <a:gd name="connsiteY41-1884" fmla="*/ 291037 h 4914119"/>
                <a:gd name="connsiteX42-1885" fmla="*/ 4392297 w 7791564"/>
                <a:gd name="connsiteY42-1886" fmla="*/ 85297 h 4914119"/>
                <a:gd name="connsiteX43-1887" fmla="*/ 4956177 w 7791564"/>
                <a:gd name="connsiteY43-1888" fmla="*/ 39577 h 4914119"/>
                <a:gd name="connsiteX44-1889" fmla="*/ 5443857 w 7791564"/>
                <a:gd name="connsiteY44-1890" fmla="*/ 54817 h 4914119"/>
                <a:gd name="connsiteX0-1891" fmla="*/ 5443857 w 7791564"/>
                <a:gd name="connsiteY0-1892" fmla="*/ 54817 h 4914119"/>
                <a:gd name="connsiteX1-1893" fmla="*/ 4354197 w 7791564"/>
                <a:gd name="connsiteY1-1894" fmla="*/ 1477 h 4914119"/>
                <a:gd name="connsiteX2-1895" fmla="*/ 3310257 w 7791564"/>
                <a:gd name="connsiteY2-1896" fmla="*/ 123397 h 4914119"/>
                <a:gd name="connsiteX3-1897" fmla="*/ 2395857 w 7791564"/>
                <a:gd name="connsiteY3-1898" fmla="*/ 382477 h 4914119"/>
                <a:gd name="connsiteX4-1899" fmla="*/ 1610997 w 7791564"/>
                <a:gd name="connsiteY4-1900" fmla="*/ 732997 h 4914119"/>
                <a:gd name="connsiteX5-1901" fmla="*/ 734697 w 7791564"/>
                <a:gd name="connsiteY5-1902" fmla="*/ 1380697 h 4914119"/>
                <a:gd name="connsiteX6-1903" fmla="*/ 193677 w 7791564"/>
                <a:gd name="connsiteY6-1904" fmla="*/ 2104597 h 4914119"/>
                <a:gd name="connsiteX7-1905" fmla="*/ 3177 w 7791564"/>
                <a:gd name="connsiteY7-1906" fmla="*/ 2843737 h 4914119"/>
                <a:gd name="connsiteX8-1907" fmla="*/ 102237 w 7791564"/>
                <a:gd name="connsiteY8-1908" fmla="*/ 3445717 h 4914119"/>
                <a:gd name="connsiteX9-1909" fmla="*/ 445137 w 7791564"/>
                <a:gd name="connsiteY9-1910" fmla="*/ 3963877 h 4914119"/>
                <a:gd name="connsiteX10-1911" fmla="*/ 978537 w 7791564"/>
                <a:gd name="connsiteY10-1912" fmla="*/ 4382977 h 4914119"/>
                <a:gd name="connsiteX11-1913" fmla="*/ 1511937 w 7791564"/>
                <a:gd name="connsiteY11-1914" fmla="*/ 4626817 h 4914119"/>
                <a:gd name="connsiteX12-1915" fmla="*/ 2235837 w 7791564"/>
                <a:gd name="connsiteY12-1916" fmla="*/ 4824937 h 4914119"/>
                <a:gd name="connsiteX13-1917" fmla="*/ 3013077 w 7791564"/>
                <a:gd name="connsiteY13-1918" fmla="*/ 4908757 h 4914119"/>
                <a:gd name="connsiteX14-1919" fmla="*/ 3820797 w 7791564"/>
                <a:gd name="connsiteY14-1920" fmla="*/ 4885897 h 4914119"/>
                <a:gd name="connsiteX15-1921" fmla="*/ 4712337 w 7791564"/>
                <a:gd name="connsiteY15-1922" fmla="*/ 4725877 h 4914119"/>
                <a:gd name="connsiteX16-1923" fmla="*/ 5624832 w 7791564"/>
                <a:gd name="connsiteY16-1924" fmla="*/ 4422982 h 4914119"/>
                <a:gd name="connsiteX17-1925" fmla="*/ 6457317 w 7791564"/>
                <a:gd name="connsiteY17-1926" fmla="*/ 3986737 h 4914119"/>
                <a:gd name="connsiteX18-1927" fmla="*/ 7174867 w 7791564"/>
                <a:gd name="connsiteY18-1928" fmla="*/ 3387932 h 4914119"/>
                <a:gd name="connsiteX19-1929" fmla="*/ 7571107 w 7791564"/>
                <a:gd name="connsiteY19-1930" fmla="*/ 2841832 h 4914119"/>
                <a:gd name="connsiteX20-1931" fmla="*/ 7755257 w 7791564"/>
                <a:gd name="connsiteY20-1932" fmla="*/ 2353517 h 4914119"/>
                <a:gd name="connsiteX21-1933" fmla="*/ 7790182 w 7791564"/>
                <a:gd name="connsiteY21-1934" fmla="*/ 1940767 h 4914119"/>
                <a:gd name="connsiteX22-1935" fmla="*/ 7731762 w 7791564"/>
                <a:gd name="connsiteY22-1936" fmla="*/ 1626442 h 4914119"/>
                <a:gd name="connsiteX23-1937" fmla="*/ 7729857 w 7791564"/>
                <a:gd name="connsiteY23-1938" fmla="*/ 1769317 h 4914119"/>
                <a:gd name="connsiteX24-1939" fmla="*/ 7682232 w 7791564"/>
                <a:gd name="connsiteY24-1940" fmla="*/ 2038557 h 4914119"/>
                <a:gd name="connsiteX25-1941" fmla="*/ 7554597 w 7791564"/>
                <a:gd name="connsiteY25-1942" fmla="*/ 2348437 h 4914119"/>
                <a:gd name="connsiteX26-1943" fmla="*/ 7226937 w 7791564"/>
                <a:gd name="connsiteY26-1944" fmla="*/ 2828497 h 4914119"/>
                <a:gd name="connsiteX27-1945" fmla="*/ 6754497 w 7791564"/>
                <a:gd name="connsiteY27-1946" fmla="*/ 3270457 h 4914119"/>
                <a:gd name="connsiteX28-1947" fmla="*/ 6190617 w 7791564"/>
                <a:gd name="connsiteY28-1948" fmla="*/ 3636217 h 4914119"/>
                <a:gd name="connsiteX29-1949" fmla="*/ 5560062 w 7791564"/>
                <a:gd name="connsiteY29-1950" fmla="*/ 3927047 h 4914119"/>
                <a:gd name="connsiteX30-1951" fmla="*/ 4697097 w 7791564"/>
                <a:gd name="connsiteY30-1952" fmla="*/ 4188032 h 4914119"/>
                <a:gd name="connsiteX31-1953" fmla="*/ 3678557 w 7791564"/>
                <a:gd name="connsiteY31-1954" fmla="*/ 4320112 h 4914119"/>
                <a:gd name="connsiteX32-1955" fmla="*/ 2582547 w 7791564"/>
                <a:gd name="connsiteY32-1956" fmla="*/ 4256612 h 4914119"/>
                <a:gd name="connsiteX33-1957" fmla="*/ 1786257 w 7791564"/>
                <a:gd name="connsiteY33-1958" fmla="*/ 4009597 h 4914119"/>
                <a:gd name="connsiteX34-1959" fmla="*/ 1123317 w 7791564"/>
                <a:gd name="connsiteY34-1960" fmla="*/ 3560017 h 4914119"/>
                <a:gd name="connsiteX35-1961" fmla="*/ 810897 w 7791564"/>
                <a:gd name="connsiteY35-1962" fmla="*/ 3003757 h 4914119"/>
                <a:gd name="connsiteX36-1963" fmla="*/ 772797 w 7791564"/>
                <a:gd name="connsiteY36-1964" fmla="*/ 2622757 h 4914119"/>
                <a:gd name="connsiteX37-1965" fmla="*/ 856617 w 7791564"/>
                <a:gd name="connsiteY37-1966" fmla="*/ 2203657 h 4914119"/>
                <a:gd name="connsiteX38-1967" fmla="*/ 1092837 w 7791564"/>
                <a:gd name="connsiteY38-1968" fmla="*/ 1754077 h 4914119"/>
                <a:gd name="connsiteX39-1969" fmla="*/ 1687197 w 7791564"/>
                <a:gd name="connsiteY39-1970" fmla="*/ 1136857 h 4914119"/>
                <a:gd name="connsiteX40-1971" fmla="*/ 2441577 w 7791564"/>
                <a:gd name="connsiteY40-1972" fmla="*/ 656797 h 4914119"/>
                <a:gd name="connsiteX41-1973" fmla="*/ 3401697 w 7791564"/>
                <a:gd name="connsiteY41-1974" fmla="*/ 291037 h 4914119"/>
                <a:gd name="connsiteX42-1975" fmla="*/ 4392297 w 7791564"/>
                <a:gd name="connsiteY42-1976" fmla="*/ 85297 h 4914119"/>
                <a:gd name="connsiteX43-1977" fmla="*/ 4956177 w 7791564"/>
                <a:gd name="connsiteY43-1978" fmla="*/ 39577 h 4914119"/>
                <a:gd name="connsiteX44-1979" fmla="*/ 5443857 w 7791564"/>
                <a:gd name="connsiteY44-1980" fmla="*/ 54817 h 4914119"/>
                <a:gd name="connsiteX0-1981" fmla="*/ 5443857 w 7791564"/>
                <a:gd name="connsiteY0-1982" fmla="*/ 54817 h 4914119"/>
                <a:gd name="connsiteX1-1983" fmla="*/ 4354197 w 7791564"/>
                <a:gd name="connsiteY1-1984" fmla="*/ 1477 h 4914119"/>
                <a:gd name="connsiteX2-1985" fmla="*/ 3310257 w 7791564"/>
                <a:gd name="connsiteY2-1986" fmla="*/ 123397 h 4914119"/>
                <a:gd name="connsiteX3-1987" fmla="*/ 2395857 w 7791564"/>
                <a:gd name="connsiteY3-1988" fmla="*/ 382477 h 4914119"/>
                <a:gd name="connsiteX4-1989" fmla="*/ 1610997 w 7791564"/>
                <a:gd name="connsiteY4-1990" fmla="*/ 732997 h 4914119"/>
                <a:gd name="connsiteX5-1991" fmla="*/ 734697 w 7791564"/>
                <a:gd name="connsiteY5-1992" fmla="*/ 1380697 h 4914119"/>
                <a:gd name="connsiteX6-1993" fmla="*/ 193677 w 7791564"/>
                <a:gd name="connsiteY6-1994" fmla="*/ 2104597 h 4914119"/>
                <a:gd name="connsiteX7-1995" fmla="*/ 3177 w 7791564"/>
                <a:gd name="connsiteY7-1996" fmla="*/ 2843737 h 4914119"/>
                <a:gd name="connsiteX8-1997" fmla="*/ 102237 w 7791564"/>
                <a:gd name="connsiteY8-1998" fmla="*/ 3445717 h 4914119"/>
                <a:gd name="connsiteX9-1999" fmla="*/ 445137 w 7791564"/>
                <a:gd name="connsiteY9-2000" fmla="*/ 3963877 h 4914119"/>
                <a:gd name="connsiteX10-2001" fmla="*/ 978537 w 7791564"/>
                <a:gd name="connsiteY10-2002" fmla="*/ 4382977 h 4914119"/>
                <a:gd name="connsiteX11-2003" fmla="*/ 1575437 w 7791564"/>
                <a:gd name="connsiteY11-2004" fmla="*/ 4658567 h 4914119"/>
                <a:gd name="connsiteX12-2005" fmla="*/ 2235837 w 7791564"/>
                <a:gd name="connsiteY12-2006" fmla="*/ 4824937 h 4914119"/>
                <a:gd name="connsiteX13-2007" fmla="*/ 3013077 w 7791564"/>
                <a:gd name="connsiteY13-2008" fmla="*/ 4908757 h 4914119"/>
                <a:gd name="connsiteX14-2009" fmla="*/ 3820797 w 7791564"/>
                <a:gd name="connsiteY14-2010" fmla="*/ 4885897 h 4914119"/>
                <a:gd name="connsiteX15-2011" fmla="*/ 4712337 w 7791564"/>
                <a:gd name="connsiteY15-2012" fmla="*/ 4725877 h 4914119"/>
                <a:gd name="connsiteX16-2013" fmla="*/ 5624832 w 7791564"/>
                <a:gd name="connsiteY16-2014" fmla="*/ 4422982 h 4914119"/>
                <a:gd name="connsiteX17-2015" fmla="*/ 6457317 w 7791564"/>
                <a:gd name="connsiteY17-2016" fmla="*/ 3986737 h 4914119"/>
                <a:gd name="connsiteX18-2017" fmla="*/ 7174867 w 7791564"/>
                <a:gd name="connsiteY18-2018" fmla="*/ 3387932 h 4914119"/>
                <a:gd name="connsiteX19-2019" fmla="*/ 7571107 w 7791564"/>
                <a:gd name="connsiteY19-2020" fmla="*/ 2841832 h 4914119"/>
                <a:gd name="connsiteX20-2021" fmla="*/ 7755257 w 7791564"/>
                <a:gd name="connsiteY20-2022" fmla="*/ 2353517 h 4914119"/>
                <a:gd name="connsiteX21-2023" fmla="*/ 7790182 w 7791564"/>
                <a:gd name="connsiteY21-2024" fmla="*/ 1940767 h 4914119"/>
                <a:gd name="connsiteX22-2025" fmla="*/ 7731762 w 7791564"/>
                <a:gd name="connsiteY22-2026" fmla="*/ 1626442 h 4914119"/>
                <a:gd name="connsiteX23-2027" fmla="*/ 7729857 w 7791564"/>
                <a:gd name="connsiteY23-2028" fmla="*/ 1769317 h 4914119"/>
                <a:gd name="connsiteX24-2029" fmla="*/ 7682232 w 7791564"/>
                <a:gd name="connsiteY24-2030" fmla="*/ 2038557 h 4914119"/>
                <a:gd name="connsiteX25-2031" fmla="*/ 7554597 w 7791564"/>
                <a:gd name="connsiteY25-2032" fmla="*/ 2348437 h 4914119"/>
                <a:gd name="connsiteX26-2033" fmla="*/ 7226937 w 7791564"/>
                <a:gd name="connsiteY26-2034" fmla="*/ 2828497 h 4914119"/>
                <a:gd name="connsiteX27-2035" fmla="*/ 6754497 w 7791564"/>
                <a:gd name="connsiteY27-2036" fmla="*/ 3270457 h 4914119"/>
                <a:gd name="connsiteX28-2037" fmla="*/ 6190617 w 7791564"/>
                <a:gd name="connsiteY28-2038" fmla="*/ 3636217 h 4914119"/>
                <a:gd name="connsiteX29-2039" fmla="*/ 5560062 w 7791564"/>
                <a:gd name="connsiteY29-2040" fmla="*/ 3927047 h 4914119"/>
                <a:gd name="connsiteX30-2041" fmla="*/ 4697097 w 7791564"/>
                <a:gd name="connsiteY30-2042" fmla="*/ 4188032 h 4914119"/>
                <a:gd name="connsiteX31-2043" fmla="*/ 3678557 w 7791564"/>
                <a:gd name="connsiteY31-2044" fmla="*/ 4320112 h 4914119"/>
                <a:gd name="connsiteX32-2045" fmla="*/ 2582547 w 7791564"/>
                <a:gd name="connsiteY32-2046" fmla="*/ 4256612 h 4914119"/>
                <a:gd name="connsiteX33-2047" fmla="*/ 1786257 w 7791564"/>
                <a:gd name="connsiteY33-2048" fmla="*/ 4009597 h 4914119"/>
                <a:gd name="connsiteX34-2049" fmla="*/ 1123317 w 7791564"/>
                <a:gd name="connsiteY34-2050" fmla="*/ 3560017 h 4914119"/>
                <a:gd name="connsiteX35-2051" fmla="*/ 810897 w 7791564"/>
                <a:gd name="connsiteY35-2052" fmla="*/ 3003757 h 4914119"/>
                <a:gd name="connsiteX36-2053" fmla="*/ 772797 w 7791564"/>
                <a:gd name="connsiteY36-2054" fmla="*/ 2622757 h 4914119"/>
                <a:gd name="connsiteX37-2055" fmla="*/ 856617 w 7791564"/>
                <a:gd name="connsiteY37-2056" fmla="*/ 2203657 h 4914119"/>
                <a:gd name="connsiteX38-2057" fmla="*/ 1092837 w 7791564"/>
                <a:gd name="connsiteY38-2058" fmla="*/ 1754077 h 4914119"/>
                <a:gd name="connsiteX39-2059" fmla="*/ 1687197 w 7791564"/>
                <a:gd name="connsiteY39-2060" fmla="*/ 1136857 h 4914119"/>
                <a:gd name="connsiteX40-2061" fmla="*/ 2441577 w 7791564"/>
                <a:gd name="connsiteY40-2062" fmla="*/ 656797 h 4914119"/>
                <a:gd name="connsiteX41-2063" fmla="*/ 3401697 w 7791564"/>
                <a:gd name="connsiteY41-2064" fmla="*/ 291037 h 4914119"/>
                <a:gd name="connsiteX42-2065" fmla="*/ 4392297 w 7791564"/>
                <a:gd name="connsiteY42-2066" fmla="*/ 85297 h 4914119"/>
                <a:gd name="connsiteX43-2067" fmla="*/ 4956177 w 7791564"/>
                <a:gd name="connsiteY43-2068" fmla="*/ 39577 h 4914119"/>
                <a:gd name="connsiteX44-2069" fmla="*/ 5443857 w 7791564"/>
                <a:gd name="connsiteY44-2070" fmla="*/ 54817 h 4914119"/>
                <a:gd name="connsiteX0-2071" fmla="*/ 5443857 w 7791564"/>
                <a:gd name="connsiteY0-2072" fmla="*/ 54817 h 4914119"/>
                <a:gd name="connsiteX1-2073" fmla="*/ 4354197 w 7791564"/>
                <a:gd name="connsiteY1-2074" fmla="*/ 1477 h 4914119"/>
                <a:gd name="connsiteX2-2075" fmla="*/ 3310257 w 7791564"/>
                <a:gd name="connsiteY2-2076" fmla="*/ 123397 h 4914119"/>
                <a:gd name="connsiteX3-2077" fmla="*/ 2395857 w 7791564"/>
                <a:gd name="connsiteY3-2078" fmla="*/ 382477 h 4914119"/>
                <a:gd name="connsiteX4-2079" fmla="*/ 1610997 w 7791564"/>
                <a:gd name="connsiteY4-2080" fmla="*/ 732997 h 4914119"/>
                <a:gd name="connsiteX5-2081" fmla="*/ 734697 w 7791564"/>
                <a:gd name="connsiteY5-2082" fmla="*/ 1380697 h 4914119"/>
                <a:gd name="connsiteX6-2083" fmla="*/ 193677 w 7791564"/>
                <a:gd name="connsiteY6-2084" fmla="*/ 2104597 h 4914119"/>
                <a:gd name="connsiteX7-2085" fmla="*/ 3177 w 7791564"/>
                <a:gd name="connsiteY7-2086" fmla="*/ 2843737 h 4914119"/>
                <a:gd name="connsiteX8-2087" fmla="*/ 102237 w 7791564"/>
                <a:gd name="connsiteY8-2088" fmla="*/ 3445717 h 4914119"/>
                <a:gd name="connsiteX9-2089" fmla="*/ 445137 w 7791564"/>
                <a:gd name="connsiteY9-2090" fmla="*/ 3963877 h 4914119"/>
                <a:gd name="connsiteX10-2091" fmla="*/ 978537 w 7791564"/>
                <a:gd name="connsiteY10-2092" fmla="*/ 4382977 h 4914119"/>
                <a:gd name="connsiteX11-2093" fmla="*/ 1575437 w 7791564"/>
                <a:gd name="connsiteY11-2094" fmla="*/ 4658567 h 4914119"/>
                <a:gd name="connsiteX12-2095" fmla="*/ 2235837 w 7791564"/>
                <a:gd name="connsiteY12-2096" fmla="*/ 4824937 h 4914119"/>
                <a:gd name="connsiteX13-2097" fmla="*/ 3013077 w 7791564"/>
                <a:gd name="connsiteY13-2098" fmla="*/ 4908757 h 4914119"/>
                <a:gd name="connsiteX14-2099" fmla="*/ 3820797 w 7791564"/>
                <a:gd name="connsiteY14-2100" fmla="*/ 4885897 h 4914119"/>
                <a:gd name="connsiteX15-2101" fmla="*/ 4712337 w 7791564"/>
                <a:gd name="connsiteY15-2102" fmla="*/ 4725877 h 4914119"/>
                <a:gd name="connsiteX16-2103" fmla="*/ 5624832 w 7791564"/>
                <a:gd name="connsiteY16-2104" fmla="*/ 4422982 h 4914119"/>
                <a:gd name="connsiteX17-2105" fmla="*/ 6457317 w 7791564"/>
                <a:gd name="connsiteY17-2106" fmla="*/ 3986737 h 4914119"/>
                <a:gd name="connsiteX18-2107" fmla="*/ 7174867 w 7791564"/>
                <a:gd name="connsiteY18-2108" fmla="*/ 3387932 h 4914119"/>
                <a:gd name="connsiteX19-2109" fmla="*/ 7571107 w 7791564"/>
                <a:gd name="connsiteY19-2110" fmla="*/ 2841832 h 4914119"/>
                <a:gd name="connsiteX20-2111" fmla="*/ 7755257 w 7791564"/>
                <a:gd name="connsiteY20-2112" fmla="*/ 2353517 h 4914119"/>
                <a:gd name="connsiteX21-2113" fmla="*/ 7790182 w 7791564"/>
                <a:gd name="connsiteY21-2114" fmla="*/ 1940767 h 4914119"/>
                <a:gd name="connsiteX22-2115" fmla="*/ 7731762 w 7791564"/>
                <a:gd name="connsiteY22-2116" fmla="*/ 1626442 h 4914119"/>
                <a:gd name="connsiteX23-2117" fmla="*/ 7729857 w 7791564"/>
                <a:gd name="connsiteY23-2118" fmla="*/ 1769317 h 4914119"/>
                <a:gd name="connsiteX24-2119" fmla="*/ 7682232 w 7791564"/>
                <a:gd name="connsiteY24-2120" fmla="*/ 2038557 h 4914119"/>
                <a:gd name="connsiteX25-2121" fmla="*/ 7554597 w 7791564"/>
                <a:gd name="connsiteY25-2122" fmla="*/ 2348437 h 4914119"/>
                <a:gd name="connsiteX26-2123" fmla="*/ 7226937 w 7791564"/>
                <a:gd name="connsiteY26-2124" fmla="*/ 2828497 h 4914119"/>
                <a:gd name="connsiteX27-2125" fmla="*/ 6754497 w 7791564"/>
                <a:gd name="connsiteY27-2126" fmla="*/ 3270457 h 4914119"/>
                <a:gd name="connsiteX28-2127" fmla="*/ 6190617 w 7791564"/>
                <a:gd name="connsiteY28-2128" fmla="*/ 3636217 h 4914119"/>
                <a:gd name="connsiteX29-2129" fmla="*/ 5560062 w 7791564"/>
                <a:gd name="connsiteY29-2130" fmla="*/ 3927047 h 4914119"/>
                <a:gd name="connsiteX30-2131" fmla="*/ 4697097 w 7791564"/>
                <a:gd name="connsiteY30-2132" fmla="*/ 4188032 h 4914119"/>
                <a:gd name="connsiteX31-2133" fmla="*/ 3678557 w 7791564"/>
                <a:gd name="connsiteY31-2134" fmla="*/ 4320112 h 4914119"/>
                <a:gd name="connsiteX32-2135" fmla="*/ 2582547 w 7791564"/>
                <a:gd name="connsiteY32-2136" fmla="*/ 4256612 h 4914119"/>
                <a:gd name="connsiteX33-2137" fmla="*/ 1786257 w 7791564"/>
                <a:gd name="connsiteY33-2138" fmla="*/ 4009597 h 4914119"/>
                <a:gd name="connsiteX34-2139" fmla="*/ 1123317 w 7791564"/>
                <a:gd name="connsiteY34-2140" fmla="*/ 3560017 h 4914119"/>
                <a:gd name="connsiteX35-2141" fmla="*/ 826772 w 7791564"/>
                <a:gd name="connsiteY35-2142" fmla="*/ 3057732 h 4914119"/>
                <a:gd name="connsiteX36-2143" fmla="*/ 772797 w 7791564"/>
                <a:gd name="connsiteY36-2144" fmla="*/ 2622757 h 4914119"/>
                <a:gd name="connsiteX37-2145" fmla="*/ 856617 w 7791564"/>
                <a:gd name="connsiteY37-2146" fmla="*/ 2203657 h 4914119"/>
                <a:gd name="connsiteX38-2147" fmla="*/ 1092837 w 7791564"/>
                <a:gd name="connsiteY38-2148" fmla="*/ 1754077 h 4914119"/>
                <a:gd name="connsiteX39-2149" fmla="*/ 1687197 w 7791564"/>
                <a:gd name="connsiteY39-2150" fmla="*/ 1136857 h 4914119"/>
                <a:gd name="connsiteX40-2151" fmla="*/ 2441577 w 7791564"/>
                <a:gd name="connsiteY40-2152" fmla="*/ 656797 h 4914119"/>
                <a:gd name="connsiteX41-2153" fmla="*/ 3401697 w 7791564"/>
                <a:gd name="connsiteY41-2154" fmla="*/ 291037 h 4914119"/>
                <a:gd name="connsiteX42-2155" fmla="*/ 4392297 w 7791564"/>
                <a:gd name="connsiteY42-2156" fmla="*/ 85297 h 4914119"/>
                <a:gd name="connsiteX43-2157" fmla="*/ 4956177 w 7791564"/>
                <a:gd name="connsiteY43-2158" fmla="*/ 39577 h 4914119"/>
                <a:gd name="connsiteX44-2159" fmla="*/ 5443857 w 7791564"/>
                <a:gd name="connsiteY44-2160" fmla="*/ 54817 h 4914119"/>
                <a:gd name="connsiteX0-2161" fmla="*/ 5443857 w 7791564"/>
                <a:gd name="connsiteY0-2162" fmla="*/ 54817 h 4914119"/>
                <a:gd name="connsiteX1-2163" fmla="*/ 4354197 w 7791564"/>
                <a:gd name="connsiteY1-2164" fmla="*/ 1477 h 4914119"/>
                <a:gd name="connsiteX2-2165" fmla="*/ 3310257 w 7791564"/>
                <a:gd name="connsiteY2-2166" fmla="*/ 123397 h 4914119"/>
                <a:gd name="connsiteX3-2167" fmla="*/ 2395857 w 7791564"/>
                <a:gd name="connsiteY3-2168" fmla="*/ 382477 h 4914119"/>
                <a:gd name="connsiteX4-2169" fmla="*/ 1610997 w 7791564"/>
                <a:gd name="connsiteY4-2170" fmla="*/ 732997 h 4914119"/>
                <a:gd name="connsiteX5-2171" fmla="*/ 734697 w 7791564"/>
                <a:gd name="connsiteY5-2172" fmla="*/ 1380697 h 4914119"/>
                <a:gd name="connsiteX6-2173" fmla="*/ 193677 w 7791564"/>
                <a:gd name="connsiteY6-2174" fmla="*/ 2104597 h 4914119"/>
                <a:gd name="connsiteX7-2175" fmla="*/ 3177 w 7791564"/>
                <a:gd name="connsiteY7-2176" fmla="*/ 2843737 h 4914119"/>
                <a:gd name="connsiteX8-2177" fmla="*/ 102237 w 7791564"/>
                <a:gd name="connsiteY8-2178" fmla="*/ 3445717 h 4914119"/>
                <a:gd name="connsiteX9-2179" fmla="*/ 445137 w 7791564"/>
                <a:gd name="connsiteY9-2180" fmla="*/ 3963877 h 4914119"/>
                <a:gd name="connsiteX10-2181" fmla="*/ 978537 w 7791564"/>
                <a:gd name="connsiteY10-2182" fmla="*/ 4382977 h 4914119"/>
                <a:gd name="connsiteX11-2183" fmla="*/ 1575437 w 7791564"/>
                <a:gd name="connsiteY11-2184" fmla="*/ 4658567 h 4914119"/>
                <a:gd name="connsiteX12-2185" fmla="*/ 2235837 w 7791564"/>
                <a:gd name="connsiteY12-2186" fmla="*/ 4824937 h 4914119"/>
                <a:gd name="connsiteX13-2187" fmla="*/ 3013077 w 7791564"/>
                <a:gd name="connsiteY13-2188" fmla="*/ 4908757 h 4914119"/>
                <a:gd name="connsiteX14-2189" fmla="*/ 3820797 w 7791564"/>
                <a:gd name="connsiteY14-2190" fmla="*/ 4885897 h 4914119"/>
                <a:gd name="connsiteX15-2191" fmla="*/ 4712337 w 7791564"/>
                <a:gd name="connsiteY15-2192" fmla="*/ 4725877 h 4914119"/>
                <a:gd name="connsiteX16-2193" fmla="*/ 5624832 w 7791564"/>
                <a:gd name="connsiteY16-2194" fmla="*/ 4422982 h 4914119"/>
                <a:gd name="connsiteX17-2195" fmla="*/ 6457317 w 7791564"/>
                <a:gd name="connsiteY17-2196" fmla="*/ 3986737 h 4914119"/>
                <a:gd name="connsiteX18-2197" fmla="*/ 7174867 w 7791564"/>
                <a:gd name="connsiteY18-2198" fmla="*/ 3387932 h 4914119"/>
                <a:gd name="connsiteX19-2199" fmla="*/ 7571107 w 7791564"/>
                <a:gd name="connsiteY19-2200" fmla="*/ 2841832 h 4914119"/>
                <a:gd name="connsiteX20-2201" fmla="*/ 7755257 w 7791564"/>
                <a:gd name="connsiteY20-2202" fmla="*/ 2353517 h 4914119"/>
                <a:gd name="connsiteX21-2203" fmla="*/ 7790182 w 7791564"/>
                <a:gd name="connsiteY21-2204" fmla="*/ 1940767 h 4914119"/>
                <a:gd name="connsiteX22-2205" fmla="*/ 7731762 w 7791564"/>
                <a:gd name="connsiteY22-2206" fmla="*/ 1626442 h 4914119"/>
                <a:gd name="connsiteX23-2207" fmla="*/ 7729857 w 7791564"/>
                <a:gd name="connsiteY23-2208" fmla="*/ 1769317 h 4914119"/>
                <a:gd name="connsiteX24-2209" fmla="*/ 7682232 w 7791564"/>
                <a:gd name="connsiteY24-2210" fmla="*/ 2038557 h 4914119"/>
                <a:gd name="connsiteX25-2211" fmla="*/ 7554597 w 7791564"/>
                <a:gd name="connsiteY25-2212" fmla="*/ 2348437 h 4914119"/>
                <a:gd name="connsiteX26-2213" fmla="*/ 7226937 w 7791564"/>
                <a:gd name="connsiteY26-2214" fmla="*/ 2828497 h 4914119"/>
                <a:gd name="connsiteX27-2215" fmla="*/ 6754497 w 7791564"/>
                <a:gd name="connsiteY27-2216" fmla="*/ 3270457 h 4914119"/>
                <a:gd name="connsiteX28-2217" fmla="*/ 6190617 w 7791564"/>
                <a:gd name="connsiteY28-2218" fmla="*/ 3636217 h 4914119"/>
                <a:gd name="connsiteX29-2219" fmla="*/ 5560062 w 7791564"/>
                <a:gd name="connsiteY29-2220" fmla="*/ 3927047 h 4914119"/>
                <a:gd name="connsiteX30-2221" fmla="*/ 4697097 w 7791564"/>
                <a:gd name="connsiteY30-2222" fmla="*/ 4188032 h 4914119"/>
                <a:gd name="connsiteX31-2223" fmla="*/ 3678557 w 7791564"/>
                <a:gd name="connsiteY31-2224" fmla="*/ 4320112 h 4914119"/>
                <a:gd name="connsiteX32-2225" fmla="*/ 2582547 w 7791564"/>
                <a:gd name="connsiteY32-2226" fmla="*/ 4256612 h 4914119"/>
                <a:gd name="connsiteX33-2227" fmla="*/ 1786257 w 7791564"/>
                <a:gd name="connsiteY33-2228" fmla="*/ 4009597 h 4914119"/>
                <a:gd name="connsiteX34-2229" fmla="*/ 1123317 w 7791564"/>
                <a:gd name="connsiteY34-2230" fmla="*/ 3560017 h 4914119"/>
                <a:gd name="connsiteX35-2231" fmla="*/ 826772 w 7791564"/>
                <a:gd name="connsiteY35-2232" fmla="*/ 3067257 h 4914119"/>
                <a:gd name="connsiteX36-2233" fmla="*/ 772797 w 7791564"/>
                <a:gd name="connsiteY36-2234" fmla="*/ 2622757 h 4914119"/>
                <a:gd name="connsiteX37-2235" fmla="*/ 856617 w 7791564"/>
                <a:gd name="connsiteY37-2236" fmla="*/ 2203657 h 4914119"/>
                <a:gd name="connsiteX38-2237" fmla="*/ 1092837 w 7791564"/>
                <a:gd name="connsiteY38-2238" fmla="*/ 1754077 h 4914119"/>
                <a:gd name="connsiteX39-2239" fmla="*/ 1687197 w 7791564"/>
                <a:gd name="connsiteY39-2240" fmla="*/ 1136857 h 4914119"/>
                <a:gd name="connsiteX40-2241" fmla="*/ 2441577 w 7791564"/>
                <a:gd name="connsiteY40-2242" fmla="*/ 656797 h 4914119"/>
                <a:gd name="connsiteX41-2243" fmla="*/ 3401697 w 7791564"/>
                <a:gd name="connsiteY41-2244" fmla="*/ 291037 h 4914119"/>
                <a:gd name="connsiteX42-2245" fmla="*/ 4392297 w 7791564"/>
                <a:gd name="connsiteY42-2246" fmla="*/ 85297 h 4914119"/>
                <a:gd name="connsiteX43-2247" fmla="*/ 4956177 w 7791564"/>
                <a:gd name="connsiteY43-2248" fmla="*/ 39577 h 4914119"/>
                <a:gd name="connsiteX44-2249" fmla="*/ 5443857 w 7791564"/>
                <a:gd name="connsiteY44-2250" fmla="*/ 54817 h 4914119"/>
                <a:gd name="connsiteX0-2251" fmla="*/ 5443857 w 7791564"/>
                <a:gd name="connsiteY0-2252" fmla="*/ 54817 h 4914119"/>
                <a:gd name="connsiteX1-2253" fmla="*/ 4354197 w 7791564"/>
                <a:gd name="connsiteY1-2254" fmla="*/ 1477 h 4914119"/>
                <a:gd name="connsiteX2-2255" fmla="*/ 3310257 w 7791564"/>
                <a:gd name="connsiteY2-2256" fmla="*/ 123397 h 4914119"/>
                <a:gd name="connsiteX3-2257" fmla="*/ 2395857 w 7791564"/>
                <a:gd name="connsiteY3-2258" fmla="*/ 382477 h 4914119"/>
                <a:gd name="connsiteX4-2259" fmla="*/ 1610997 w 7791564"/>
                <a:gd name="connsiteY4-2260" fmla="*/ 732997 h 4914119"/>
                <a:gd name="connsiteX5-2261" fmla="*/ 734697 w 7791564"/>
                <a:gd name="connsiteY5-2262" fmla="*/ 1380697 h 4914119"/>
                <a:gd name="connsiteX6-2263" fmla="*/ 193677 w 7791564"/>
                <a:gd name="connsiteY6-2264" fmla="*/ 2104597 h 4914119"/>
                <a:gd name="connsiteX7-2265" fmla="*/ 3177 w 7791564"/>
                <a:gd name="connsiteY7-2266" fmla="*/ 2777062 h 4914119"/>
                <a:gd name="connsiteX8-2267" fmla="*/ 102237 w 7791564"/>
                <a:gd name="connsiteY8-2268" fmla="*/ 3445717 h 4914119"/>
                <a:gd name="connsiteX9-2269" fmla="*/ 445137 w 7791564"/>
                <a:gd name="connsiteY9-2270" fmla="*/ 3963877 h 4914119"/>
                <a:gd name="connsiteX10-2271" fmla="*/ 978537 w 7791564"/>
                <a:gd name="connsiteY10-2272" fmla="*/ 4382977 h 4914119"/>
                <a:gd name="connsiteX11-2273" fmla="*/ 1575437 w 7791564"/>
                <a:gd name="connsiteY11-2274" fmla="*/ 4658567 h 4914119"/>
                <a:gd name="connsiteX12-2275" fmla="*/ 2235837 w 7791564"/>
                <a:gd name="connsiteY12-2276" fmla="*/ 4824937 h 4914119"/>
                <a:gd name="connsiteX13-2277" fmla="*/ 3013077 w 7791564"/>
                <a:gd name="connsiteY13-2278" fmla="*/ 4908757 h 4914119"/>
                <a:gd name="connsiteX14-2279" fmla="*/ 3820797 w 7791564"/>
                <a:gd name="connsiteY14-2280" fmla="*/ 4885897 h 4914119"/>
                <a:gd name="connsiteX15-2281" fmla="*/ 4712337 w 7791564"/>
                <a:gd name="connsiteY15-2282" fmla="*/ 4725877 h 4914119"/>
                <a:gd name="connsiteX16-2283" fmla="*/ 5624832 w 7791564"/>
                <a:gd name="connsiteY16-2284" fmla="*/ 4422982 h 4914119"/>
                <a:gd name="connsiteX17-2285" fmla="*/ 6457317 w 7791564"/>
                <a:gd name="connsiteY17-2286" fmla="*/ 3986737 h 4914119"/>
                <a:gd name="connsiteX18-2287" fmla="*/ 7174867 w 7791564"/>
                <a:gd name="connsiteY18-2288" fmla="*/ 3387932 h 4914119"/>
                <a:gd name="connsiteX19-2289" fmla="*/ 7571107 w 7791564"/>
                <a:gd name="connsiteY19-2290" fmla="*/ 2841832 h 4914119"/>
                <a:gd name="connsiteX20-2291" fmla="*/ 7755257 w 7791564"/>
                <a:gd name="connsiteY20-2292" fmla="*/ 2353517 h 4914119"/>
                <a:gd name="connsiteX21-2293" fmla="*/ 7790182 w 7791564"/>
                <a:gd name="connsiteY21-2294" fmla="*/ 1940767 h 4914119"/>
                <a:gd name="connsiteX22-2295" fmla="*/ 7731762 w 7791564"/>
                <a:gd name="connsiteY22-2296" fmla="*/ 1626442 h 4914119"/>
                <a:gd name="connsiteX23-2297" fmla="*/ 7729857 w 7791564"/>
                <a:gd name="connsiteY23-2298" fmla="*/ 1769317 h 4914119"/>
                <a:gd name="connsiteX24-2299" fmla="*/ 7682232 w 7791564"/>
                <a:gd name="connsiteY24-2300" fmla="*/ 2038557 h 4914119"/>
                <a:gd name="connsiteX25-2301" fmla="*/ 7554597 w 7791564"/>
                <a:gd name="connsiteY25-2302" fmla="*/ 2348437 h 4914119"/>
                <a:gd name="connsiteX26-2303" fmla="*/ 7226937 w 7791564"/>
                <a:gd name="connsiteY26-2304" fmla="*/ 2828497 h 4914119"/>
                <a:gd name="connsiteX27-2305" fmla="*/ 6754497 w 7791564"/>
                <a:gd name="connsiteY27-2306" fmla="*/ 3270457 h 4914119"/>
                <a:gd name="connsiteX28-2307" fmla="*/ 6190617 w 7791564"/>
                <a:gd name="connsiteY28-2308" fmla="*/ 3636217 h 4914119"/>
                <a:gd name="connsiteX29-2309" fmla="*/ 5560062 w 7791564"/>
                <a:gd name="connsiteY29-2310" fmla="*/ 3927047 h 4914119"/>
                <a:gd name="connsiteX30-2311" fmla="*/ 4697097 w 7791564"/>
                <a:gd name="connsiteY30-2312" fmla="*/ 4188032 h 4914119"/>
                <a:gd name="connsiteX31-2313" fmla="*/ 3678557 w 7791564"/>
                <a:gd name="connsiteY31-2314" fmla="*/ 4320112 h 4914119"/>
                <a:gd name="connsiteX32-2315" fmla="*/ 2582547 w 7791564"/>
                <a:gd name="connsiteY32-2316" fmla="*/ 4256612 h 4914119"/>
                <a:gd name="connsiteX33-2317" fmla="*/ 1786257 w 7791564"/>
                <a:gd name="connsiteY33-2318" fmla="*/ 4009597 h 4914119"/>
                <a:gd name="connsiteX34-2319" fmla="*/ 1123317 w 7791564"/>
                <a:gd name="connsiteY34-2320" fmla="*/ 3560017 h 4914119"/>
                <a:gd name="connsiteX35-2321" fmla="*/ 826772 w 7791564"/>
                <a:gd name="connsiteY35-2322" fmla="*/ 3067257 h 4914119"/>
                <a:gd name="connsiteX36-2323" fmla="*/ 772797 w 7791564"/>
                <a:gd name="connsiteY36-2324" fmla="*/ 2622757 h 4914119"/>
                <a:gd name="connsiteX37-2325" fmla="*/ 856617 w 7791564"/>
                <a:gd name="connsiteY37-2326" fmla="*/ 2203657 h 4914119"/>
                <a:gd name="connsiteX38-2327" fmla="*/ 1092837 w 7791564"/>
                <a:gd name="connsiteY38-2328" fmla="*/ 1754077 h 4914119"/>
                <a:gd name="connsiteX39-2329" fmla="*/ 1687197 w 7791564"/>
                <a:gd name="connsiteY39-2330" fmla="*/ 1136857 h 4914119"/>
                <a:gd name="connsiteX40-2331" fmla="*/ 2441577 w 7791564"/>
                <a:gd name="connsiteY40-2332" fmla="*/ 656797 h 4914119"/>
                <a:gd name="connsiteX41-2333" fmla="*/ 3401697 w 7791564"/>
                <a:gd name="connsiteY41-2334" fmla="*/ 291037 h 4914119"/>
                <a:gd name="connsiteX42-2335" fmla="*/ 4392297 w 7791564"/>
                <a:gd name="connsiteY42-2336" fmla="*/ 85297 h 4914119"/>
                <a:gd name="connsiteX43-2337" fmla="*/ 4956177 w 7791564"/>
                <a:gd name="connsiteY43-2338" fmla="*/ 39577 h 4914119"/>
                <a:gd name="connsiteX44-2339" fmla="*/ 5443857 w 7791564"/>
                <a:gd name="connsiteY44-2340" fmla="*/ 54817 h 4914119"/>
                <a:gd name="connsiteX0-2341" fmla="*/ 5442735 w 7790442"/>
                <a:gd name="connsiteY0-2342" fmla="*/ 54817 h 4914119"/>
                <a:gd name="connsiteX1-2343" fmla="*/ 4353075 w 7790442"/>
                <a:gd name="connsiteY1-2344" fmla="*/ 1477 h 4914119"/>
                <a:gd name="connsiteX2-2345" fmla="*/ 3309135 w 7790442"/>
                <a:gd name="connsiteY2-2346" fmla="*/ 123397 h 4914119"/>
                <a:gd name="connsiteX3-2347" fmla="*/ 2394735 w 7790442"/>
                <a:gd name="connsiteY3-2348" fmla="*/ 382477 h 4914119"/>
                <a:gd name="connsiteX4-2349" fmla="*/ 1609875 w 7790442"/>
                <a:gd name="connsiteY4-2350" fmla="*/ 732997 h 4914119"/>
                <a:gd name="connsiteX5-2351" fmla="*/ 733575 w 7790442"/>
                <a:gd name="connsiteY5-2352" fmla="*/ 1380697 h 4914119"/>
                <a:gd name="connsiteX6-2353" fmla="*/ 192555 w 7790442"/>
                <a:gd name="connsiteY6-2354" fmla="*/ 2104597 h 4914119"/>
                <a:gd name="connsiteX7-2355" fmla="*/ 2055 w 7790442"/>
                <a:gd name="connsiteY7-2356" fmla="*/ 2777062 h 4914119"/>
                <a:gd name="connsiteX8-2357" fmla="*/ 113815 w 7790442"/>
                <a:gd name="connsiteY8-2358" fmla="*/ 3433017 h 4914119"/>
                <a:gd name="connsiteX9-2359" fmla="*/ 444015 w 7790442"/>
                <a:gd name="connsiteY9-2360" fmla="*/ 3963877 h 4914119"/>
                <a:gd name="connsiteX10-2361" fmla="*/ 977415 w 7790442"/>
                <a:gd name="connsiteY10-2362" fmla="*/ 4382977 h 4914119"/>
                <a:gd name="connsiteX11-2363" fmla="*/ 1574315 w 7790442"/>
                <a:gd name="connsiteY11-2364" fmla="*/ 4658567 h 4914119"/>
                <a:gd name="connsiteX12-2365" fmla="*/ 2234715 w 7790442"/>
                <a:gd name="connsiteY12-2366" fmla="*/ 4824937 h 4914119"/>
                <a:gd name="connsiteX13-2367" fmla="*/ 3011955 w 7790442"/>
                <a:gd name="connsiteY13-2368" fmla="*/ 4908757 h 4914119"/>
                <a:gd name="connsiteX14-2369" fmla="*/ 3819675 w 7790442"/>
                <a:gd name="connsiteY14-2370" fmla="*/ 4885897 h 4914119"/>
                <a:gd name="connsiteX15-2371" fmla="*/ 4711215 w 7790442"/>
                <a:gd name="connsiteY15-2372" fmla="*/ 4725877 h 4914119"/>
                <a:gd name="connsiteX16-2373" fmla="*/ 5623710 w 7790442"/>
                <a:gd name="connsiteY16-2374" fmla="*/ 4422982 h 4914119"/>
                <a:gd name="connsiteX17-2375" fmla="*/ 6456195 w 7790442"/>
                <a:gd name="connsiteY17-2376" fmla="*/ 3986737 h 4914119"/>
                <a:gd name="connsiteX18-2377" fmla="*/ 7173745 w 7790442"/>
                <a:gd name="connsiteY18-2378" fmla="*/ 3387932 h 4914119"/>
                <a:gd name="connsiteX19-2379" fmla="*/ 7569985 w 7790442"/>
                <a:gd name="connsiteY19-2380" fmla="*/ 2841832 h 4914119"/>
                <a:gd name="connsiteX20-2381" fmla="*/ 7754135 w 7790442"/>
                <a:gd name="connsiteY20-2382" fmla="*/ 2353517 h 4914119"/>
                <a:gd name="connsiteX21-2383" fmla="*/ 7789060 w 7790442"/>
                <a:gd name="connsiteY21-2384" fmla="*/ 1940767 h 4914119"/>
                <a:gd name="connsiteX22-2385" fmla="*/ 7730640 w 7790442"/>
                <a:gd name="connsiteY22-2386" fmla="*/ 1626442 h 4914119"/>
                <a:gd name="connsiteX23-2387" fmla="*/ 7728735 w 7790442"/>
                <a:gd name="connsiteY23-2388" fmla="*/ 1769317 h 4914119"/>
                <a:gd name="connsiteX24-2389" fmla="*/ 7681110 w 7790442"/>
                <a:gd name="connsiteY24-2390" fmla="*/ 2038557 h 4914119"/>
                <a:gd name="connsiteX25-2391" fmla="*/ 7553475 w 7790442"/>
                <a:gd name="connsiteY25-2392" fmla="*/ 2348437 h 4914119"/>
                <a:gd name="connsiteX26-2393" fmla="*/ 7225815 w 7790442"/>
                <a:gd name="connsiteY26-2394" fmla="*/ 2828497 h 4914119"/>
                <a:gd name="connsiteX27-2395" fmla="*/ 6753375 w 7790442"/>
                <a:gd name="connsiteY27-2396" fmla="*/ 3270457 h 4914119"/>
                <a:gd name="connsiteX28-2397" fmla="*/ 6189495 w 7790442"/>
                <a:gd name="connsiteY28-2398" fmla="*/ 3636217 h 4914119"/>
                <a:gd name="connsiteX29-2399" fmla="*/ 5558940 w 7790442"/>
                <a:gd name="connsiteY29-2400" fmla="*/ 3927047 h 4914119"/>
                <a:gd name="connsiteX30-2401" fmla="*/ 4695975 w 7790442"/>
                <a:gd name="connsiteY30-2402" fmla="*/ 4188032 h 4914119"/>
                <a:gd name="connsiteX31-2403" fmla="*/ 3677435 w 7790442"/>
                <a:gd name="connsiteY31-2404" fmla="*/ 4320112 h 4914119"/>
                <a:gd name="connsiteX32-2405" fmla="*/ 2581425 w 7790442"/>
                <a:gd name="connsiteY32-2406" fmla="*/ 4256612 h 4914119"/>
                <a:gd name="connsiteX33-2407" fmla="*/ 1785135 w 7790442"/>
                <a:gd name="connsiteY33-2408" fmla="*/ 4009597 h 4914119"/>
                <a:gd name="connsiteX34-2409" fmla="*/ 1122195 w 7790442"/>
                <a:gd name="connsiteY34-2410" fmla="*/ 3560017 h 4914119"/>
                <a:gd name="connsiteX35-2411" fmla="*/ 825650 w 7790442"/>
                <a:gd name="connsiteY35-2412" fmla="*/ 3067257 h 4914119"/>
                <a:gd name="connsiteX36-2413" fmla="*/ 771675 w 7790442"/>
                <a:gd name="connsiteY36-2414" fmla="*/ 2622757 h 4914119"/>
                <a:gd name="connsiteX37-2415" fmla="*/ 855495 w 7790442"/>
                <a:gd name="connsiteY37-2416" fmla="*/ 2203657 h 4914119"/>
                <a:gd name="connsiteX38-2417" fmla="*/ 1091715 w 7790442"/>
                <a:gd name="connsiteY38-2418" fmla="*/ 1754077 h 4914119"/>
                <a:gd name="connsiteX39-2419" fmla="*/ 1686075 w 7790442"/>
                <a:gd name="connsiteY39-2420" fmla="*/ 1136857 h 4914119"/>
                <a:gd name="connsiteX40-2421" fmla="*/ 2440455 w 7790442"/>
                <a:gd name="connsiteY40-2422" fmla="*/ 656797 h 4914119"/>
                <a:gd name="connsiteX41-2423" fmla="*/ 3400575 w 7790442"/>
                <a:gd name="connsiteY41-2424" fmla="*/ 291037 h 4914119"/>
                <a:gd name="connsiteX42-2425" fmla="*/ 4391175 w 7790442"/>
                <a:gd name="connsiteY42-2426" fmla="*/ 85297 h 4914119"/>
                <a:gd name="connsiteX43-2427" fmla="*/ 4955055 w 7790442"/>
                <a:gd name="connsiteY43-2428" fmla="*/ 39577 h 4914119"/>
                <a:gd name="connsiteX44-2429" fmla="*/ 5442735 w 7790442"/>
                <a:gd name="connsiteY44-2430" fmla="*/ 54817 h 4914119"/>
                <a:gd name="connsiteX0-2431" fmla="*/ 5443537 w 7791244"/>
                <a:gd name="connsiteY0-2432" fmla="*/ 54817 h 4914119"/>
                <a:gd name="connsiteX1-2433" fmla="*/ 4353877 w 7791244"/>
                <a:gd name="connsiteY1-2434" fmla="*/ 1477 h 4914119"/>
                <a:gd name="connsiteX2-2435" fmla="*/ 3309937 w 7791244"/>
                <a:gd name="connsiteY2-2436" fmla="*/ 123397 h 4914119"/>
                <a:gd name="connsiteX3-2437" fmla="*/ 2395537 w 7791244"/>
                <a:gd name="connsiteY3-2438" fmla="*/ 382477 h 4914119"/>
                <a:gd name="connsiteX4-2439" fmla="*/ 1610677 w 7791244"/>
                <a:gd name="connsiteY4-2440" fmla="*/ 732997 h 4914119"/>
                <a:gd name="connsiteX5-2441" fmla="*/ 734377 w 7791244"/>
                <a:gd name="connsiteY5-2442" fmla="*/ 1380697 h 4914119"/>
                <a:gd name="connsiteX6-2443" fmla="*/ 193357 w 7791244"/>
                <a:gd name="connsiteY6-2444" fmla="*/ 2104597 h 4914119"/>
                <a:gd name="connsiteX7-2445" fmla="*/ 2857 w 7791244"/>
                <a:gd name="connsiteY7-2446" fmla="*/ 2777062 h 4914119"/>
                <a:gd name="connsiteX8-2447" fmla="*/ 105092 w 7791244"/>
                <a:gd name="connsiteY8-2448" fmla="*/ 3439367 h 4914119"/>
                <a:gd name="connsiteX9-2449" fmla="*/ 444817 w 7791244"/>
                <a:gd name="connsiteY9-2450" fmla="*/ 3963877 h 4914119"/>
                <a:gd name="connsiteX10-2451" fmla="*/ 978217 w 7791244"/>
                <a:gd name="connsiteY10-2452" fmla="*/ 4382977 h 4914119"/>
                <a:gd name="connsiteX11-2453" fmla="*/ 1575117 w 7791244"/>
                <a:gd name="connsiteY11-2454" fmla="*/ 4658567 h 4914119"/>
                <a:gd name="connsiteX12-2455" fmla="*/ 2235517 w 7791244"/>
                <a:gd name="connsiteY12-2456" fmla="*/ 4824937 h 4914119"/>
                <a:gd name="connsiteX13-2457" fmla="*/ 3012757 w 7791244"/>
                <a:gd name="connsiteY13-2458" fmla="*/ 4908757 h 4914119"/>
                <a:gd name="connsiteX14-2459" fmla="*/ 3820477 w 7791244"/>
                <a:gd name="connsiteY14-2460" fmla="*/ 4885897 h 4914119"/>
                <a:gd name="connsiteX15-2461" fmla="*/ 4712017 w 7791244"/>
                <a:gd name="connsiteY15-2462" fmla="*/ 4725877 h 4914119"/>
                <a:gd name="connsiteX16-2463" fmla="*/ 5624512 w 7791244"/>
                <a:gd name="connsiteY16-2464" fmla="*/ 4422982 h 4914119"/>
                <a:gd name="connsiteX17-2465" fmla="*/ 6456997 w 7791244"/>
                <a:gd name="connsiteY17-2466" fmla="*/ 3986737 h 4914119"/>
                <a:gd name="connsiteX18-2467" fmla="*/ 7174547 w 7791244"/>
                <a:gd name="connsiteY18-2468" fmla="*/ 3387932 h 4914119"/>
                <a:gd name="connsiteX19-2469" fmla="*/ 7570787 w 7791244"/>
                <a:gd name="connsiteY19-2470" fmla="*/ 2841832 h 4914119"/>
                <a:gd name="connsiteX20-2471" fmla="*/ 7754937 w 7791244"/>
                <a:gd name="connsiteY20-2472" fmla="*/ 2353517 h 4914119"/>
                <a:gd name="connsiteX21-2473" fmla="*/ 7789862 w 7791244"/>
                <a:gd name="connsiteY21-2474" fmla="*/ 1940767 h 4914119"/>
                <a:gd name="connsiteX22-2475" fmla="*/ 7731442 w 7791244"/>
                <a:gd name="connsiteY22-2476" fmla="*/ 1626442 h 4914119"/>
                <a:gd name="connsiteX23-2477" fmla="*/ 7729537 w 7791244"/>
                <a:gd name="connsiteY23-2478" fmla="*/ 1769317 h 4914119"/>
                <a:gd name="connsiteX24-2479" fmla="*/ 7681912 w 7791244"/>
                <a:gd name="connsiteY24-2480" fmla="*/ 2038557 h 4914119"/>
                <a:gd name="connsiteX25-2481" fmla="*/ 7554277 w 7791244"/>
                <a:gd name="connsiteY25-2482" fmla="*/ 2348437 h 4914119"/>
                <a:gd name="connsiteX26-2483" fmla="*/ 7226617 w 7791244"/>
                <a:gd name="connsiteY26-2484" fmla="*/ 2828497 h 4914119"/>
                <a:gd name="connsiteX27-2485" fmla="*/ 6754177 w 7791244"/>
                <a:gd name="connsiteY27-2486" fmla="*/ 3270457 h 4914119"/>
                <a:gd name="connsiteX28-2487" fmla="*/ 6190297 w 7791244"/>
                <a:gd name="connsiteY28-2488" fmla="*/ 3636217 h 4914119"/>
                <a:gd name="connsiteX29-2489" fmla="*/ 5559742 w 7791244"/>
                <a:gd name="connsiteY29-2490" fmla="*/ 3927047 h 4914119"/>
                <a:gd name="connsiteX30-2491" fmla="*/ 4696777 w 7791244"/>
                <a:gd name="connsiteY30-2492" fmla="*/ 4188032 h 4914119"/>
                <a:gd name="connsiteX31-2493" fmla="*/ 3678237 w 7791244"/>
                <a:gd name="connsiteY31-2494" fmla="*/ 4320112 h 4914119"/>
                <a:gd name="connsiteX32-2495" fmla="*/ 2582227 w 7791244"/>
                <a:gd name="connsiteY32-2496" fmla="*/ 4256612 h 4914119"/>
                <a:gd name="connsiteX33-2497" fmla="*/ 1785937 w 7791244"/>
                <a:gd name="connsiteY33-2498" fmla="*/ 4009597 h 4914119"/>
                <a:gd name="connsiteX34-2499" fmla="*/ 1122997 w 7791244"/>
                <a:gd name="connsiteY34-2500" fmla="*/ 3560017 h 4914119"/>
                <a:gd name="connsiteX35-2501" fmla="*/ 826452 w 7791244"/>
                <a:gd name="connsiteY35-2502" fmla="*/ 3067257 h 4914119"/>
                <a:gd name="connsiteX36-2503" fmla="*/ 772477 w 7791244"/>
                <a:gd name="connsiteY36-2504" fmla="*/ 2622757 h 4914119"/>
                <a:gd name="connsiteX37-2505" fmla="*/ 856297 w 7791244"/>
                <a:gd name="connsiteY37-2506" fmla="*/ 2203657 h 4914119"/>
                <a:gd name="connsiteX38-2507" fmla="*/ 1092517 w 7791244"/>
                <a:gd name="connsiteY38-2508" fmla="*/ 1754077 h 4914119"/>
                <a:gd name="connsiteX39-2509" fmla="*/ 1686877 w 7791244"/>
                <a:gd name="connsiteY39-2510" fmla="*/ 1136857 h 4914119"/>
                <a:gd name="connsiteX40-2511" fmla="*/ 2441257 w 7791244"/>
                <a:gd name="connsiteY40-2512" fmla="*/ 656797 h 4914119"/>
                <a:gd name="connsiteX41-2513" fmla="*/ 3401377 w 7791244"/>
                <a:gd name="connsiteY41-2514" fmla="*/ 291037 h 4914119"/>
                <a:gd name="connsiteX42-2515" fmla="*/ 4391977 w 7791244"/>
                <a:gd name="connsiteY42-2516" fmla="*/ 85297 h 4914119"/>
                <a:gd name="connsiteX43-2517" fmla="*/ 4955857 w 7791244"/>
                <a:gd name="connsiteY43-2518" fmla="*/ 39577 h 4914119"/>
                <a:gd name="connsiteX44-2519" fmla="*/ 5443537 w 7791244"/>
                <a:gd name="connsiteY44-2520" fmla="*/ 54817 h 4914119"/>
                <a:gd name="connsiteX0-2521" fmla="*/ 5443537 w 7791244"/>
                <a:gd name="connsiteY0-2522" fmla="*/ 54817 h 4914119"/>
                <a:gd name="connsiteX1-2523" fmla="*/ 4353877 w 7791244"/>
                <a:gd name="connsiteY1-2524" fmla="*/ 1477 h 4914119"/>
                <a:gd name="connsiteX2-2525" fmla="*/ 3309937 w 7791244"/>
                <a:gd name="connsiteY2-2526" fmla="*/ 123397 h 4914119"/>
                <a:gd name="connsiteX3-2527" fmla="*/ 2395537 w 7791244"/>
                <a:gd name="connsiteY3-2528" fmla="*/ 382477 h 4914119"/>
                <a:gd name="connsiteX4-2529" fmla="*/ 1610677 w 7791244"/>
                <a:gd name="connsiteY4-2530" fmla="*/ 732997 h 4914119"/>
                <a:gd name="connsiteX5-2531" fmla="*/ 734377 w 7791244"/>
                <a:gd name="connsiteY5-2532" fmla="*/ 1380697 h 4914119"/>
                <a:gd name="connsiteX6-2533" fmla="*/ 193357 w 7791244"/>
                <a:gd name="connsiteY6-2534" fmla="*/ 2104597 h 4914119"/>
                <a:gd name="connsiteX7-2535" fmla="*/ 2857 w 7791244"/>
                <a:gd name="connsiteY7-2536" fmla="*/ 2777062 h 4914119"/>
                <a:gd name="connsiteX8-2537" fmla="*/ 105092 w 7791244"/>
                <a:gd name="connsiteY8-2538" fmla="*/ 3439367 h 4914119"/>
                <a:gd name="connsiteX9-2539" fmla="*/ 444817 w 7791244"/>
                <a:gd name="connsiteY9-2540" fmla="*/ 3963877 h 4914119"/>
                <a:gd name="connsiteX10-2541" fmla="*/ 978217 w 7791244"/>
                <a:gd name="connsiteY10-2542" fmla="*/ 4382977 h 4914119"/>
                <a:gd name="connsiteX11-2543" fmla="*/ 1575117 w 7791244"/>
                <a:gd name="connsiteY11-2544" fmla="*/ 4658567 h 4914119"/>
                <a:gd name="connsiteX12-2545" fmla="*/ 2235517 w 7791244"/>
                <a:gd name="connsiteY12-2546" fmla="*/ 4824937 h 4914119"/>
                <a:gd name="connsiteX13-2547" fmla="*/ 3012757 w 7791244"/>
                <a:gd name="connsiteY13-2548" fmla="*/ 4908757 h 4914119"/>
                <a:gd name="connsiteX14-2549" fmla="*/ 3820477 w 7791244"/>
                <a:gd name="connsiteY14-2550" fmla="*/ 4885897 h 4914119"/>
                <a:gd name="connsiteX15-2551" fmla="*/ 4712017 w 7791244"/>
                <a:gd name="connsiteY15-2552" fmla="*/ 4725877 h 4914119"/>
                <a:gd name="connsiteX16-2553" fmla="*/ 5624512 w 7791244"/>
                <a:gd name="connsiteY16-2554" fmla="*/ 4422982 h 4914119"/>
                <a:gd name="connsiteX17-2555" fmla="*/ 6456997 w 7791244"/>
                <a:gd name="connsiteY17-2556" fmla="*/ 3986737 h 4914119"/>
                <a:gd name="connsiteX18-2557" fmla="*/ 7174547 w 7791244"/>
                <a:gd name="connsiteY18-2558" fmla="*/ 3387932 h 4914119"/>
                <a:gd name="connsiteX19-2559" fmla="*/ 7570787 w 7791244"/>
                <a:gd name="connsiteY19-2560" fmla="*/ 2841832 h 4914119"/>
                <a:gd name="connsiteX20-2561" fmla="*/ 7754937 w 7791244"/>
                <a:gd name="connsiteY20-2562" fmla="*/ 2353517 h 4914119"/>
                <a:gd name="connsiteX21-2563" fmla="*/ 7789862 w 7791244"/>
                <a:gd name="connsiteY21-2564" fmla="*/ 1940767 h 4914119"/>
                <a:gd name="connsiteX22-2565" fmla="*/ 7731442 w 7791244"/>
                <a:gd name="connsiteY22-2566" fmla="*/ 1626442 h 4914119"/>
                <a:gd name="connsiteX23-2567" fmla="*/ 7729537 w 7791244"/>
                <a:gd name="connsiteY23-2568" fmla="*/ 1769317 h 4914119"/>
                <a:gd name="connsiteX24-2569" fmla="*/ 7681912 w 7791244"/>
                <a:gd name="connsiteY24-2570" fmla="*/ 2038557 h 4914119"/>
                <a:gd name="connsiteX25-2571" fmla="*/ 7554277 w 7791244"/>
                <a:gd name="connsiteY25-2572" fmla="*/ 2348437 h 4914119"/>
                <a:gd name="connsiteX26-2573" fmla="*/ 7226617 w 7791244"/>
                <a:gd name="connsiteY26-2574" fmla="*/ 2828497 h 4914119"/>
                <a:gd name="connsiteX27-2575" fmla="*/ 6754177 w 7791244"/>
                <a:gd name="connsiteY27-2576" fmla="*/ 3270457 h 4914119"/>
                <a:gd name="connsiteX28-2577" fmla="*/ 6190297 w 7791244"/>
                <a:gd name="connsiteY28-2578" fmla="*/ 3636217 h 4914119"/>
                <a:gd name="connsiteX29-2579" fmla="*/ 5559742 w 7791244"/>
                <a:gd name="connsiteY29-2580" fmla="*/ 3927047 h 4914119"/>
                <a:gd name="connsiteX30-2581" fmla="*/ 4696777 w 7791244"/>
                <a:gd name="connsiteY30-2582" fmla="*/ 4188032 h 4914119"/>
                <a:gd name="connsiteX31-2583" fmla="*/ 3678237 w 7791244"/>
                <a:gd name="connsiteY31-2584" fmla="*/ 4320112 h 4914119"/>
                <a:gd name="connsiteX32-2585" fmla="*/ 2582227 w 7791244"/>
                <a:gd name="connsiteY32-2586" fmla="*/ 4256612 h 4914119"/>
                <a:gd name="connsiteX33-2587" fmla="*/ 1785937 w 7791244"/>
                <a:gd name="connsiteY33-2588" fmla="*/ 4009597 h 4914119"/>
                <a:gd name="connsiteX34-2589" fmla="*/ 1122997 w 7791244"/>
                <a:gd name="connsiteY34-2590" fmla="*/ 3560017 h 4914119"/>
                <a:gd name="connsiteX35-2591" fmla="*/ 826452 w 7791244"/>
                <a:gd name="connsiteY35-2592" fmla="*/ 3067257 h 4914119"/>
                <a:gd name="connsiteX36-2593" fmla="*/ 772477 w 7791244"/>
                <a:gd name="connsiteY36-2594" fmla="*/ 2622757 h 4914119"/>
                <a:gd name="connsiteX37-2595" fmla="*/ 856297 w 7791244"/>
                <a:gd name="connsiteY37-2596" fmla="*/ 2203657 h 4914119"/>
                <a:gd name="connsiteX38-2597" fmla="*/ 1159192 w 7791244"/>
                <a:gd name="connsiteY38-2598" fmla="*/ 1681052 h 4914119"/>
                <a:gd name="connsiteX39-2599" fmla="*/ 1686877 w 7791244"/>
                <a:gd name="connsiteY39-2600" fmla="*/ 1136857 h 4914119"/>
                <a:gd name="connsiteX40-2601" fmla="*/ 2441257 w 7791244"/>
                <a:gd name="connsiteY40-2602" fmla="*/ 656797 h 4914119"/>
                <a:gd name="connsiteX41-2603" fmla="*/ 3401377 w 7791244"/>
                <a:gd name="connsiteY41-2604" fmla="*/ 291037 h 4914119"/>
                <a:gd name="connsiteX42-2605" fmla="*/ 4391977 w 7791244"/>
                <a:gd name="connsiteY42-2606" fmla="*/ 85297 h 4914119"/>
                <a:gd name="connsiteX43-2607" fmla="*/ 4955857 w 7791244"/>
                <a:gd name="connsiteY43-2608" fmla="*/ 39577 h 4914119"/>
                <a:gd name="connsiteX44-2609" fmla="*/ 5443537 w 7791244"/>
                <a:gd name="connsiteY44-2610" fmla="*/ 54817 h 4914119"/>
                <a:gd name="connsiteX0-2611" fmla="*/ 5445552 w 7793259"/>
                <a:gd name="connsiteY0-2612" fmla="*/ 54817 h 4914119"/>
                <a:gd name="connsiteX1-2613" fmla="*/ 4355892 w 7793259"/>
                <a:gd name="connsiteY1-2614" fmla="*/ 1477 h 4914119"/>
                <a:gd name="connsiteX2-2615" fmla="*/ 3311952 w 7793259"/>
                <a:gd name="connsiteY2-2616" fmla="*/ 123397 h 4914119"/>
                <a:gd name="connsiteX3-2617" fmla="*/ 2397552 w 7793259"/>
                <a:gd name="connsiteY3-2618" fmla="*/ 382477 h 4914119"/>
                <a:gd name="connsiteX4-2619" fmla="*/ 1612692 w 7793259"/>
                <a:gd name="connsiteY4-2620" fmla="*/ 732997 h 4914119"/>
                <a:gd name="connsiteX5-2621" fmla="*/ 736392 w 7793259"/>
                <a:gd name="connsiteY5-2622" fmla="*/ 1380697 h 4914119"/>
                <a:gd name="connsiteX6-2623" fmla="*/ 233472 w 7793259"/>
                <a:gd name="connsiteY6-2624" fmla="*/ 2063322 h 4914119"/>
                <a:gd name="connsiteX7-2625" fmla="*/ 4872 w 7793259"/>
                <a:gd name="connsiteY7-2626" fmla="*/ 2777062 h 4914119"/>
                <a:gd name="connsiteX8-2627" fmla="*/ 107107 w 7793259"/>
                <a:gd name="connsiteY8-2628" fmla="*/ 3439367 h 4914119"/>
                <a:gd name="connsiteX9-2629" fmla="*/ 446832 w 7793259"/>
                <a:gd name="connsiteY9-2630" fmla="*/ 3963877 h 4914119"/>
                <a:gd name="connsiteX10-2631" fmla="*/ 980232 w 7793259"/>
                <a:gd name="connsiteY10-2632" fmla="*/ 4382977 h 4914119"/>
                <a:gd name="connsiteX11-2633" fmla="*/ 1577132 w 7793259"/>
                <a:gd name="connsiteY11-2634" fmla="*/ 4658567 h 4914119"/>
                <a:gd name="connsiteX12-2635" fmla="*/ 2237532 w 7793259"/>
                <a:gd name="connsiteY12-2636" fmla="*/ 4824937 h 4914119"/>
                <a:gd name="connsiteX13-2637" fmla="*/ 3014772 w 7793259"/>
                <a:gd name="connsiteY13-2638" fmla="*/ 4908757 h 4914119"/>
                <a:gd name="connsiteX14-2639" fmla="*/ 3822492 w 7793259"/>
                <a:gd name="connsiteY14-2640" fmla="*/ 4885897 h 4914119"/>
                <a:gd name="connsiteX15-2641" fmla="*/ 4714032 w 7793259"/>
                <a:gd name="connsiteY15-2642" fmla="*/ 4725877 h 4914119"/>
                <a:gd name="connsiteX16-2643" fmla="*/ 5626527 w 7793259"/>
                <a:gd name="connsiteY16-2644" fmla="*/ 4422982 h 4914119"/>
                <a:gd name="connsiteX17-2645" fmla="*/ 6459012 w 7793259"/>
                <a:gd name="connsiteY17-2646" fmla="*/ 3986737 h 4914119"/>
                <a:gd name="connsiteX18-2647" fmla="*/ 7176562 w 7793259"/>
                <a:gd name="connsiteY18-2648" fmla="*/ 3387932 h 4914119"/>
                <a:gd name="connsiteX19-2649" fmla="*/ 7572802 w 7793259"/>
                <a:gd name="connsiteY19-2650" fmla="*/ 2841832 h 4914119"/>
                <a:gd name="connsiteX20-2651" fmla="*/ 7756952 w 7793259"/>
                <a:gd name="connsiteY20-2652" fmla="*/ 2353517 h 4914119"/>
                <a:gd name="connsiteX21-2653" fmla="*/ 7791877 w 7793259"/>
                <a:gd name="connsiteY21-2654" fmla="*/ 1940767 h 4914119"/>
                <a:gd name="connsiteX22-2655" fmla="*/ 7733457 w 7793259"/>
                <a:gd name="connsiteY22-2656" fmla="*/ 1626442 h 4914119"/>
                <a:gd name="connsiteX23-2657" fmla="*/ 7731552 w 7793259"/>
                <a:gd name="connsiteY23-2658" fmla="*/ 1769317 h 4914119"/>
                <a:gd name="connsiteX24-2659" fmla="*/ 7683927 w 7793259"/>
                <a:gd name="connsiteY24-2660" fmla="*/ 2038557 h 4914119"/>
                <a:gd name="connsiteX25-2661" fmla="*/ 7556292 w 7793259"/>
                <a:gd name="connsiteY25-2662" fmla="*/ 2348437 h 4914119"/>
                <a:gd name="connsiteX26-2663" fmla="*/ 7228632 w 7793259"/>
                <a:gd name="connsiteY26-2664" fmla="*/ 2828497 h 4914119"/>
                <a:gd name="connsiteX27-2665" fmla="*/ 6756192 w 7793259"/>
                <a:gd name="connsiteY27-2666" fmla="*/ 3270457 h 4914119"/>
                <a:gd name="connsiteX28-2667" fmla="*/ 6192312 w 7793259"/>
                <a:gd name="connsiteY28-2668" fmla="*/ 3636217 h 4914119"/>
                <a:gd name="connsiteX29-2669" fmla="*/ 5561757 w 7793259"/>
                <a:gd name="connsiteY29-2670" fmla="*/ 3927047 h 4914119"/>
                <a:gd name="connsiteX30-2671" fmla="*/ 4698792 w 7793259"/>
                <a:gd name="connsiteY30-2672" fmla="*/ 4188032 h 4914119"/>
                <a:gd name="connsiteX31-2673" fmla="*/ 3680252 w 7793259"/>
                <a:gd name="connsiteY31-2674" fmla="*/ 4320112 h 4914119"/>
                <a:gd name="connsiteX32-2675" fmla="*/ 2584242 w 7793259"/>
                <a:gd name="connsiteY32-2676" fmla="*/ 4256612 h 4914119"/>
                <a:gd name="connsiteX33-2677" fmla="*/ 1787952 w 7793259"/>
                <a:gd name="connsiteY33-2678" fmla="*/ 4009597 h 4914119"/>
                <a:gd name="connsiteX34-2679" fmla="*/ 1125012 w 7793259"/>
                <a:gd name="connsiteY34-2680" fmla="*/ 3560017 h 4914119"/>
                <a:gd name="connsiteX35-2681" fmla="*/ 828467 w 7793259"/>
                <a:gd name="connsiteY35-2682" fmla="*/ 3067257 h 4914119"/>
                <a:gd name="connsiteX36-2683" fmla="*/ 774492 w 7793259"/>
                <a:gd name="connsiteY36-2684" fmla="*/ 2622757 h 4914119"/>
                <a:gd name="connsiteX37-2685" fmla="*/ 858312 w 7793259"/>
                <a:gd name="connsiteY37-2686" fmla="*/ 2203657 h 4914119"/>
                <a:gd name="connsiteX38-2687" fmla="*/ 1161207 w 7793259"/>
                <a:gd name="connsiteY38-2688" fmla="*/ 1681052 h 4914119"/>
                <a:gd name="connsiteX39-2689" fmla="*/ 1688892 w 7793259"/>
                <a:gd name="connsiteY39-2690" fmla="*/ 1136857 h 4914119"/>
                <a:gd name="connsiteX40-2691" fmla="*/ 2443272 w 7793259"/>
                <a:gd name="connsiteY40-2692" fmla="*/ 656797 h 4914119"/>
                <a:gd name="connsiteX41-2693" fmla="*/ 3403392 w 7793259"/>
                <a:gd name="connsiteY41-2694" fmla="*/ 291037 h 4914119"/>
                <a:gd name="connsiteX42-2695" fmla="*/ 4393992 w 7793259"/>
                <a:gd name="connsiteY42-2696" fmla="*/ 85297 h 4914119"/>
                <a:gd name="connsiteX43-2697" fmla="*/ 4957872 w 7793259"/>
                <a:gd name="connsiteY43-2698" fmla="*/ 39577 h 4914119"/>
                <a:gd name="connsiteX44-2699" fmla="*/ 5445552 w 7793259"/>
                <a:gd name="connsiteY44-2700" fmla="*/ 54817 h 4914119"/>
                <a:gd name="connsiteX0-2701" fmla="*/ 5445201 w 7792908"/>
                <a:gd name="connsiteY0-2702" fmla="*/ 54817 h 4914119"/>
                <a:gd name="connsiteX1-2703" fmla="*/ 4355541 w 7792908"/>
                <a:gd name="connsiteY1-2704" fmla="*/ 1477 h 4914119"/>
                <a:gd name="connsiteX2-2705" fmla="*/ 3311601 w 7792908"/>
                <a:gd name="connsiteY2-2706" fmla="*/ 123397 h 4914119"/>
                <a:gd name="connsiteX3-2707" fmla="*/ 2397201 w 7792908"/>
                <a:gd name="connsiteY3-2708" fmla="*/ 382477 h 4914119"/>
                <a:gd name="connsiteX4-2709" fmla="*/ 1612341 w 7792908"/>
                <a:gd name="connsiteY4-2710" fmla="*/ 732997 h 4914119"/>
                <a:gd name="connsiteX5-2711" fmla="*/ 736041 w 7792908"/>
                <a:gd name="connsiteY5-2712" fmla="*/ 1380697 h 4914119"/>
                <a:gd name="connsiteX6-2713" fmla="*/ 226771 w 7792908"/>
                <a:gd name="connsiteY6-2714" fmla="*/ 2050622 h 4914119"/>
                <a:gd name="connsiteX7-2715" fmla="*/ 4521 w 7792908"/>
                <a:gd name="connsiteY7-2716" fmla="*/ 2777062 h 4914119"/>
                <a:gd name="connsiteX8-2717" fmla="*/ 106756 w 7792908"/>
                <a:gd name="connsiteY8-2718" fmla="*/ 3439367 h 4914119"/>
                <a:gd name="connsiteX9-2719" fmla="*/ 446481 w 7792908"/>
                <a:gd name="connsiteY9-2720" fmla="*/ 3963877 h 4914119"/>
                <a:gd name="connsiteX10-2721" fmla="*/ 979881 w 7792908"/>
                <a:gd name="connsiteY10-2722" fmla="*/ 4382977 h 4914119"/>
                <a:gd name="connsiteX11-2723" fmla="*/ 1576781 w 7792908"/>
                <a:gd name="connsiteY11-2724" fmla="*/ 4658567 h 4914119"/>
                <a:gd name="connsiteX12-2725" fmla="*/ 2237181 w 7792908"/>
                <a:gd name="connsiteY12-2726" fmla="*/ 4824937 h 4914119"/>
                <a:gd name="connsiteX13-2727" fmla="*/ 3014421 w 7792908"/>
                <a:gd name="connsiteY13-2728" fmla="*/ 4908757 h 4914119"/>
                <a:gd name="connsiteX14-2729" fmla="*/ 3822141 w 7792908"/>
                <a:gd name="connsiteY14-2730" fmla="*/ 4885897 h 4914119"/>
                <a:gd name="connsiteX15-2731" fmla="*/ 4713681 w 7792908"/>
                <a:gd name="connsiteY15-2732" fmla="*/ 4725877 h 4914119"/>
                <a:gd name="connsiteX16-2733" fmla="*/ 5626176 w 7792908"/>
                <a:gd name="connsiteY16-2734" fmla="*/ 4422982 h 4914119"/>
                <a:gd name="connsiteX17-2735" fmla="*/ 6458661 w 7792908"/>
                <a:gd name="connsiteY17-2736" fmla="*/ 3986737 h 4914119"/>
                <a:gd name="connsiteX18-2737" fmla="*/ 7176211 w 7792908"/>
                <a:gd name="connsiteY18-2738" fmla="*/ 3387932 h 4914119"/>
                <a:gd name="connsiteX19-2739" fmla="*/ 7572451 w 7792908"/>
                <a:gd name="connsiteY19-2740" fmla="*/ 2841832 h 4914119"/>
                <a:gd name="connsiteX20-2741" fmla="*/ 7756601 w 7792908"/>
                <a:gd name="connsiteY20-2742" fmla="*/ 2353517 h 4914119"/>
                <a:gd name="connsiteX21-2743" fmla="*/ 7791526 w 7792908"/>
                <a:gd name="connsiteY21-2744" fmla="*/ 1940767 h 4914119"/>
                <a:gd name="connsiteX22-2745" fmla="*/ 7733106 w 7792908"/>
                <a:gd name="connsiteY22-2746" fmla="*/ 1626442 h 4914119"/>
                <a:gd name="connsiteX23-2747" fmla="*/ 7731201 w 7792908"/>
                <a:gd name="connsiteY23-2748" fmla="*/ 1769317 h 4914119"/>
                <a:gd name="connsiteX24-2749" fmla="*/ 7683576 w 7792908"/>
                <a:gd name="connsiteY24-2750" fmla="*/ 2038557 h 4914119"/>
                <a:gd name="connsiteX25-2751" fmla="*/ 7555941 w 7792908"/>
                <a:gd name="connsiteY25-2752" fmla="*/ 2348437 h 4914119"/>
                <a:gd name="connsiteX26-2753" fmla="*/ 7228281 w 7792908"/>
                <a:gd name="connsiteY26-2754" fmla="*/ 2828497 h 4914119"/>
                <a:gd name="connsiteX27-2755" fmla="*/ 6755841 w 7792908"/>
                <a:gd name="connsiteY27-2756" fmla="*/ 3270457 h 4914119"/>
                <a:gd name="connsiteX28-2757" fmla="*/ 6191961 w 7792908"/>
                <a:gd name="connsiteY28-2758" fmla="*/ 3636217 h 4914119"/>
                <a:gd name="connsiteX29-2759" fmla="*/ 5561406 w 7792908"/>
                <a:gd name="connsiteY29-2760" fmla="*/ 3927047 h 4914119"/>
                <a:gd name="connsiteX30-2761" fmla="*/ 4698441 w 7792908"/>
                <a:gd name="connsiteY30-2762" fmla="*/ 4188032 h 4914119"/>
                <a:gd name="connsiteX31-2763" fmla="*/ 3679901 w 7792908"/>
                <a:gd name="connsiteY31-2764" fmla="*/ 4320112 h 4914119"/>
                <a:gd name="connsiteX32-2765" fmla="*/ 2583891 w 7792908"/>
                <a:gd name="connsiteY32-2766" fmla="*/ 4256612 h 4914119"/>
                <a:gd name="connsiteX33-2767" fmla="*/ 1787601 w 7792908"/>
                <a:gd name="connsiteY33-2768" fmla="*/ 4009597 h 4914119"/>
                <a:gd name="connsiteX34-2769" fmla="*/ 1124661 w 7792908"/>
                <a:gd name="connsiteY34-2770" fmla="*/ 3560017 h 4914119"/>
                <a:gd name="connsiteX35-2771" fmla="*/ 828116 w 7792908"/>
                <a:gd name="connsiteY35-2772" fmla="*/ 3067257 h 4914119"/>
                <a:gd name="connsiteX36-2773" fmla="*/ 774141 w 7792908"/>
                <a:gd name="connsiteY36-2774" fmla="*/ 2622757 h 4914119"/>
                <a:gd name="connsiteX37-2775" fmla="*/ 857961 w 7792908"/>
                <a:gd name="connsiteY37-2776" fmla="*/ 2203657 h 4914119"/>
                <a:gd name="connsiteX38-2777" fmla="*/ 1160856 w 7792908"/>
                <a:gd name="connsiteY38-2778" fmla="*/ 1681052 h 4914119"/>
                <a:gd name="connsiteX39-2779" fmla="*/ 1688541 w 7792908"/>
                <a:gd name="connsiteY39-2780" fmla="*/ 1136857 h 4914119"/>
                <a:gd name="connsiteX40-2781" fmla="*/ 2442921 w 7792908"/>
                <a:gd name="connsiteY40-2782" fmla="*/ 656797 h 4914119"/>
                <a:gd name="connsiteX41-2783" fmla="*/ 3403041 w 7792908"/>
                <a:gd name="connsiteY41-2784" fmla="*/ 291037 h 4914119"/>
                <a:gd name="connsiteX42-2785" fmla="*/ 4393641 w 7792908"/>
                <a:gd name="connsiteY42-2786" fmla="*/ 85297 h 4914119"/>
                <a:gd name="connsiteX43-2787" fmla="*/ 4957521 w 7792908"/>
                <a:gd name="connsiteY43-2788" fmla="*/ 39577 h 4914119"/>
                <a:gd name="connsiteX44-2789" fmla="*/ 5445201 w 7792908"/>
                <a:gd name="connsiteY44-2790" fmla="*/ 54817 h 4914119"/>
                <a:gd name="connsiteX0-2791" fmla="*/ 5445201 w 7792908"/>
                <a:gd name="connsiteY0-2792" fmla="*/ 54817 h 4914119"/>
                <a:gd name="connsiteX1-2793" fmla="*/ 4355541 w 7792908"/>
                <a:gd name="connsiteY1-2794" fmla="*/ 1477 h 4914119"/>
                <a:gd name="connsiteX2-2795" fmla="*/ 3311601 w 7792908"/>
                <a:gd name="connsiteY2-2796" fmla="*/ 123397 h 4914119"/>
                <a:gd name="connsiteX3-2797" fmla="*/ 2397201 w 7792908"/>
                <a:gd name="connsiteY3-2798" fmla="*/ 382477 h 4914119"/>
                <a:gd name="connsiteX4-2799" fmla="*/ 1612341 w 7792908"/>
                <a:gd name="connsiteY4-2800" fmla="*/ 732997 h 4914119"/>
                <a:gd name="connsiteX5-2801" fmla="*/ 736041 w 7792908"/>
                <a:gd name="connsiteY5-2802" fmla="*/ 1380697 h 4914119"/>
                <a:gd name="connsiteX6-2803" fmla="*/ 226771 w 7792908"/>
                <a:gd name="connsiteY6-2804" fmla="*/ 2050622 h 4914119"/>
                <a:gd name="connsiteX7-2805" fmla="*/ 4521 w 7792908"/>
                <a:gd name="connsiteY7-2806" fmla="*/ 2777062 h 4914119"/>
                <a:gd name="connsiteX8-2807" fmla="*/ 106756 w 7792908"/>
                <a:gd name="connsiteY8-2808" fmla="*/ 3439367 h 4914119"/>
                <a:gd name="connsiteX9-2809" fmla="*/ 446481 w 7792908"/>
                <a:gd name="connsiteY9-2810" fmla="*/ 3963877 h 4914119"/>
                <a:gd name="connsiteX10-2811" fmla="*/ 979881 w 7792908"/>
                <a:gd name="connsiteY10-2812" fmla="*/ 4382977 h 4914119"/>
                <a:gd name="connsiteX11-2813" fmla="*/ 1576781 w 7792908"/>
                <a:gd name="connsiteY11-2814" fmla="*/ 4658567 h 4914119"/>
                <a:gd name="connsiteX12-2815" fmla="*/ 2237181 w 7792908"/>
                <a:gd name="connsiteY12-2816" fmla="*/ 4824937 h 4914119"/>
                <a:gd name="connsiteX13-2817" fmla="*/ 3014421 w 7792908"/>
                <a:gd name="connsiteY13-2818" fmla="*/ 4908757 h 4914119"/>
                <a:gd name="connsiteX14-2819" fmla="*/ 3822141 w 7792908"/>
                <a:gd name="connsiteY14-2820" fmla="*/ 4885897 h 4914119"/>
                <a:gd name="connsiteX15-2821" fmla="*/ 4713681 w 7792908"/>
                <a:gd name="connsiteY15-2822" fmla="*/ 4725877 h 4914119"/>
                <a:gd name="connsiteX16-2823" fmla="*/ 5626176 w 7792908"/>
                <a:gd name="connsiteY16-2824" fmla="*/ 4422982 h 4914119"/>
                <a:gd name="connsiteX17-2825" fmla="*/ 6458661 w 7792908"/>
                <a:gd name="connsiteY17-2826" fmla="*/ 3986737 h 4914119"/>
                <a:gd name="connsiteX18-2827" fmla="*/ 7176211 w 7792908"/>
                <a:gd name="connsiteY18-2828" fmla="*/ 3387932 h 4914119"/>
                <a:gd name="connsiteX19-2829" fmla="*/ 7572451 w 7792908"/>
                <a:gd name="connsiteY19-2830" fmla="*/ 2841832 h 4914119"/>
                <a:gd name="connsiteX20-2831" fmla="*/ 7756601 w 7792908"/>
                <a:gd name="connsiteY20-2832" fmla="*/ 2353517 h 4914119"/>
                <a:gd name="connsiteX21-2833" fmla="*/ 7791526 w 7792908"/>
                <a:gd name="connsiteY21-2834" fmla="*/ 1940767 h 4914119"/>
                <a:gd name="connsiteX22-2835" fmla="*/ 7733106 w 7792908"/>
                <a:gd name="connsiteY22-2836" fmla="*/ 1626442 h 4914119"/>
                <a:gd name="connsiteX23-2837" fmla="*/ 7731201 w 7792908"/>
                <a:gd name="connsiteY23-2838" fmla="*/ 1769317 h 4914119"/>
                <a:gd name="connsiteX24-2839" fmla="*/ 7683576 w 7792908"/>
                <a:gd name="connsiteY24-2840" fmla="*/ 2038557 h 4914119"/>
                <a:gd name="connsiteX25-2841" fmla="*/ 7555941 w 7792908"/>
                <a:gd name="connsiteY25-2842" fmla="*/ 2348437 h 4914119"/>
                <a:gd name="connsiteX26-2843" fmla="*/ 7228281 w 7792908"/>
                <a:gd name="connsiteY26-2844" fmla="*/ 2828497 h 4914119"/>
                <a:gd name="connsiteX27-2845" fmla="*/ 6755841 w 7792908"/>
                <a:gd name="connsiteY27-2846" fmla="*/ 3270457 h 4914119"/>
                <a:gd name="connsiteX28-2847" fmla="*/ 6191961 w 7792908"/>
                <a:gd name="connsiteY28-2848" fmla="*/ 3636217 h 4914119"/>
                <a:gd name="connsiteX29-2849" fmla="*/ 5561406 w 7792908"/>
                <a:gd name="connsiteY29-2850" fmla="*/ 3927047 h 4914119"/>
                <a:gd name="connsiteX30-2851" fmla="*/ 4698441 w 7792908"/>
                <a:gd name="connsiteY30-2852" fmla="*/ 4188032 h 4914119"/>
                <a:gd name="connsiteX31-2853" fmla="*/ 3679901 w 7792908"/>
                <a:gd name="connsiteY31-2854" fmla="*/ 4320112 h 4914119"/>
                <a:gd name="connsiteX32-2855" fmla="*/ 2583891 w 7792908"/>
                <a:gd name="connsiteY32-2856" fmla="*/ 4256612 h 4914119"/>
                <a:gd name="connsiteX33-2857" fmla="*/ 1787601 w 7792908"/>
                <a:gd name="connsiteY33-2858" fmla="*/ 4009597 h 4914119"/>
                <a:gd name="connsiteX34-2859" fmla="*/ 1124661 w 7792908"/>
                <a:gd name="connsiteY34-2860" fmla="*/ 3560017 h 4914119"/>
                <a:gd name="connsiteX35-2861" fmla="*/ 828116 w 7792908"/>
                <a:gd name="connsiteY35-2862" fmla="*/ 3067257 h 4914119"/>
                <a:gd name="connsiteX36-2863" fmla="*/ 774141 w 7792908"/>
                <a:gd name="connsiteY36-2864" fmla="*/ 2622757 h 4914119"/>
                <a:gd name="connsiteX37-2865" fmla="*/ 857961 w 7792908"/>
                <a:gd name="connsiteY37-2866" fmla="*/ 2203657 h 4914119"/>
                <a:gd name="connsiteX38-2867" fmla="*/ 1160856 w 7792908"/>
                <a:gd name="connsiteY38-2868" fmla="*/ 1681052 h 4914119"/>
                <a:gd name="connsiteX39-2869" fmla="*/ 1774266 w 7792908"/>
                <a:gd name="connsiteY39-2870" fmla="*/ 1082882 h 4914119"/>
                <a:gd name="connsiteX40-2871" fmla="*/ 2442921 w 7792908"/>
                <a:gd name="connsiteY40-2872" fmla="*/ 656797 h 4914119"/>
                <a:gd name="connsiteX41-2873" fmla="*/ 3403041 w 7792908"/>
                <a:gd name="connsiteY41-2874" fmla="*/ 291037 h 4914119"/>
                <a:gd name="connsiteX42-2875" fmla="*/ 4393641 w 7792908"/>
                <a:gd name="connsiteY42-2876" fmla="*/ 85297 h 4914119"/>
                <a:gd name="connsiteX43-2877" fmla="*/ 4957521 w 7792908"/>
                <a:gd name="connsiteY43-2878" fmla="*/ 39577 h 4914119"/>
                <a:gd name="connsiteX44-2879" fmla="*/ 5445201 w 7792908"/>
                <a:gd name="connsiteY44-2880" fmla="*/ 54817 h 4914119"/>
                <a:gd name="connsiteX0-2881" fmla="*/ 5445201 w 7792908"/>
                <a:gd name="connsiteY0-2882" fmla="*/ 54817 h 4914119"/>
                <a:gd name="connsiteX1-2883" fmla="*/ 4355541 w 7792908"/>
                <a:gd name="connsiteY1-2884" fmla="*/ 1477 h 4914119"/>
                <a:gd name="connsiteX2-2885" fmla="*/ 3311601 w 7792908"/>
                <a:gd name="connsiteY2-2886" fmla="*/ 123397 h 4914119"/>
                <a:gd name="connsiteX3-2887" fmla="*/ 2397201 w 7792908"/>
                <a:gd name="connsiteY3-2888" fmla="*/ 382477 h 4914119"/>
                <a:gd name="connsiteX4-2889" fmla="*/ 1612341 w 7792908"/>
                <a:gd name="connsiteY4-2890" fmla="*/ 767922 h 4914119"/>
                <a:gd name="connsiteX5-2891" fmla="*/ 736041 w 7792908"/>
                <a:gd name="connsiteY5-2892" fmla="*/ 1380697 h 4914119"/>
                <a:gd name="connsiteX6-2893" fmla="*/ 226771 w 7792908"/>
                <a:gd name="connsiteY6-2894" fmla="*/ 2050622 h 4914119"/>
                <a:gd name="connsiteX7-2895" fmla="*/ 4521 w 7792908"/>
                <a:gd name="connsiteY7-2896" fmla="*/ 2777062 h 4914119"/>
                <a:gd name="connsiteX8-2897" fmla="*/ 106756 w 7792908"/>
                <a:gd name="connsiteY8-2898" fmla="*/ 3439367 h 4914119"/>
                <a:gd name="connsiteX9-2899" fmla="*/ 446481 w 7792908"/>
                <a:gd name="connsiteY9-2900" fmla="*/ 3963877 h 4914119"/>
                <a:gd name="connsiteX10-2901" fmla="*/ 979881 w 7792908"/>
                <a:gd name="connsiteY10-2902" fmla="*/ 4382977 h 4914119"/>
                <a:gd name="connsiteX11-2903" fmla="*/ 1576781 w 7792908"/>
                <a:gd name="connsiteY11-2904" fmla="*/ 4658567 h 4914119"/>
                <a:gd name="connsiteX12-2905" fmla="*/ 2237181 w 7792908"/>
                <a:gd name="connsiteY12-2906" fmla="*/ 4824937 h 4914119"/>
                <a:gd name="connsiteX13-2907" fmla="*/ 3014421 w 7792908"/>
                <a:gd name="connsiteY13-2908" fmla="*/ 4908757 h 4914119"/>
                <a:gd name="connsiteX14-2909" fmla="*/ 3822141 w 7792908"/>
                <a:gd name="connsiteY14-2910" fmla="*/ 4885897 h 4914119"/>
                <a:gd name="connsiteX15-2911" fmla="*/ 4713681 w 7792908"/>
                <a:gd name="connsiteY15-2912" fmla="*/ 4725877 h 4914119"/>
                <a:gd name="connsiteX16-2913" fmla="*/ 5626176 w 7792908"/>
                <a:gd name="connsiteY16-2914" fmla="*/ 4422982 h 4914119"/>
                <a:gd name="connsiteX17-2915" fmla="*/ 6458661 w 7792908"/>
                <a:gd name="connsiteY17-2916" fmla="*/ 3986737 h 4914119"/>
                <a:gd name="connsiteX18-2917" fmla="*/ 7176211 w 7792908"/>
                <a:gd name="connsiteY18-2918" fmla="*/ 3387932 h 4914119"/>
                <a:gd name="connsiteX19-2919" fmla="*/ 7572451 w 7792908"/>
                <a:gd name="connsiteY19-2920" fmla="*/ 2841832 h 4914119"/>
                <a:gd name="connsiteX20-2921" fmla="*/ 7756601 w 7792908"/>
                <a:gd name="connsiteY20-2922" fmla="*/ 2353517 h 4914119"/>
                <a:gd name="connsiteX21-2923" fmla="*/ 7791526 w 7792908"/>
                <a:gd name="connsiteY21-2924" fmla="*/ 1940767 h 4914119"/>
                <a:gd name="connsiteX22-2925" fmla="*/ 7733106 w 7792908"/>
                <a:gd name="connsiteY22-2926" fmla="*/ 1626442 h 4914119"/>
                <a:gd name="connsiteX23-2927" fmla="*/ 7731201 w 7792908"/>
                <a:gd name="connsiteY23-2928" fmla="*/ 1769317 h 4914119"/>
                <a:gd name="connsiteX24-2929" fmla="*/ 7683576 w 7792908"/>
                <a:gd name="connsiteY24-2930" fmla="*/ 2038557 h 4914119"/>
                <a:gd name="connsiteX25-2931" fmla="*/ 7555941 w 7792908"/>
                <a:gd name="connsiteY25-2932" fmla="*/ 2348437 h 4914119"/>
                <a:gd name="connsiteX26-2933" fmla="*/ 7228281 w 7792908"/>
                <a:gd name="connsiteY26-2934" fmla="*/ 2828497 h 4914119"/>
                <a:gd name="connsiteX27-2935" fmla="*/ 6755841 w 7792908"/>
                <a:gd name="connsiteY27-2936" fmla="*/ 3270457 h 4914119"/>
                <a:gd name="connsiteX28-2937" fmla="*/ 6191961 w 7792908"/>
                <a:gd name="connsiteY28-2938" fmla="*/ 3636217 h 4914119"/>
                <a:gd name="connsiteX29-2939" fmla="*/ 5561406 w 7792908"/>
                <a:gd name="connsiteY29-2940" fmla="*/ 3927047 h 4914119"/>
                <a:gd name="connsiteX30-2941" fmla="*/ 4698441 w 7792908"/>
                <a:gd name="connsiteY30-2942" fmla="*/ 4188032 h 4914119"/>
                <a:gd name="connsiteX31-2943" fmla="*/ 3679901 w 7792908"/>
                <a:gd name="connsiteY31-2944" fmla="*/ 4320112 h 4914119"/>
                <a:gd name="connsiteX32-2945" fmla="*/ 2583891 w 7792908"/>
                <a:gd name="connsiteY32-2946" fmla="*/ 4256612 h 4914119"/>
                <a:gd name="connsiteX33-2947" fmla="*/ 1787601 w 7792908"/>
                <a:gd name="connsiteY33-2948" fmla="*/ 4009597 h 4914119"/>
                <a:gd name="connsiteX34-2949" fmla="*/ 1124661 w 7792908"/>
                <a:gd name="connsiteY34-2950" fmla="*/ 3560017 h 4914119"/>
                <a:gd name="connsiteX35-2951" fmla="*/ 828116 w 7792908"/>
                <a:gd name="connsiteY35-2952" fmla="*/ 3067257 h 4914119"/>
                <a:gd name="connsiteX36-2953" fmla="*/ 774141 w 7792908"/>
                <a:gd name="connsiteY36-2954" fmla="*/ 2622757 h 4914119"/>
                <a:gd name="connsiteX37-2955" fmla="*/ 857961 w 7792908"/>
                <a:gd name="connsiteY37-2956" fmla="*/ 2203657 h 4914119"/>
                <a:gd name="connsiteX38-2957" fmla="*/ 1160856 w 7792908"/>
                <a:gd name="connsiteY38-2958" fmla="*/ 1681052 h 4914119"/>
                <a:gd name="connsiteX39-2959" fmla="*/ 1774266 w 7792908"/>
                <a:gd name="connsiteY39-2960" fmla="*/ 1082882 h 4914119"/>
                <a:gd name="connsiteX40-2961" fmla="*/ 2442921 w 7792908"/>
                <a:gd name="connsiteY40-2962" fmla="*/ 656797 h 4914119"/>
                <a:gd name="connsiteX41-2963" fmla="*/ 3403041 w 7792908"/>
                <a:gd name="connsiteY41-2964" fmla="*/ 291037 h 4914119"/>
                <a:gd name="connsiteX42-2965" fmla="*/ 4393641 w 7792908"/>
                <a:gd name="connsiteY42-2966" fmla="*/ 85297 h 4914119"/>
                <a:gd name="connsiteX43-2967" fmla="*/ 4957521 w 7792908"/>
                <a:gd name="connsiteY43-2968" fmla="*/ 39577 h 4914119"/>
                <a:gd name="connsiteX44-2969" fmla="*/ 5445201 w 7792908"/>
                <a:gd name="connsiteY44-2970" fmla="*/ 54817 h 4914119"/>
                <a:gd name="connsiteX0-2971" fmla="*/ 5445201 w 7792908"/>
                <a:gd name="connsiteY0-2972" fmla="*/ 54817 h 4914119"/>
                <a:gd name="connsiteX1-2973" fmla="*/ 4355541 w 7792908"/>
                <a:gd name="connsiteY1-2974" fmla="*/ 1477 h 4914119"/>
                <a:gd name="connsiteX2-2975" fmla="*/ 3311601 w 7792908"/>
                <a:gd name="connsiteY2-2976" fmla="*/ 123397 h 4914119"/>
                <a:gd name="connsiteX3-2977" fmla="*/ 2397201 w 7792908"/>
                <a:gd name="connsiteY3-2978" fmla="*/ 382477 h 4914119"/>
                <a:gd name="connsiteX4-2979" fmla="*/ 1593291 w 7792908"/>
                <a:gd name="connsiteY4-2980" fmla="*/ 748872 h 4914119"/>
                <a:gd name="connsiteX5-2981" fmla="*/ 736041 w 7792908"/>
                <a:gd name="connsiteY5-2982" fmla="*/ 1380697 h 4914119"/>
                <a:gd name="connsiteX6-2983" fmla="*/ 226771 w 7792908"/>
                <a:gd name="connsiteY6-2984" fmla="*/ 2050622 h 4914119"/>
                <a:gd name="connsiteX7-2985" fmla="*/ 4521 w 7792908"/>
                <a:gd name="connsiteY7-2986" fmla="*/ 2777062 h 4914119"/>
                <a:gd name="connsiteX8-2987" fmla="*/ 106756 w 7792908"/>
                <a:gd name="connsiteY8-2988" fmla="*/ 3439367 h 4914119"/>
                <a:gd name="connsiteX9-2989" fmla="*/ 446481 w 7792908"/>
                <a:gd name="connsiteY9-2990" fmla="*/ 3963877 h 4914119"/>
                <a:gd name="connsiteX10-2991" fmla="*/ 979881 w 7792908"/>
                <a:gd name="connsiteY10-2992" fmla="*/ 4382977 h 4914119"/>
                <a:gd name="connsiteX11-2993" fmla="*/ 1576781 w 7792908"/>
                <a:gd name="connsiteY11-2994" fmla="*/ 4658567 h 4914119"/>
                <a:gd name="connsiteX12-2995" fmla="*/ 2237181 w 7792908"/>
                <a:gd name="connsiteY12-2996" fmla="*/ 4824937 h 4914119"/>
                <a:gd name="connsiteX13-2997" fmla="*/ 3014421 w 7792908"/>
                <a:gd name="connsiteY13-2998" fmla="*/ 4908757 h 4914119"/>
                <a:gd name="connsiteX14-2999" fmla="*/ 3822141 w 7792908"/>
                <a:gd name="connsiteY14-3000" fmla="*/ 4885897 h 4914119"/>
                <a:gd name="connsiteX15-3001" fmla="*/ 4713681 w 7792908"/>
                <a:gd name="connsiteY15-3002" fmla="*/ 4725877 h 4914119"/>
                <a:gd name="connsiteX16-3003" fmla="*/ 5626176 w 7792908"/>
                <a:gd name="connsiteY16-3004" fmla="*/ 4422982 h 4914119"/>
                <a:gd name="connsiteX17-3005" fmla="*/ 6458661 w 7792908"/>
                <a:gd name="connsiteY17-3006" fmla="*/ 3986737 h 4914119"/>
                <a:gd name="connsiteX18-3007" fmla="*/ 7176211 w 7792908"/>
                <a:gd name="connsiteY18-3008" fmla="*/ 3387932 h 4914119"/>
                <a:gd name="connsiteX19-3009" fmla="*/ 7572451 w 7792908"/>
                <a:gd name="connsiteY19-3010" fmla="*/ 2841832 h 4914119"/>
                <a:gd name="connsiteX20-3011" fmla="*/ 7756601 w 7792908"/>
                <a:gd name="connsiteY20-3012" fmla="*/ 2353517 h 4914119"/>
                <a:gd name="connsiteX21-3013" fmla="*/ 7791526 w 7792908"/>
                <a:gd name="connsiteY21-3014" fmla="*/ 1940767 h 4914119"/>
                <a:gd name="connsiteX22-3015" fmla="*/ 7733106 w 7792908"/>
                <a:gd name="connsiteY22-3016" fmla="*/ 1626442 h 4914119"/>
                <a:gd name="connsiteX23-3017" fmla="*/ 7731201 w 7792908"/>
                <a:gd name="connsiteY23-3018" fmla="*/ 1769317 h 4914119"/>
                <a:gd name="connsiteX24-3019" fmla="*/ 7683576 w 7792908"/>
                <a:gd name="connsiteY24-3020" fmla="*/ 2038557 h 4914119"/>
                <a:gd name="connsiteX25-3021" fmla="*/ 7555941 w 7792908"/>
                <a:gd name="connsiteY25-3022" fmla="*/ 2348437 h 4914119"/>
                <a:gd name="connsiteX26-3023" fmla="*/ 7228281 w 7792908"/>
                <a:gd name="connsiteY26-3024" fmla="*/ 2828497 h 4914119"/>
                <a:gd name="connsiteX27-3025" fmla="*/ 6755841 w 7792908"/>
                <a:gd name="connsiteY27-3026" fmla="*/ 3270457 h 4914119"/>
                <a:gd name="connsiteX28-3027" fmla="*/ 6191961 w 7792908"/>
                <a:gd name="connsiteY28-3028" fmla="*/ 3636217 h 4914119"/>
                <a:gd name="connsiteX29-3029" fmla="*/ 5561406 w 7792908"/>
                <a:gd name="connsiteY29-3030" fmla="*/ 3927047 h 4914119"/>
                <a:gd name="connsiteX30-3031" fmla="*/ 4698441 w 7792908"/>
                <a:gd name="connsiteY30-3032" fmla="*/ 4188032 h 4914119"/>
                <a:gd name="connsiteX31-3033" fmla="*/ 3679901 w 7792908"/>
                <a:gd name="connsiteY31-3034" fmla="*/ 4320112 h 4914119"/>
                <a:gd name="connsiteX32-3035" fmla="*/ 2583891 w 7792908"/>
                <a:gd name="connsiteY32-3036" fmla="*/ 4256612 h 4914119"/>
                <a:gd name="connsiteX33-3037" fmla="*/ 1787601 w 7792908"/>
                <a:gd name="connsiteY33-3038" fmla="*/ 4009597 h 4914119"/>
                <a:gd name="connsiteX34-3039" fmla="*/ 1124661 w 7792908"/>
                <a:gd name="connsiteY34-3040" fmla="*/ 3560017 h 4914119"/>
                <a:gd name="connsiteX35-3041" fmla="*/ 828116 w 7792908"/>
                <a:gd name="connsiteY35-3042" fmla="*/ 3067257 h 4914119"/>
                <a:gd name="connsiteX36-3043" fmla="*/ 774141 w 7792908"/>
                <a:gd name="connsiteY36-3044" fmla="*/ 2622757 h 4914119"/>
                <a:gd name="connsiteX37-3045" fmla="*/ 857961 w 7792908"/>
                <a:gd name="connsiteY37-3046" fmla="*/ 2203657 h 4914119"/>
                <a:gd name="connsiteX38-3047" fmla="*/ 1160856 w 7792908"/>
                <a:gd name="connsiteY38-3048" fmla="*/ 1681052 h 4914119"/>
                <a:gd name="connsiteX39-3049" fmla="*/ 1774266 w 7792908"/>
                <a:gd name="connsiteY39-3050" fmla="*/ 1082882 h 4914119"/>
                <a:gd name="connsiteX40-3051" fmla="*/ 2442921 w 7792908"/>
                <a:gd name="connsiteY40-3052" fmla="*/ 656797 h 4914119"/>
                <a:gd name="connsiteX41-3053" fmla="*/ 3403041 w 7792908"/>
                <a:gd name="connsiteY41-3054" fmla="*/ 291037 h 4914119"/>
                <a:gd name="connsiteX42-3055" fmla="*/ 4393641 w 7792908"/>
                <a:gd name="connsiteY42-3056" fmla="*/ 85297 h 4914119"/>
                <a:gd name="connsiteX43-3057" fmla="*/ 4957521 w 7792908"/>
                <a:gd name="connsiteY43-3058" fmla="*/ 39577 h 4914119"/>
                <a:gd name="connsiteX44-3059" fmla="*/ 5445201 w 7792908"/>
                <a:gd name="connsiteY44-3060" fmla="*/ 54817 h 4914119"/>
                <a:gd name="connsiteX0-3061" fmla="*/ 5445201 w 7792908"/>
                <a:gd name="connsiteY0-3062" fmla="*/ 54817 h 4914119"/>
                <a:gd name="connsiteX1-3063" fmla="*/ 4355541 w 7792908"/>
                <a:gd name="connsiteY1-3064" fmla="*/ 1477 h 4914119"/>
                <a:gd name="connsiteX2-3065" fmla="*/ 3311601 w 7792908"/>
                <a:gd name="connsiteY2-3066" fmla="*/ 123397 h 4914119"/>
                <a:gd name="connsiteX3-3067" fmla="*/ 2397201 w 7792908"/>
                <a:gd name="connsiteY3-3068" fmla="*/ 382477 h 4914119"/>
                <a:gd name="connsiteX4-3069" fmla="*/ 1593291 w 7792908"/>
                <a:gd name="connsiteY4-3070" fmla="*/ 748872 h 4914119"/>
                <a:gd name="connsiteX5-3071" fmla="*/ 736041 w 7792908"/>
                <a:gd name="connsiteY5-3072" fmla="*/ 1380697 h 4914119"/>
                <a:gd name="connsiteX6-3073" fmla="*/ 226771 w 7792908"/>
                <a:gd name="connsiteY6-3074" fmla="*/ 2050622 h 4914119"/>
                <a:gd name="connsiteX7-3075" fmla="*/ 4521 w 7792908"/>
                <a:gd name="connsiteY7-3076" fmla="*/ 2777062 h 4914119"/>
                <a:gd name="connsiteX8-3077" fmla="*/ 106756 w 7792908"/>
                <a:gd name="connsiteY8-3078" fmla="*/ 3439367 h 4914119"/>
                <a:gd name="connsiteX9-3079" fmla="*/ 446481 w 7792908"/>
                <a:gd name="connsiteY9-3080" fmla="*/ 3963877 h 4914119"/>
                <a:gd name="connsiteX10-3081" fmla="*/ 979881 w 7792908"/>
                <a:gd name="connsiteY10-3082" fmla="*/ 4382977 h 4914119"/>
                <a:gd name="connsiteX11-3083" fmla="*/ 1576781 w 7792908"/>
                <a:gd name="connsiteY11-3084" fmla="*/ 4658567 h 4914119"/>
                <a:gd name="connsiteX12-3085" fmla="*/ 2237181 w 7792908"/>
                <a:gd name="connsiteY12-3086" fmla="*/ 4824937 h 4914119"/>
                <a:gd name="connsiteX13-3087" fmla="*/ 3014421 w 7792908"/>
                <a:gd name="connsiteY13-3088" fmla="*/ 4908757 h 4914119"/>
                <a:gd name="connsiteX14-3089" fmla="*/ 3822141 w 7792908"/>
                <a:gd name="connsiteY14-3090" fmla="*/ 4885897 h 4914119"/>
                <a:gd name="connsiteX15-3091" fmla="*/ 4713681 w 7792908"/>
                <a:gd name="connsiteY15-3092" fmla="*/ 4725877 h 4914119"/>
                <a:gd name="connsiteX16-3093" fmla="*/ 5626176 w 7792908"/>
                <a:gd name="connsiteY16-3094" fmla="*/ 4422982 h 4914119"/>
                <a:gd name="connsiteX17-3095" fmla="*/ 6458661 w 7792908"/>
                <a:gd name="connsiteY17-3096" fmla="*/ 3986737 h 4914119"/>
                <a:gd name="connsiteX18-3097" fmla="*/ 7176211 w 7792908"/>
                <a:gd name="connsiteY18-3098" fmla="*/ 3387932 h 4914119"/>
                <a:gd name="connsiteX19-3099" fmla="*/ 7572451 w 7792908"/>
                <a:gd name="connsiteY19-3100" fmla="*/ 2841832 h 4914119"/>
                <a:gd name="connsiteX20-3101" fmla="*/ 7756601 w 7792908"/>
                <a:gd name="connsiteY20-3102" fmla="*/ 2353517 h 4914119"/>
                <a:gd name="connsiteX21-3103" fmla="*/ 7791526 w 7792908"/>
                <a:gd name="connsiteY21-3104" fmla="*/ 1940767 h 4914119"/>
                <a:gd name="connsiteX22-3105" fmla="*/ 7733106 w 7792908"/>
                <a:gd name="connsiteY22-3106" fmla="*/ 1626442 h 4914119"/>
                <a:gd name="connsiteX23-3107" fmla="*/ 7731201 w 7792908"/>
                <a:gd name="connsiteY23-3108" fmla="*/ 1769317 h 4914119"/>
                <a:gd name="connsiteX24-3109" fmla="*/ 7683576 w 7792908"/>
                <a:gd name="connsiteY24-3110" fmla="*/ 2038557 h 4914119"/>
                <a:gd name="connsiteX25-3111" fmla="*/ 7555941 w 7792908"/>
                <a:gd name="connsiteY25-3112" fmla="*/ 2348437 h 4914119"/>
                <a:gd name="connsiteX26-3113" fmla="*/ 7228281 w 7792908"/>
                <a:gd name="connsiteY26-3114" fmla="*/ 2828497 h 4914119"/>
                <a:gd name="connsiteX27-3115" fmla="*/ 6755841 w 7792908"/>
                <a:gd name="connsiteY27-3116" fmla="*/ 3270457 h 4914119"/>
                <a:gd name="connsiteX28-3117" fmla="*/ 6191961 w 7792908"/>
                <a:gd name="connsiteY28-3118" fmla="*/ 3636217 h 4914119"/>
                <a:gd name="connsiteX29-3119" fmla="*/ 5561406 w 7792908"/>
                <a:gd name="connsiteY29-3120" fmla="*/ 3927047 h 4914119"/>
                <a:gd name="connsiteX30-3121" fmla="*/ 4698441 w 7792908"/>
                <a:gd name="connsiteY30-3122" fmla="*/ 4188032 h 4914119"/>
                <a:gd name="connsiteX31-3123" fmla="*/ 3679901 w 7792908"/>
                <a:gd name="connsiteY31-3124" fmla="*/ 4320112 h 4914119"/>
                <a:gd name="connsiteX32-3125" fmla="*/ 2583891 w 7792908"/>
                <a:gd name="connsiteY32-3126" fmla="*/ 4256612 h 4914119"/>
                <a:gd name="connsiteX33-3127" fmla="*/ 1787601 w 7792908"/>
                <a:gd name="connsiteY33-3128" fmla="*/ 4009597 h 4914119"/>
                <a:gd name="connsiteX34-3129" fmla="*/ 1124661 w 7792908"/>
                <a:gd name="connsiteY34-3130" fmla="*/ 3560017 h 4914119"/>
                <a:gd name="connsiteX35-3131" fmla="*/ 828116 w 7792908"/>
                <a:gd name="connsiteY35-3132" fmla="*/ 3067257 h 4914119"/>
                <a:gd name="connsiteX36-3133" fmla="*/ 774141 w 7792908"/>
                <a:gd name="connsiteY36-3134" fmla="*/ 2622757 h 4914119"/>
                <a:gd name="connsiteX37-3135" fmla="*/ 857961 w 7792908"/>
                <a:gd name="connsiteY37-3136" fmla="*/ 2203657 h 4914119"/>
                <a:gd name="connsiteX38-3137" fmla="*/ 1160856 w 7792908"/>
                <a:gd name="connsiteY38-3138" fmla="*/ 1681052 h 4914119"/>
                <a:gd name="connsiteX39-3139" fmla="*/ 1774266 w 7792908"/>
                <a:gd name="connsiteY39-3140" fmla="*/ 1082882 h 4914119"/>
                <a:gd name="connsiteX40-3141" fmla="*/ 2515946 w 7792908"/>
                <a:gd name="connsiteY40-3142" fmla="*/ 631397 h 4914119"/>
                <a:gd name="connsiteX41-3143" fmla="*/ 3403041 w 7792908"/>
                <a:gd name="connsiteY41-3144" fmla="*/ 291037 h 4914119"/>
                <a:gd name="connsiteX42-3145" fmla="*/ 4393641 w 7792908"/>
                <a:gd name="connsiteY42-3146" fmla="*/ 85297 h 4914119"/>
                <a:gd name="connsiteX43-3147" fmla="*/ 4957521 w 7792908"/>
                <a:gd name="connsiteY43-3148" fmla="*/ 39577 h 4914119"/>
                <a:gd name="connsiteX44-3149" fmla="*/ 5445201 w 7792908"/>
                <a:gd name="connsiteY44-3150" fmla="*/ 54817 h 4914119"/>
                <a:gd name="connsiteX0-3151" fmla="*/ 5445201 w 7792908"/>
                <a:gd name="connsiteY0-3152" fmla="*/ 64184 h 4923486"/>
                <a:gd name="connsiteX1-3153" fmla="*/ 4349191 w 7792908"/>
                <a:gd name="connsiteY1-3154" fmla="*/ 1319 h 4923486"/>
                <a:gd name="connsiteX2-3155" fmla="*/ 3311601 w 7792908"/>
                <a:gd name="connsiteY2-3156" fmla="*/ 132764 h 4923486"/>
                <a:gd name="connsiteX3-3157" fmla="*/ 2397201 w 7792908"/>
                <a:gd name="connsiteY3-3158" fmla="*/ 391844 h 4923486"/>
                <a:gd name="connsiteX4-3159" fmla="*/ 1593291 w 7792908"/>
                <a:gd name="connsiteY4-3160" fmla="*/ 758239 h 4923486"/>
                <a:gd name="connsiteX5-3161" fmla="*/ 736041 w 7792908"/>
                <a:gd name="connsiteY5-3162" fmla="*/ 1390064 h 4923486"/>
                <a:gd name="connsiteX6-3163" fmla="*/ 226771 w 7792908"/>
                <a:gd name="connsiteY6-3164" fmla="*/ 2059989 h 4923486"/>
                <a:gd name="connsiteX7-3165" fmla="*/ 4521 w 7792908"/>
                <a:gd name="connsiteY7-3166" fmla="*/ 2786429 h 4923486"/>
                <a:gd name="connsiteX8-3167" fmla="*/ 106756 w 7792908"/>
                <a:gd name="connsiteY8-3168" fmla="*/ 3448734 h 4923486"/>
                <a:gd name="connsiteX9-3169" fmla="*/ 446481 w 7792908"/>
                <a:gd name="connsiteY9-3170" fmla="*/ 3973244 h 4923486"/>
                <a:gd name="connsiteX10-3171" fmla="*/ 979881 w 7792908"/>
                <a:gd name="connsiteY10-3172" fmla="*/ 4392344 h 4923486"/>
                <a:gd name="connsiteX11-3173" fmla="*/ 1576781 w 7792908"/>
                <a:gd name="connsiteY11-3174" fmla="*/ 4667934 h 4923486"/>
                <a:gd name="connsiteX12-3175" fmla="*/ 2237181 w 7792908"/>
                <a:gd name="connsiteY12-3176" fmla="*/ 4834304 h 4923486"/>
                <a:gd name="connsiteX13-3177" fmla="*/ 3014421 w 7792908"/>
                <a:gd name="connsiteY13-3178" fmla="*/ 4918124 h 4923486"/>
                <a:gd name="connsiteX14-3179" fmla="*/ 3822141 w 7792908"/>
                <a:gd name="connsiteY14-3180" fmla="*/ 4895264 h 4923486"/>
                <a:gd name="connsiteX15-3181" fmla="*/ 4713681 w 7792908"/>
                <a:gd name="connsiteY15-3182" fmla="*/ 4735244 h 4923486"/>
                <a:gd name="connsiteX16-3183" fmla="*/ 5626176 w 7792908"/>
                <a:gd name="connsiteY16-3184" fmla="*/ 4432349 h 4923486"/>
                <a:gd name="connsiteX17-3185" fmla="*/ 6458661 w 7792908"/>
                <a:gd name="connsiteY17-3186" fmla="*/ 3996104 h 4923486"/>
                <a:gd name="connsiteX18-3187" fmla="*/ 7176211 w 7792908"/>
                <a:gd name="connsiteY18-3188" fmla="*/ 3397299 h 4923486"/>
                <a:gd name="connsiteX19-3189" fmla="*/ 7572451 w 7792908"/>
                <a:gd name="connsiteY19-3190" fmla="*/ 2851199 h 4923486"/>
                <a:gd name="connsiteX20-3191" fmla="*/ 7756601 w 7792908"/>
                <a:gd name="connsiteY20-3192" fmla="*/ 2362884 h 4923486"/>
                <a:gd name="connsiteX21-3193" fmla="*/ 7791526 w 7792908"/>
                <a:gd name="connsiteY21-3194" fmla="*/ 1950134 h 4923486"/>
                <a:gd name="connsiteX22-3195" fmla="*/ 7733106 w 7792908"/>
                <a:gd name="connsiteY22-3196" fmla="*/ 1635809 h 4923486"/>
                <a:gd name="connsiteX23-3197" fmla="*/ 7731201 w 7792908"/>
                <a:gd name="connsiteY23-3198" fmla="*/ 1778684 h 4923486"/>
                <a:gd name="connsiteX24-3199" fmla="*/ 7683576 w 7792908"/>
                <a:gd name="connsiteY24-3200" fmla="*/ 2047924 h 4923486"/>
                <a:gd name="connsiteX25-3201" fmla="*/ 7555941 w 7792908"/>
                <a:gd name="connsiteY25-3202" fmla="*/ 2357804 h 4923486"/>
                <a:gd name="connsiteX26-3203" fmla="*/ 7228281 w 7792908"/>
                <a:gd name="connsiteY26-3204" fmla="*/ 2837864 h 4923486"/>
                <a:gd name="connsiteX27-3205" fmla="*/ 6755841 w 7792908"/>
                <a:gd name="connsiteY27-3206" fmla="*/ 3279824 h 4923486"/>
                <a:gd name="connsiteX28-3207" fmla="*/ 6191961 w 7792908"/>
                <a:gd name="connsiteY28-3208" fmla="*/ 3645584 h 4923486"/>
                <a:gd name="connsiteX29-3209" fmla="*/ 5561406 w 7792908"/>
                <a:gd name="connsiteY29-3210" fmla="*/ 3936414 h 4923486"/>
                <a:gd name="connsiteX30-3211" fmla="*/ 4698441 w 7792908"/>
                <a:gd name="connsiteY30-3212" fmla="*/ 4197399 h 4923486"/>
                <a:gd name="connsiteX31-3213" fmla="*/ 3679901 w 7792908"/>
                <a:gd name="connsiteY31-3214" fmla="*/ 4329479 h 4923486"/>
                <a:gd name="connsiteX32-3215" fmla="*/ 2583891 w 7792908"/>
                <a:gd name="connsiteY32-3216" fmla="*/ 4265979 h 4923486"/>
                <a:gd name="connsiteX33-3217" fmla="*/ 1787601 w 7792908"/>
                <a:gd name="connsiteY33-3218" fmla="*/ 4018964 h 4923486"/>
                <a:gd name="connsiteX34-3219" fmla="*/ 1124661 w 7792908"/>
                <a:gd name="connsiteY34-3220" fmla="*/ 3569384 h 4923486"/>
                <a:gd name="connsiteX35-3221" fmla="*/ 828116 w 7792908"/>
                <a:gd name="connsiteY35-3222" fmla="*/ 3076624 h 4923486"/>
                <a:gd name="connsiteX36-3223" fmla="*/ 774141 w 7792908"/>
                <a:gd name="connsiteY36-3224" fmla="*/ 2632124 h 4923486"/>
                <a:gd name="connsiteX37-3225" fmla="*/ 857961 w 7792908"/>
                <a:gd name="connsiteY37-3226" fmla="*/ 2213024 h 4923486"/>
                <a:gd name="connsiteX38-3227" fmla="*/ 1160856 w 7792908"/>
                <a:gd name="connsiteY38-3228" fmla="*/ 1690419 h 4923486"/>
                <a:gd name="connsiteX39-3229" fmla="*/ 1774266 w 7792908"/>
                <a:gd name="connsiteY39-3230" fmla="*/ 1092249 h 4923486"/>
                <a:gd name="connsiteX40-3231" fmla="*/ 2515946 w 7792908"/>
                <a:gd name="connsiteY40-3232" fmla="*/ 640764 h 4923486"/>
                <a:gd name="connsiteX41-3233" fmla="*/ 3403041 w 7792908"/>
                <a:gd name="connsiteY41-3234" fmla="*/ 300404 h 4923486"/>
                <a:gd name="connsiteX42-3235" fmla="*/ 4393641 w 7792908"/>
                <a:gd name="connsiteY42-3236" fmla="*/ 94664 h 4923486"/>
                <a:gd name="connsiteX43-3237" fmla="*/ 4957521 w 7792908"/>
                <a:gd name="connsiteY43-3238" fmla="*/ 48944 h 4923486"/>
                <a:gd name="connsiteX44-3239" fmla="*/ 5445201 w 7792908"/>
                <a:gd name="connsiteY44-3240" fmla="*/ 64184 h 4923486"/>
                <a:gd name="connsiteX0-3241" fmla="*/ 5445201 w 7792908"/>
                <a:gd name="connsiteY0-3242" fmla="*/ 74020 h 4933322"/>
                <a:gd name="connsiteX1-3243" fmla="*/ 4946091 w 7792908"/>
                <a:gd name="connsiteY1-3244" fmla="*/ 14330 h 4933322"/>
                <a:gd name="connsiteX2-3245" fmla="*/ 4349191 w 7792908"/>
                <a:gd name="connsiteY2-3246" fmla="*/ 11155 h 4933322"/>
                <a:gd name="connsiteX3-3247" fmla="*/ 3311601 w 7792908"/>
                <a:gd name="connsiteY3-3248" fmla="*/ 142600 h 4933322"/>
                <a:gd name="connsiteX4-3249" fmla="*/ 2397201 w 7792908"/>
                <a:gd name="connsiteY4-3250" fmla="*/ 401680 h 4933322"/>
                <a:gd name="connsiteX5-3251" fmla="*/ 1593291 w 7792908"/>
                <a:gd name="connsiteY5-3252" fmla="*/ 768075 h 4933322"/>
                <a:gd name="connsiteX6-3253" fmla="*/ 736041 w 7792908"/>
                <a:gd name="connsiteY6-3254" fmla="*/ 1399900 h 4933322"/>
                <a:gd name="connsiteX7-3255" fmla="*/ 226771 w 7792908"/>
                <a:gd name="connsiteY7-3256" fmla="*/ 2069825 h 4933322"/>
                <a:gd name="connsiteX8-3257" fmla="*/ 4521 w 7792908"/>
                <a:gd name="connsiteY8-3258" fmla="*/ 2796265 h 4933322"/>
                <a:gd name="connsiteX9-3259" fmla="*/ 106756 w 7792908"/>
                <a:gd name="connsiteY9-3260" fmla="*/ 3458570 h 4933322"/>
                <a:gd name="connsiteX10-3261" fmla="*/ 446481 w 7792908"/>
                <a:gd name="connsiteY10-3262" fmla="*/ 3983080 h 4933322"/>
                <a:gd name="connsiteX11-3263" fmla="*/ 979881 w 7792908"/>
                <a:gd name="connsiteY11-3264" fmla="*/ 4402180 h 4933322"/>
                <a:gd name="connsiteX12-3265" fmla="*/ 1576781 w 7792908"/>
                <a:gd name="connsiteY12-3266" fmla="*/ 4677770 h 4933322"/>
                <a:gd name="connsiteX13-3267" fmla="*/ 2237181 w 7792908"/>
                <a:gd name="connsiteY13-3268" fmla="*/ 4844140 h 4933322"/>
                <a:gd name="connsiteX14-3269" fmla="*/ 3014421 w 7792908"/>
                <a:gd name="connsiteY14-3270" fmla="*/ 4927960 h 4933322"/>
                <a:gd name="connsiteX15-3271" fmla="*/ 3822141 w 7792908"/>
                <a:gd name="connsiteY15-3272" fmla="*/ 4905100 h 4933322"/>
                <a:gd name="connsiteX16-3273" fmla="*/ 4713681 w 7792908"/>
                <a:gd name="connsiteY16-3274" fmla="*/ 4745080 h 4933322"/>
                <a:gd name="connsiteX17-3275" fmla="*/ 5626176 w 7792908"/>
                <a:gd name="connsiteY17-3276" fmla="*/ 4442185 h 4933322"/>
                <a:gd name="connsiteX18-3277" fmla="*/ 6458661 w 7792908"/>
                <a:gd name="connsiteY18-3278" fmla="*/ 4005940 h 4933322"/>
                <a:gd name="connsiteX19-3279" fmla="*/ 7176211 w 7792908"/>
                <a:gd name="connsiteY19-3280" fmla="*/ 3407135 h 4933322"/>
                <a:gd name="connsiteX20-3281" fmla="*/ 7572451 w 7792908"/>
                <a:gd name="connsiteY20-3282" fmla="*/ 2861035 h 4933322"/>
                <a:gd name="connsiteX21-3283" fmla="*/ 7756601 w 7792908"/>
                <a:gd name="connsiteY21-3284" fmla="*/ 2372720 h 4933322"/>
                <a:gd name="connsiteX22-3285" fmla="*/ 7791526 w 7792908"/>
                <a:gd name="connsiteY22-3286" fmla="*/ 1959970 h 4933322"/>
                <a:gd name="connsiteX23-3287" fmla="*/ 7733106 w 7792908"/>
                <a:gd name="connsiteY23-3288" fmla="*/ 1645645 h 4933322"/>
                <a:gd name="connsiteX24-3289" fmla="*/ 7731201 w 7792908"/>
                <a:gd name="connsiteY24-3290" fmla="*/ 1788520 h 4933322"/>
                <a:gd name="connsiteX25-3291" fmla="*/ 7683576 w 7792908"/>
                <a:gd name="connsiteY25-3292" fmla="*/ 2057760 h 4933322"/>
                <a:gd name="connsiteX26-3293" fmla="*/ 7555941 w 7792908"/>
                <a:gd name="connsiteY26-3294" fmla="*/ 2367640 h 4933322"/>
                <a:gd name="connsiteX27-3295" fmla="*/ 7228281 w 7792908"/>
                <a:gd name="connsiteY27-3296" fmla="*/ 2847700 h 4933322"/>
                <a:gd name="connsiteX28-3297" fmla="*/ 6755841 w 7792908"/>
                <a:gd name="connsiteY28-3298" fmla="*/ 3289660 h 4933322"/>
                <a:gd name="connsiteX29-3299" fmla="*/ 6191961 w 7792908"/>
                <a:gd name="connsiteY29-3300" fmla="*/ 3655420 h 4933322"/>
                <a:gd name="connsiteX30-3301" fmla="*/ 5561406 w 7792908"/>
                <a:gd name="connsiteY30-3302" fmla="*/ 3946250 h 4933322"/>
                <a:gd name="connsiteX31-3303" fmla="*/ 4698441 w 7792908"/>
                <a:gd name="connsiteY31-3304" fmla="*/ 4207235 h 4933322"/>
                <a:gd name="connsiteX32-3305" fmla="*/ 3679901 w 7792908"/>
                <a:gd name="connsiteY32-3306" fmla="*/ 4339315 h 4933322"/>
                <a:gd name="connsiteX33-3307" fmla="*/ 2583891 w 7792908"/>
                <a:gd name="connsiteY33-3308" fmla="*/ 4275815 h 4933322"/>
                <a:gd name="connsiteX34-3309" fmla="*/ 1787601 w 7792908"/>
                <a:gd name="connsiteY34-3310" fmla="*/ 4028800 h 4933322"/>
                <a:gd name="connsiteX35-3311" fmla="*/ 1124661 w 7792908"/>
                <a:gd name="connsiteY35-3312" fmla="*/ 3579220 h 4933322"/>
                <a:gd name="connsiteX36-3313" fmla="*/ 828116 w 7792908"/>
                <a:gd name="connsiteY36-3314" fmla="*/ 3086460 h 4933322"/>
                <a:gd name="connsiteX37-3315" fmla="*/ 774141 w 7792908"/>
                <a:gd name="connsiteY37-3316" fmla="*/ 2641960 h 4933322"/>
                <a:gd name="connsiteX38-3317" fmla="*/ 857961 w 7792908"/>
                <a:gd name="connsiteY38-3318" fmla="*/ 2222860 h 4933322"/>
                <a:gd name="connsiteX39-3319" fmla="*/ 1160856 w 7792908"/>
                <a:gd name="connsiteY39-3320" fmla="*/ 1700255 h 4933322"/>
                <a:gd name="connsiteX40-3321" fmla="*/ 1774266 w 7792908"/>
                <a:gd name="connsiteY40-3322" fmla="*/ 1102085 h 4933322"/>
                <a:gd name="connsiteX41-3323" fmla="*/ 2515946 w 7792908"/>
                <a:gd name="connsiteY41-3324" fmla="*/ 650600 h 4933322"/>
                <a:gd name="connsiteX42-3325" fmla="*/ 3403041 w 7792908"/>
                <a:gd name="connsiteY42-3326" fmla="*/ 310240 h 4933322"/>
                <a:gd name="connsiteX43-3327" fmla="*/ 4393641 w 7792908"/>
                <a:gd name="connsiteY43-3328" fmla="*/ 104500 h 4933322"/>
                <a:gd name="connsiteX44-3329" fmla="*/ 4957521 w 7792908"/>
                <a:gd name="connsiteY44-3330" fmla="*/ 58780 h 4933322"/>
                <a:gd name="connsiteX45" fmla="*/ 5445201 w 7792908"/>
                <a:gd name="connsiteY45" fmla="*/ 74020 h 4933322"/>
                <a:gd name="connsiteX0-3331" fmla="*/ 5445201 w 7792908"/>
                <a:gd name="connsiteY0-3332" fmla="*/ 74020 h 4933322"/>
                <a:gd name="connsiteX1-3333" fmla="*/ 4946091 w 7792908"/>
                <a:gd name="connsiteY1-3334" fmla="*/ 14330 h 4933322"/>
                <a:gd name="connsiteX2-3335" fmla="*/ 4349191 w 7792908"/>
                <a:gd name="connsiteY2-3336" fmla="*/ 11155 h 4933322"/>
                <a:gd name="connsiteX3-3337" fmla="*/ 3311601 w 7792908"/>
                <a:gd name="connsiteY3-3338" fmla="*/ 142600 h 4933322"/>
                <a:gd name="connsiteX4-3339" fmla="*/ 2397201 w 7792908"/>
                <a:gd name="connsiteY4-3340" fmla="*/ 401680 h 4933322"/>
                <a:gd name="connsiteX5-3341" fmla="*/ 1593291 w 7792908"/>
                <a:gd name="connsiteY5-3342" fmla="*/ 768075 h 4933322"/>
                <a:gd name="connsiteX6-3343" fmla="*/ 736041 w 7792908"/>
                <a:gd name="connsiteY6-3344" fmla="*/ 1399900 h 4933322"/>
                <a:gd name="connsiteX7-3345" fmla="*/ 226771 w 7792908"/>
                <a:gd name="connsiteY7-3346" fmla="*/ 2069825 h 4933322"/>
                <a:gd name="connsiteX8-3347" fmla="*/ 4521 w 7792908"/>
                <a:gd name="connsiteY8-3348" fmla="*/ 2796265 h 4933322"/>
                <a:gd name="connsiteX9-3349" fmla="*/ 106756 w 7792908"/>
                <a:gd name="connsiteY9-3350" fmla="*/ 3458570 h 4933322"/>
                <a:gd name="connsiteX10-3351" fmla="*/ 446481 w 7792908"/>
                <a:gd name="connsiteY10-3352" fmla="*/ 3983080 h 4933322"/>
                <a:gd name="connsiteX11-3353" fmla="*/ 979881 w 7792908"/>
                <a:gd name="connsiteY11-3354" fmla="*/ 4402180 h 4933322"/>
                <a:gd name="connsiteX12-3355" fmla="*/ 1576781 w 7792908"/>
                <a:gd name="connsiteY12-3356" fmla="*/ 4677770 h 4933322"/>
                <a:gd name="connsiteX13-3357" fmla="*/ 2237181 w 7792908"/>
                <a:gd name="connsiteY13-3358" fmla="*/ 4844140 h 4933322"/>
                <a:gd name="connsiteX14-3359" fmla="*/ 3014421 w 7792908"/>
                <a:gd name="connsiteY14-3360" fmla="*/ 4927960 h 4933322"/>
                <a:gd name="connsiteX15-3361" fmla="*/ 3822141 w 7792908"/>
                <a:gd name="connsiteY15-3362" fmla="*/ 4905100 h 4933322"/>
                <a:gd name="connsiteX16-3363" fmla="*/ 4713681 w 7792908"/>
                <a:gd name="connsiteY16-3364" fmla="*/ 4745080 h 4933322"/>
                <a:gd name="connsiteX17-3365" fmla="*/ 5626176 w 7792908"/>
                <a:gd name="connsiteY17-3366" fmla="*/ 4442185 h 4933322"/>
                <a:gd name="connsiteX18-3367" fmla="*/ 6458661 w 7792908"/>
                <a:gd name="connsiteY18-3368" fmla="*/ 4005940 h 4933322"/>
                <a:gd name="connsiteX19-3369" fmla="*/ 7176211 w 7792908"/>
                <a:gd name="connsiteY19-3370" fmla="*/ 3407135 h 4933322"/>
                <a:gd name="connsiteX20-3371" fmla="*/ 7572451 w 7792908"/>
                <a:gd name="connsiteY20-3372" fmla="*/ 2861035 h 4933322"/>
                <a:gd name="connsiteX21-3373" fmla="*/ 7756601 w 7792908"/>
                <a:gd name="connsiteY21-3374" fmla="*/ 2372720 h 4933322"/>
                <a:gd name="connsiteX22-3375" fmla="*/ 7791526 w 7792908"/>
                <a:gd name="connsiteY22-3376" fmla="*/ 1959970 h 4933322"/>
                <a:gd name="connsiteX23-3377" fmla="*/ 7733106 w 7792908"/>
                <a:gd name="connsiteY23-3378" fmla="*/ 1645645 h 4933322"/>
                <a:gd name="connsiteX24-3379" fmla="*/ 7731201 w 7792908"/>
                <a:gd name="connsiteY24-3380" fmla="*/ 1788520 h 4933322"/>
                <a:gd name="connsiteX25-3381" fmla="*/ 7683576 w 7792908"/>
                <a:gd name="connsiteY25-3382" fmla="*/ 2057760 h 4933322"/>
                <a:gd name="connsiteX26-3383" fmla="*/ 7555941 w 7792908"/>
                <a:gd name="connsiteY26-3384" fmla="*/ 2367640 h 4933322"/>
                <a:gd name="connsiteX27-3385" fmla="*/ 7228281 w 7792908"/>
                <a:gd name="connsiteY27-3386" fmla="*/ 2847700 h 4933322"/>
                <a:gd name="connsiteX28-3387" fmla="*/ 6755841 w 7792908"/>
                <a:gd name="connsiteY28-3388" fmla="*/ 3289660 h 4933322"/>
                <a:gd name="connsiteX29-3389" fmla="*/ 6191961 w 7792908"/>
                <a:gd name="connsiteY29-3390" fmla="*/ 3655420 h 4933322"/>
                <a:gd name="connsiteX30-3391" fmla="*/ 5561406 w 7792908"/>
                <a:gd name="connsiteY30-3392" fmla="*/ 3946250 h 4933322"/>
                <a:gd name="connsiteX31-3393" fmla="*/ 4698441 w 7792908"/>
                <a:gd name="connsiteY31-3394" fmla="*/ 4207235 h 4933322"/>
                <a:gd name="connsiteX32-3395" fmla="*/ 3679901 w 7792908"/>
                <a:gd name="connsiteY32-3396" fmla="*/ 4339315 h 4933322"/>
                <a:gd name="connsiteX33-3397" fmla="*/ 2583891 w 7792908"/>
                <a:gd name="connsiteY33-3398" fmla="*/ 4275815 h 4933322"/>
                <a:gd name="connsiteX34-3399" fmla="*/ 1787601 w 7792908"/>
                <a:gd name="connsiteY34-3400" fmla="*/ 4028800 h 4933322"/>
                <a:gd name="connsiteX35-3401" fmla="*/ 1124661 w 7792908"/>
                <a:gd name="connsiteY35-3402" fmla="*/ 3579220 h 4933322"/>
                <a:gd name="connsiteX36-3403" fmla="*/ 828116 w 7792908"/>
                <a:gd name="connsiteY36-3404" fmla="*/ 3086460 h 4933322"/>
                <a:gd name="connsiteX37-3405" fmla="*/ 774141 w 7792908"/>
                <a:gd name="connsiteY37-3406" fmla="*/ 2641960 h 4933322"/>
                <a:gd name="connsiteX38-3407" fmla="*/ 857961 w 7792908"/>
                <a:gd name="connsiteY38-3408" fmla="*/ 2222860 h 4933322"/>
                <a:gd name="connsiteX39-3409" fmla="*/ 1160856 w 7792908"/>
                <a:gd name="connsiteY39-3410" fmla="*/ 1700255 h 4933322"/>
                <a:gd name="connsiteX40-3411" fmla="*/ 1774266 w 7792908"/>
                <a:gd name="connsiteY40-3412" fmla="*/ 1102085 h 4933322"/>
                <a:gd name="connsiteX41-3413" fmla="*/ 2515946 w 7792908"/>
                <a:gd name="connsiteY41-3414" fmla="*/ 650600 h 4933322"/>
                <a:gd name="connsiteX42-3415" fmla="*/ 3403041 w 7792908"/>
                <a:gd name="connsiteY42-3416" fmla="*/ 310240 h 4933322"/>
                <a:gd name="connsiteX43-3417" fmla="*/ 4393641 w 7792908"/>
                <a:gd name="connsiteY43-3418" fmla="*/ 104500 h 4933322"/>
                <a:gd name="connsiteX44-3419" fmla="*/ 4963871 w 7792908"/>
                <a:gd name="connsiteY44-3420" fmla="*/ 71480 h 4933322"/>
                <a:gd name="connsiteX45-3421" fmla="*/ 5445201 w 7792908"/>
                <a:gd name="connsiteY45-3422" fmla="*/ 74020 h 4933322"/>
                <a:gd name="connsiteX0-3423" fmla="*/ 5445201 w 7792908"/>
                <a:gd name="connsiteY0-3424" fmla="*/ 74020 h 4933322"/>
                <a:gd name="connsiteX1-3425" fmla="*/ 4946091 w 7792908"/>
                <a:gd name="connsiteY1-3426" fmla="*/ 14330 h 4933322"/>
                <a:gd name="connsiteX2-3427" fmla="*/ 4349191 w 7792908"/>
                <a:gd name="connsiteY2-3428" fmla="*/ 11155 h 4933322"/>
                <a:gd name="connsiteX3-3429" fmla="*/ 3311601 w 7792908"/>
                <a:gd name="connsiteY3-3430" fmla="*/ 142600 h 4933322"/>
                <a:gd name="connsiteX4-3431" fmla="*/ 2397201 w 7792908"/>
                <a:gd name="connsiteY4-3432" fmla="*/ 401680 h 4933322"/>
                <a:gd name="connsiteX5-3433" fmla="*/ 1593291 w 7792908"/>
                <a:gd name="connsiteY5-3434" fmla="*/ 768075 h 4933322"/>
                <a:gd name="connsiteX6-3435" fmla="*/ 736041 w 7792908"/>
                <a:gd name="connsiteY6-3436" fmla="*/ 1399900 h 4933322"/>
                <a:gd name="connsiteX7-3437" fmla="*/ 226771 w 7792908"/>
                <a:gd name="connsiteY7-3438" fmla="*/ 2069825 h 4933322"/>
                <a:gd name="connsiteX8-3439" fmla="*/ 4521 w 7792908"/>
                <a:gd name="connsiteY8-3440" fmla="*/ 2796265 h 4933322"/>
                <a:gd name="connsiteX9-3441" fmla="*/ 106756 w 7792908"/>
                <a:gd name="connsiteY9-3442" fmla="*/ 3458570 h 4933322"/>
                <a:gd name="connsiteX10-3443" fmla="*/ 446481 w 7792908"/>
                <a:gd name="connsiteY10-3444" fmla="*/ 3983080 h 4933322"/>
                <a:gd name="connsiteX11-3445" fmla="*/ 979881 w 7792908"/>
                <a:gd name="connsiteY11-3446" fmla="*/ 4402180 h 4933322"/>
                <a:gd name="connsiteX12-3447" fmla="*/ 1576781 w 7792908"/>
                <a:gd name="connsiteY12-3448" fmla="*/ 4677770 h 4933322"/>
                <a:gd name="connsiteX13-3449" fmla="*/ 2237181 w 7792908"/>
                <a:gd name="connsiteY13-3450" fmla="*/ 4844140 h 4933322"/>
                <a:gd name="connsiteX14-3451" fmla="*/ 3014421 w 7792908"/>
                <a:gd name="connsiteY14-3452" fmla="*/ 4927960 h 4933322"/>
                <a:gd name="connsiteX15-3453" fmla="*/ 3822141 w 7792908"/>
                <a:gd name="connsiteY15-3454" fmla="*/ 4905100 h 4933322"/>
                <a:gd name="connsiteX16-3455" fmla="*/ 4713681 w 7792908"/>
                <a:gd name="connsiteY16-3456" fmla="*/ 4745080 h 4933322"/>
                <a:gd name="connsiteX17-3457" fmla="*/ 5626176 w 7792908"/>
                <a:gd name="connsiteY17-3458" fmla="*/ 4442185 h 4933322"/>
                <a:gd name="connsiteX18-3459" fmla="*/ 6458661 w 7792908"/>
                <a:gd name="connsiteY18-3460" fmla="*/ 4005940 h 4933322"/>
                <a:gd name="connsiteX19-3461" fmla="*/ 7176211 w 7792908"/>
                <a:gd name="connsiteY19-3462" fmla="*/ 3407135 h 4933322"/>
                <a:gd name="connsiteX20-3463" fmla="*/ 7572451 w 7792908"/>
                <a:gd name="connsiteY20-3464" fmla="*/ 2861035 h 4933322"/>
                <a:gd name="connsiteX21-3465" fmla="*/ 7756601 w 7792908"/>
                <a:gd name="connsiteY21-3466" fmla="*/ 2372720 h 4933322"/>
                <a:gd name="connsiteX22-3467" fmla="*/ 7791526 w 7792908"/>
                <a:gd name="connsiteY22-3468" fmla="*/ 1959970 h 4933322"/>
                <a:gd name="connsiteX23-3469" fmla="*/ 7733106 w 7792908"/>
                <a:gd name="connsiteY23-3470" fmla="*/ 1645645 h 4933322"/>
                <a:gd name="connsiteX24-3471" fmla="*/ 7731201 w 7792908"/>
                <a:gd name="connsiteY24-3472" fmla="*/ 1788520 h 4933322"/>
                <a:gd name="connsiteX25-3473" fmla="*/ 7683576 w 7792908"/>
                <a:gd name="connsiteY25-3474" fmla="*/ 2057760 h 4933322"/>
                <a:gd name="connsiteX26-3475" fmla="*/ 7555941 w 7792908"/>
                <a:gd name="connsiteY26-3476" fmla="*/ 2367640 h 4933322"/>
                <a:gd name="connsiteX27-3477" fmla="*/ 7228281 w 7792908"/>
                <a:gd name="connsiteY27-3478" fmla="*/ 2847700 h 4933322"/>
                <a:gd name="connsiteX28-3479" fmla="*/ 6755841 w 7792908"/>
                <a:gd name="connsiteY28-3480" fmla="*/ 3289660 h 4933322"/>
                <a:gd name="connsiteX29-3481" fmla="*/ 6191961 w 7792908"/>
                <a:gd name="connsiteY29-3482" fmla="*/ 3655420 h 4933322"/>
                <a:gd name="connsiteX30-3483" fmla="*/ 5561406 w 7792908"/>
                <a:gd name="connsiteY30-3484" fmla="*/ 3946250 h 4933322"/>
                <a:gd name="connsiteX31-3485" fmla="*/ 4698441 w 7792908"/>
                <a:gd name="connsiteY31-3486" fmla="*/ 4207235 h 4933322"/>
                <a:gd name="connsiteX32-3487" fmla="*/ 3679901 w 7792908"/>
                <a:gd name="connsiteY32-3488" fmla="*/ 4339315 h 4933322"/>
                <a:gd name="connsiteX33-3489" fmla="*/ 2583891 w 7792908"/>
                <a:gd name="connsiteY33-3490" fmla="*/ 4275815 h 4933322"/>
                <a:gd name="connsiteX34-3491" fmla="*/ 1787601 w 7792908"/>
                <a:gd name="connsiteY34-3492" fmla="*/ 4028800 h 4933322"/>
                <a:gd name="connsiteX35-3493" fmla="*/ 1124661 w 7792908"/>
                <a:gd name="connsiteY35-3494" fmla="*/ 3579220 h 4933322"/>
                <a:gd name="connsiteX36-3495" fmla="*/ 828116 w 7792908"/>
                <a:gd name="connsiteY36-3496" fmla="*/ 3086460 h 4933322"/>
                <a:gd name="connsiteX37-3497" fmla="*/ 774141 w 7792908"/>
                <a:gd name="connsiteY37-3498" fmla="*/ 2641960 h 4933322"/>
                <a:gd name="connsiteX38-3499" fmla="*/ 857961 w 7792908"/>
                <a:gd name="connsiteY38-3500" fmla="*/ 2222860 h 4933322"/>
                <a:gd name="connsiteX39-3501" fmla="*/ 1160856 w 7792908"/>
                <a:gd name="connsiteY39-3502" fmla="*/ 1700255 h 4933322"/>
                <a:gd name="connsiteX40-3503" fmla="*/ 1774266 w 7792908"/>
                <a:gd name="connsiteY40-3504" fmla="*/ 1102085 h 4933322"/>
                <a:gd name="connsiteX41-3505" fmla="*/ 2515946 w 7792908"/>
                <a:gd name="connsiteY41-3506" fmla="*/ 650600 h 4933322"/>
                <a:gd name="connsiteX42-3507" fmla="*/ 3403041 w 7792908"/>
                <a:gd name="connsiteY42-3508" fmla="*/ 310240 h 4933322"/>
                <a:gd name="connsiteX43-3509" fmla="*/ 4295216 w 7792908"/>
                <a:gd name="connsiteY43-3510" fmla="*/ 123550 h 4933322"/>
                <a:gd name="connsiteX44-3511" fmla="*/ 4963871 w 7792908"/>
                <a:gd name="connsiteY44-3512" fmla="*/ 71480 h 4933322"/>
                <a:gd name="connsiteX45-3513" fmla="*/ 5445201 w 7792908"/>
                <a:gd name="connsiteY45-3514" fmla="*/ 74020 h 4933322"/>
                <a:gd name="connsiteX0-3515" fmla="*/ 5445201 w 7792908"/>
                <a:gd name="connsiteY0-3516" fmla="*/ 68471 h 4927773"/>
                <a:gd name="connsiteX1-3517" fmla="*/ 4946091 w 7792908"/>
                <a:gd name="connsiteY1-3518" fmla="*/ 8781 h 4927773"/>
                <a:gd name="connsiteX2-3519" fmla="*/ 4187266 w 7792908"/>
                <a:gd name="connsiteY2-3520" fmla="*/ 15131 h 4927773"/>
                <a:gd name="connsiteX3-3521" fmla="*/ 3311601 w 7792908"/>
                <a:gd name="connsiteY3-3522" fmla="*/ 137051 h 4927773"/>
                <a:gd name="connsiteX4-3523" fmla="*/ 2397201 w 7792908"/>
                <a:gd name="connsiteY4-3524" fmla="*/ 396131 h 4927773"/>
                <a:gd name="connsiteX5-3525" fmla="*/ 1593291 w 7792908"/>
                <a:gd name="connsiteY5-3526" fmla="*/ 762526 h 4927773"/>
                <a:gd name="connsiteX6-3527" fmla="*/ 736041 w 7792908"/>
                <a:gd name="connsiteY6-3528" fmla="*/ 1394351 h 4927773"/>
                <a:gd name="connsiteX7-3529" fmla="*/ 226771 w 7792908"/>
                <a:gd name="connsiteY7-3530" fmla="*/ 2064276 h 4927773"/>
                <a:gd name="connsiteX8-3531" fmla="*/ 4521 w 7792908"/>
                <a:gd name="connsiteY8-3532" fmla="*/ 2790716 h 4927773"/>
                <a:gd name="connsiteX9-3533" fmla="*/ 106756 w 7792908"/>
                <a:gd name="connsiteY9-3534" fmla="*/ 3453021 h 4927773"/>
                <a:gd name="connsiteX10-3535" fmla="*/ 446481 w 7792908"/>
                <a:gd name="connsiteY10-3536" fmla="*/ 3977531 h 4927773"/>
                <a:gd name="connsiteX11-3537" fmla="*/ 979881 w 7792908"/>
                <a:gd name="connsiteY11-3538" fmla="*/ 4396631 h 4927773"/>
                <a:gd name="connsiteX12-3539" fmla="*/ 1576781 w 7792908"/>
                <a:gd name="connsiteY12-3540" fmla="*/ 4672221 h 4927773"/>
                <a:gd name="connsiteX13-3541" fmla="*/ 2237181 w 7792908"/>
                <a:gd name="connsiteY13-3542" fmla="*/ 4838591 h 4927773"/>
                <a:gd name="connsiteX14-3543" fmla="*/ 3014421 w 7792908"/>
                <a:gd name="connsiteY14-3544" fmla="*/ 4922411 h 4927773"/>
                <a:gd name="connsiteX15-3545" fmla="*/ 3822141 w 7792908"/>
                <a:gd name="connsiteY15-3546" fmla="*/ 4899551 h 4927773"/>
                <a:gd name="connsiteX16-3547" fmla="*/ 4713681 w 7792908"/>
                <a:gd name="connsiteY16-3548" fmla="*/ 4739531 h 4927773"/>
                <a:gd name="connsiteX17-3549" fmla="*/ 5626176 w 7792908"/>
                <a:gd name="connsiteY17-3550" fmla="*/ 4436636 h 4927773"/>
                <a:gd name="connsiteX18-3551" fmla="*/ 6458661 w 7792908"/>
                <a:gd name="connsiteY18-3552" fmla="*/ 4000391 h 4927773"/>
                <a:gd name="connsiteX19-3553" fmla="*/ 7176211 w 7792908"/>
                <a:gd name="connsiteY19-3554" fmla="*/ 3401586 h 4927773"/>
                <a:gd name="connsiteX20-3555" fmla="*/ 7572451 w 7792908"/>
                <a:gd name="connsiteY20-3556" fmla="*/ 2855486 h 4927773"/>
                <a:gd name="connsiteX21-3557" fmla="*/ 7756601 w 7792908"/>
                <a:gd name="connsiteY21-3558" fmla="*/ 2367171 h 4927773"/>
                <a:gd name="connsiteX22-3559" fmla="*/ 7791526 w 7792908"/>
                <a:gd name="connsiteY22-3560" fmla="*/ 1954421 h 4927773"/>
                <a:gd name="connsiteX23-3561" fmla="*/ 7733106 w 7792908"/>
                <a:gd name="connsiteY23-3562" fmla="*/ 1640096 h 4927773"/>
                <a:gd name="connsiteX24-3563" fmla="*/ 7731201 w 7792908"/>
                <a:gd name="connsiteY24-3564" fmla="*/ 1782971 h 4927773"/>
                <a:gd name="connsiteX25-3565" fmla="*/ 7683576 w 7792908"/>
                <a:gd name="connsiteY25-3566" fmla="*/ 2052211 h 4927773"/>
                <a:gd name="connsiteX26-3567" fmla="*/ 7555941 w 7792908"/>
                <a:gd name="connsiteY26-3568" fmla="*/ 2362091 h 4927773"/>
                <a:gd name="connsiteX27-3569" fmla="*/ 7228281 w 7792908"/>
                <a:gd name="connsiteY27-3570" fmla="*/ 2842151 h 4927773"/>
                <a:gd name="connsiteX28-3571" fmla="*/ 6755841 w 7792908"/>
                <a:gd name="connsiteY28-3572" fmla="*/ 3284111 h 4927773"/>
                <a:gd name="connsiteX29-3573" fmla="*/ 6191961 w 7792908"/>
                <a:gd name="connsiteY29-3574" fmla="*/ 3649871 h 4927773"/>
                <a:gd name="connsiteX30-3575" fmla="*/ 5561406 w 7792908"/>
                <a:gd name="connsiteY30-3576" fmla="*/ 3940701 h 4927773"/>
                <a:gd name="connsiteX31-3577" fmla="*/ 4698441 w 7792908"/>
                <a:gd name="connsiteY31-3578" fmla="*/ 4201686 h 4927773"/>
                <a:gd name="connsiteX32-3579" fmla="*/ 3679901 w 7792908"/>
                <a:gd name="connsiteY32-3580" fmla="*/ 4333766 h 4927773"/>
                <a:gd name="connsiteX33-3581" fmla="*/ 2583891 w 7792908"/>
                <a:gd name="connsiteY33-3582" fmla="*/ 4270266 h 4927773"/>
                <a:gd name="connsiteX34-3583" fmla="*/ 1787601 w 7792908"/>
                <a:gd name="connsiteY34-3584" fmla="*/ 4023251 h 4927773"/>
                <a:gd name="connsiteX35-3585" fmla="*/ 1124661 w 7792908"/>
                <a:gd name="connsiteY35-3586" fmla="*/ 3573671 h 4927773"/>
                <a:gd name="connsiteX36-3587" fmla="*/ 828116 w 7792908"/>
                <a:gd name="connsiteY36-3588" fmla="*/ 3080911 h 4927773"/>
                <a:gd name="connsiteX37-3589" fmla="*/ 774141 w 7792908"/>
                <a:gd name="connsiteY37-3590" fmla="*/ 2636411 h 4927773"/>
                <a:gd name="connsiteX38-3591" fmla="*/ 857961 w 7792908"/>
                <a:gd name="connsiteY38-3592" fmla="*/ 2217311 h 4927773"/>
                <a:gd name="connsiteX39-3593" fmla="*/ 1160856 w 7792908"/>
                <a:gd name="connsiteY39-3594" fmla="*/ 1694706 h 4927773"/>
                <a:gd name="connsiteX40-3595" fmla="*/ 1774266 w 7792908"/>
                <a:gd name="connsiteY40-3596" fmla="*/ 1096536 h 4927773"/>
                <a:gd name="connsiteX41-3597" fmla="*/ 2515946 w 7792908"/>
                <a:gd name="connsiteY41-3598" fmla="*/ 645051 h 4927773"/>
                <a:gd name="connsiteX42-3599" fmla="*/ 3403041 w 7792908"/>
                <a:gd name="connsiteY42-3600" fmla="*/ 304691 h 4927773"/>
                <a:gd name="connsiteX43-3601" fmla="*/ 4295216 w 7792908"/>
                <a:gd name="connsiteY43-3602" fmla="*/ 118001 h 4927773"/>
                <a:gd name="connsiteX44-3603" fmla="*/ 4963871 w 7792908"/>
                <a:gd name="connsiteY44-3604" fmla="*/ 65931 h 4927773"/>
                <a:gd name="connsiteX45-3605" fmla="*/ 5445201 w 7792908"/>
                <a:gd name="connsiteY45-3606" fmla="*/ 68471 h 4927773"/>
                <a:gd name="connsiteX0-3607" fmla="*/ 5445201 w 7792908"/>
                <a:gd name="connsiteY0-3608" fmla="*/ 64238 h 4923540"/>
                <a:gd name="connsiteX1-3609" fmla="*/ 4946091 w 7792908"/>
                <a:gd name="connsiteY1-3610" fmla="*/ 4548 h 4923540"/>
                <a:gd name="connsiteX2-3611" fmla="*/ 4180916 w 7792908"/>
                <a:gd name="connsiteY2-3612" fmla="*/ 23598 h 4923540"/>
                <a:gd name="connsiteX3-3613" fmla="*/ 3311601 w 7792908"/>
                <a:gd name="connsiteY3-3614" fmla="*/ 132818 h 4923540"/>
                <a:gd name="connsiteX4-3615" fmla="*/ 2397201 w 7792908"/>
                <a:gd name="connsiteY4-3616" fmla="*/ 391898 h 4923540"/>
                <a:gd name="connsiteX5-3617" fmla="*/ 1593291 w 7792908"/>
                <a:gd name="connsiteY5-3618" fmla="*/ 758293 h 4923540"/>
                <a:gd name="connsiteX6-3619" fmla="*/ 736041 w 7792908"/>
                <a:gd name="connsiteY6-3620" fmla="*/ 1390118 h 4923540"/>
                <a:gd name="connsiteX7-3621" fmla="*/ 226771 w 7792908"/>
                <a:gd name="connsiteY7-3622" fmla="*/ 2060043 h 4923540"/>
                <a:gd name="connsiteX8-3623" fmla="*/ 4521 w 7792908"/>
                <a:gd name="connsiteY8-3624" fmla="*/ 2786483 h 4923540"/>
                <a:gd name="connsiteX9-3625" fmla="*/ 106756 w 7792908"/>
                <a:gd name="connsiteY9-3626" fmla="*/ 3448788 h 4923540"/>
                <a:gd name="connsiteX10-3627" fmla="*/ 446481 w 7792908"/>
                <a:gd name="connsiteY10-3628" fmla="*/ 3973298 h 4923540"/>
                <a:gd name="connsiteX11-3629" fmla="*/ 979881 w 7792908"/>
                <a:gd name="connsiteY11-3630" fmla="*/ 4392398 h 4923540"/>
                <a:gd name="connsiteX12-3631" fmla="*/ 1576781 w 7792908"/>
                <a:gd name="connsiteY12-3632" fmla="*/ 4667988 h 4923540"/>
                <a:gd name="connsiteX13-3633" fmla="*/ 2237181 w 7792908"/>
                <a:gd name="connsiteY13-3634" fmla="*/ 4834358 h 4923540"/>
                <a:gd name="connsiteX14-3635" fmla="*/ 3014421 w 7792908"/>
                <a:gd name="connsiteY14-3636" fmla="*/ 4918178 h 4923540"/>
                <a:gd name="connsiteX15-3637" fmla="*/ 3822141 w 7792908"/>
                <a:gd name="connsiteY15-3638" fmla="*/ 4895318 h 4923540"/>
                <a:gd name="connsiteX16-3639" fmla="*/ 4713681 w 7792908"/>
                <a:gd name="connsiteY16-3640" fmla="*/ 4735298 h 4923540"/>
                <a:gd name="connsiteX17-3641" fmla="*/ 5626176 w 7792908"/>
                <a:gd name="connsiteY17-3642" fmla="*/ 4432403 h 4923540"/>
                <a:gd name="connsiteX18-3643" fmla="*/ 6458661 w 7792908"/>
                <a:gd name="connsiteY18-3644" fmla="*/ 3996158 h 4923540"/>
                <a:gd name="connsiteX19-3645" fmla="*/ 7176211 w 7792908"/>
                <a:gd name="connsiteY19-3646" fmla="*/ 3397353 h 4923540"/>
                <a:gd name="connsiteX20-3647" fmla="*/ 7572451 w 7792908"/>
                <a:gd name="connsiteY20-3648" fmla="*/ 2851253 h 4923540"/>
                <a:gd name="connsiteX21-3649" fmla="*/ 7756601 w 7792908"/>
                <a:gd name="connsiteY21-3650" fmla="*/ 2362938 h 4923540"/>
                <a:gd name="connsiteX22-3651" fmla="*/ 7791526 w 7792908"/>
                <a:gd name="connsiteY22-3652" fmla="*/ 1950188 h 4923540"/>
                <a:gd name="connsiteX23-3653" fmla="*/ 7733106 w 7792908"/>
                <a:gd name="connsiteY23-3654" fmla="*/ 1635863 h 4923540"/>
                <a:gd name="connsiteX24-3655" fmla="*/ 7731201 w 7792908"/>
                <a:gd name="connsiteY24-3656" fmla="*/ 1778738 h 4923540"/>
                <a:gd name="connsiteX25-3657" fmla="*/ 7683576 w 7792908"/>
                <a:gd name="connsiteY25-3658" fmla="*/ 2047978 h 4923540"/>
                <a:gd name="connsiteX26-3659" fmla="*/ 7555941 w 7792908"/>
                <a:gd name="connsiteY26-3660" fmla="*/ 2357858 h 4923540"/>
                <a:gd name="connsiteX27-3661" fmla="*/ 7228281 w 7792908"/>
                <a:gd name="connsiteY27-3662" fmla="*/ 2837918 h 4923540"/>
                <a:gd name="connsiteX28-3663" fmla="*/ 6755841 w 7792908"/>
                <a:gd name="connsiteY28-3664" fmla="*/ 3279878 h 4923540"/>
                <a:gd name="connsiteX29-3665" fmla="*/ 6191961 w 7792908"/>
                <a:gd name="connsiteY29-3666" fmla="*/ 3645638 h 4923540"/>
                <a:gd name="connsiteX30-3667" fmla="*/ 5561406 w 7792908"/>
                <a:gd name="connsiteY30-3668" fmla="*/ 3936468 h 4923540"/>
                <a:gd name="connsiteX31-3669" fmla="*/ 4698441 w 7792908"/>
                <a:gd name="connsiteY31-3670" fmla="*/ 4197453 h 4923540"/>
                <a:gd name="connsiteX32-3671" fmla="*/ 3679901 w 7792908"/>
                <a:gd name="connsiteY32-3672" fmla="*/ 4329533 h 4923540"/>
                <a:gd name="connsiteX33-3673" fmla="*/ 2583891 w 7792908"/>
                <a:gd name="connsiteY33-3674" fmla="*/ 4266033 h 4923540"/>
                <a:gd name="connsiteX34-3675" fmla="*/ 1787601 w 7792908"/>
                <a:gd name="connsiteY34-3676" fmla="*/ 4019018 h 4923540"/>
                <a:gd name="connsiteX35-3677" fmla="*/ 1124661 w 7792908"/>
                <a:gd name="connsiteY35-3678" fmla="*/ 3569438 h 4923540"/>
                <a:gd name="connsiteX36-3679" fmla="*/ 828116 w 7792908"/>
                <a:gd name="connsiteY36-3680" fmla="*/ 3076678 h 4923540"/>
                <a:gd name="connsiteX37-3681" fmla="*/ 774141 w 7792908"/>
                <a:gd name="connsiteY37-3682" fmla="*/ 2632178 h 4923540"/>
                <a:gd name="connsiteX38-3683" fmla="*/ 857961 w 7792908"/>
                <a:gd name="connsiteY38-3684" fmla="*/ 2213078 h 4923540"/>
                <a:gd name="connsiteX39-3685" fmla="*/ 1160856 w 7792908"/>
                <a:gd name="connsiteY39-3686" fmla="*/ 1690473 h 4923540"/>
                <a:gd name="connsiteX40-3687" fmla="*/ 1774266 w 7792908"/>
                <a:gd name="connsiteY40-3688" fmla="*/ 1092303 h 4923540"/>
                <a:gd name="connsiteX41-3689" fmla="*/ 2515946 w 7792908"/>
                <a:gd name="connsiteY41-3690" fmla="*/ 640818 h 4923540"/>
                <a:gd name="connsiteX42-3691" fmla="*/ 3403041 w 7792908"/>
                <a:gd name="connsiteY42-3692" fmla="*/ 300458 h 4923540"/>
                <a:gd name="connsiteX43-3693" fmla="*/ 4295216 w 7792908"/>
                <a:gd name="connsiteY43-3694" fmla="*/ 113768 h 4923540"/>
                <a:gd name="connsiteX44-3695" fmla="*/ 4963871 w 7792908"/>
                <a:gd name="connsiteY44-3696" fmla="*/ 61698 h 4923540"/>
                <a:gd name="connsiteX45-3697" fmla="*/ 5445201 w 7792908"/>
                <a:gd name="connsiteY45-3698" fmla="*/ 64238 h 4923540"/>
                <a:gd name="connsiteX0-3699" fmla="*/ 5445201 w 7792908"/>
                <a:gd name="connsiteY0-3700" fmla="*/ 67072 h 4926374"/>
                <a:gd name="connsiteX1-3701" fmla="*/ 4946091 w 7792908"/>
                <a:gd name="connsiteY1-3702" fmla="*/ 7382 h 4926374"/>
                <a:gd name="connsiteX2-3703" fmla="*/ 4184091 w 7792908"/>
                <a:gd name="connsiteY2-3704" fmla="*/ 16907 h 4926374"/>
                <a:gd name="connsiteX3-3705" fmla="*/ 3311601 w 7792908"/>
                <a:gd name="connsiteY3-3706" fmla="*/ 135652 h 4926374"/>
                <a:gd name="connsiteX4-3707" fmla="*/ 2397201 w 7792908"/>
                <a:gd name="connsiteY4-3708" fmla="*/ 394732 h 4926374"/>
                <a:gd name="connsiteX5-3709" fmla="*/ 1593291 w 7792908"/>
                <a:gd name="connsiteY5-3710" fmla="*/ 761127 h 4926374"/>
                <a:gd name="connsiteX6-3711" fmla="*/ 736041 w 7792908"/>
                <a:gd name="connsiteY6-3712" fmla="*/ 1392952 h 4926374"/>
                <a:gd name="connsiteX7-3713" fmla="*/ 226771 w 7792908"/>
                <a:gd name="connsiteY7-3714" fmla="*/ 2062877 h 4926374"/>
                <a:gd name="connsiteX8-3715" fmla="*/ 4521 w 7792908"/>
                <a:gd name="connsiteY8-3716" fmla="*/ 2789317 h 4926374"/>
                <a:gd name="connsiteX9-3717" fmla="*/ 106756 w 7792908"/>
                <a:gd name="connsiteY9-3718" fmla="*/ 3451622 h 4926374"/>
                <a:gd name="connsiteX10-3719" fmla="*/ 446481 w 7792908"/>
                <a:gd name="connsiteY10-3720" fmla="*/ 3976132 h 4926374"/>
                <a:gd name="connsiteX11-3721" fmla="*/ 979881 w 7792908"/>
                <a:gd name="connsiteY11-3722" fmla="*/ 4395232 h 4926374"/>
                <a:gd name="connsiteX12-3723" fmla="*/ 1576781 w 7792908"/>
                <a:gd name="connsiteY12-3724" fmla="*/ 4670822 h 4926374"/>
                <a:gd name="connsiteX13-3725" fmla="*/ 2237181 w 7792908"/>
                <a:gd name="connsiteY13-3726" fmla="*/ 4837192 h 4926374"/>
                <a:gd name="connsiteX14-3727" fmla="*/ 3014421 w 7792908"/>
                <a:gd name="connsiteY14-3728" fmla="*/ 4921012 h 4926374"/>
                <a:gd name="connsiteX15-3729" fmla="*/ 3822141 w 7792908"/>
                <a:gd name="connsiteY15-3730" fmla="*/ 4898152 h 4926374"/>
                <a:gd name="connsiteX16-3731" fmla="*/ 4713681 w 7792908"/>
                <a:gd name="connsiteY16-3732" fmla="*/ 4738132 h 4926374"/>
                <a:gd name="connsiteX17-3733" fmla="*/ 5626176 w 7792908"/>
                <a:gd name="connsiteY17-3734" fmla="*/ 4435237 h 4926374"/>
                <a:gd name="connsiteX18-3735" fmla="*/ 6458661 w 7792908"/>
                <a:gd name="connsiteY18-3736" fmla="*/ 3998992 h 4926374"/>
                <a:gd name="connsiteX19-3737" fmla="*/ 7176211 w 7792908"/>
                <a:gd name="connsiteY19-3738" fmla="*/ 3400187 h 4926374"/>
                <a:gd name="connsiteX20-3739" fmla="*/ 7572451 w 7792908"/>
                <a:gd name="connsiteY20-3740" fmla="*/ 2854087 h 4926374"/>
                <a:gd name="connsiteX21-3741" fmla="*/ 7756601 w 7792908"/>
                <a:gd name="connsiteY21-3742" fmla="*/ 2365772 h 4926374"/>
                <a:gd name="connsiteX22-3743" fmla="*/ 7791526 w 7792908"/>
                <a:gd name="connsiteY22-3744" fmla="*/ 1953022 h 4926374"/>
                <a:gd name="connsiteX23-3745" fmla="*/ 7733106 w 7792908"/>
                <a:gd name="connsiteY23-3746" fmla="*/ 1638697 h 4926374"/>
                <a:gd name="connsiteX24-3747" fmla="*/ 7731201 w 7792908"/>
                <a:gd name="connsiteY24-3748" fmla="*/ 1781572 h 4926374"/>
                <a:gd name="connsiteX25-3749" fmla="*/ 7683576 w 7792908"/>
                <a:gd name="connsiteY25-3750" fmla="*/ 2050812 h 4926374"/>
                <a:gd name="connsiteX26-3751" fmla="*/ 7555941 w 7792908"/>
                <a:gd name="connsiteY26-3752" fmla="*/ 2360692 h 4926374"/>
                <a:gd name="connsiteX27-3753" fmla="*/ 7228281 w 7792908"/>
                <a:gd name="connsiteY27-3754" fmla="*/ 2840752 h 4926374"/>
                <a:gd name="connsiteX28-3755" fmla="*/ 6755841 w 7792908"/>
                <a:gd name="connsiteY28-3756" fmla="*/ 3282712 h 4926374"/>
                <a:gd name="connsiteX29-3757" fmla="*/ 6191961 w 7792908"/>
                <a:gd name="connsiteY29-3758" fmla="*/ 3648472 h 4926374"/>
                <a:gd name="connsiteX30-3759" fmla="*/ 5561406 w 7792908"/>
                <a:gd name="connsiteY30-3760" fmla="*/ 3939302 h 4926374"/>
                <a:gd name="connsiteX31-3761" fmla="*/ 4698441 w 7792908"/>
                <a:gd name="connsiteY31-3762" fmla="*/ 4200287 h 4926374"/>
                <a:gd name="connsiteX32-3763" fmla="*/ 3679901 w 7792908"/>
                <a:gd name="connsiteY32-3764" fmla="*/ 4332367 h 4926374"/>
                <a:gd name="connsiteX33-3765" fmla="*/ 2583891 w 7792908"/>
                <a:gd name="connsiteY33-3766" fmla="*/ 4268867 h 4926374"/>
                <a:gd name="connsiteX34-3767" fmla="*/ 1787601 w 7792908"/>
                <a:gd name="connsiteY34-3768" fmla="*/ 4021852 h 4926374"/>
                <a:gd name="connsiteX35-3769" fmla="*/ 1124661 w 7792908"/>
                <a:gd name="connsiteY35-3770" fmla="*/ 3572272 h 4926374"/>
                <a:gd name="connsiteX36-3771" fmla="*/ 828116 w 7792908"/>
                <a:gd name="connsiteY36-3772" fmla="*/ 3079512 h 4926374"/>
                <a:gd name="connsiteX37-3773" fmla="*/ 774141 w 7792908"/>
                <a:gd name="connsiteY37-3774" fmla="*/ 2635012 h 4926374"/>
                <a:gd name="connsiteX38-3775" fmla="*/ 857961 w 7792908"/>
                <a:gd name="connsiteY38-3776" fmla="*/ 2215912 h 4926374"/>
                <a:gd name="connsiteX39-3777" fmla="*/ 1160856 w 7792908"/>
                <a:gd name="connsiteY39-3778" fmla="*/ 1693307 h 4926374"/>
                <a:gd name="connsiteX40-3779" fmla="*/ 1774266 w 7792908"/>
                <a:gd name="connsiteY40-3780" fmla="*/ 1095137 h 4926374"/>
                <a:gd name="connsiteX41-3781" fmla="*/ 2515946 w 7792908"/>
                <a:gd name="connsiteY41-3782" fmla="*/ 643652 h 4926374"/>
                <a:gd name="connsiteX42-3783" fmla="*/ 3403041 w 7792908"/>
                <a:gd name="connsiteY42-3784" fmla="*/ 303292 h 4926374"/>
                <a:gd name="connsiteX43-3785" fmla="*/ 4295216 w 7792908"/>
                <a:gd name="connsiteY43-3786" fmla="*/ 116602 h 4926374"/>
                <a:gd name="connsiteX44-3787" fmla="*/ 4963871 w 7792908"/>
                <a:gd name="connsiteY44-3788" fmla="*/ 64532 h 4926374"/>
                <a:gd name="connsiteX45-3789" fmla="*/ 5445201 w 7792908"/>
                <a:gd name="connsiteY45-3790" fmla="*/ 67072 h 492637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81" y="connsiteY40-82"/>
                </a:cxn>
                <a:cxn ang="0">
                  <a:pos x="connsiteX41-83" y="connsiteY41-84"/>
                </a:cxn>
                <a:cxn ang="0">
                  <a:pos x="connsiteX42-85" y="connsiteY42-86"/>
                </a:cxn>
                <a:cxn ang="0">
                  <a:pos x="connsiteX43-87" y="connsiteY43-88"/>
                </a:cxn>
                <a:cxn ang="0">
                  <a:pos x="connsiteX44-89" y="connsiteY44-90"/>
                </a:cxn>
                <a:cxn ang="0">
                  <a:pos x="connsiteX45-3421" y="connsiteY45-3422"/>
                </a:cxn>
              </a:cxnLst>
              <a:rect l="l" t="t" r="r" b="b"/>
              <a:pathLst>
                <a:path w="7792908" h="4926374">
                  <a:moveTo>
                    <a:pt x="5445201" y="67072"/>
                  </a:moveTo>
                  <a:cubicBezTo>
                    <a:pt x="5442238" y="57547"/>
                    <a:pt x="5128759" y="17859"/>
                    <a:pt x="4946091" y="7382"/>
                  </a:cubicBezTo>
                  <a:cubicBezTo>
                    <a:pt x="4763423" y="-3095"/>
                    <a:pt x="4456506" y="-4471"/>
                    <a:pt x="4184091" y="16907"/>
                  </a:cubicBezTo>
                  <a:cubicBezTo>
                    <a:pt x="3911676" y="38285"/>
                    <a:pt x="3609416" y="72681"/>
                    <a:pt x="3311601" y="135652"/>
                  </a:cubicBezTo>
                  <a:cubicBezTo>
                    <a:pt x="3013786" y="198623"/>
                    <a:pt x="2683586" y="290486"/>
                    <a:pt x="2397201" y="394732"/>
                  </a:cubicBezTo>
                  <a:cubicBezTo>
                    <a:pt x="2110816" y="498978"/>
                    <a:pt x="1870151" y="594757"/>
                    <a:pt x="1593291" y="761127"/>
                  </a:cubicBezTo>
                  <a:cubicBezTo>
                    <a:pt x="1316431" y="927497"/>
                    <a:pt x="963794" y="1175994"/>
                    <a:pt x="736041" y="1392952"/>
                  </a:cubicBezTo>
                  <a:cubicBezTo>
                    <a:pt x="508288" y="1609910"/>
                    <a:pt x="348691" y="1830150"/>
                    <a:pt x="226771" y="2062877"/>
                  </a:cubicBezTo>
                  <a:cubicBezTo>
                    <a:pt x="104851" y="2295604"/>
                    <a:pt x="24523" y="2557860"/>
                    <a:pt x="4521" y="2789317"/>
                  </a:cubicBezTo>
                  <a:cubicBezTo>
                    <a:pt x="-15481" y="3020774"/>
                    <a:pt x="33096" y="3253820"/>
                    <a:pt x="106756" y="3451622"/>
                  </a:cubicBezTo>
                  <a:cubicBezTo>
                    <a:pt x="180416" y="3649424"/>
                    <a:pt x="300960" y="3818864"/>
                    <a:pt x="446481" y="3976132"/>
                  </a:cubicBezTo>
                  <a:cubicBezTo>
                    <a:pt x="592002" y="4133400"/>
                    <a:pt x="791498" y="4279450"/>
                    <a:pt x="979881" y="4395232"/>
                  </a:cubicBezTo>
                  <a:cubicBezTo>
                    <a:pt x="1168264" y="4511014"/>
                    <a:pt x="1367231" y="4597162"/>
                    <a:pt x="1576781" y="4670822"/>
                  </a:cubicBezTo>
                  <a:cubicBezTo>
                    <a:pt x="1786331" y="4744482"/>
                    <a:pt x="1997574" y="4795494"/>
                    <a:pt x="2237181" y="4837192"/>
                  </a:cubicBezTo>
                  <a:cubicBezTo>
                    <a:pt x="2476788" y="4878890"/>
                    <a:pt x="2750261" y="4910852"/>
                    <a:pt x="3014421" y="4921012"/>
                  </a:cubicBezTo>
                  <a:cubicBezTo>
                    <a:pt x="3278581" y="4931172"/>
                    <a:pt x="3538931" y="4928632"/>
                    <a:pt x="3822141" y="4898152"/>
                  </a:cubicBezTo>
                  <a:cubicBezTo>
                    <a:pt x="4105351" y="4867672"/>
                    <a:pt x="4413009" y="4815284"/>
                    <a:pt x="4713681" y="4738132"/>
                  </a:cubicBezTo>
                  <a:cubicBezTo>
                    <a:pt x="5014353" y="4660980"/>
                    <a:pt x="5335346" y="4558427"/>
                    <a:pt x="5626176" y="4435237"/>
                  </a:cubicBezTo>
                  <a:cubicBezTo>
                    <a:pt x="5917006" y="4312047"/>
                    <a:pt x="6200322" y="4171500"/>
                    <a:pt x="6458661" y="3998992"/>
                  </a:cubicBezTo>
                  <a:cubicBezTo>
                    <a:pt x="6717000" y="3826484"/>
                    <a:pt x="6990579" y="3591005"/>
                    <a:pt x="7176211" y="3400187"/>
                  </a:cubicBezTo>
                  <a:cubicBezTo>
                    <a:pt x="7361843" y="3209369"/>
                    <a:pt x="7475719" y="3026489"/>
                    <a:pt x="7572451" y="2854087"/>
                  </a:cubicBezTo>
                  <a:cubicBezTo>
                    <a:pt x="7669183" y="2681685"/>
                    <a:pt x="7720089" y="2515949"/>
                    <a:pt x="7756601" y="2365772"/>
                  </a:cubicBezTo>
                  <a:cubicBezTo>
                    <a:pt x="7793113" y="2215595"/>
                    <a:pt x="7795442" y="2074201"/>
                    <a:pt x="7791526" y="1953022"/>
                  </a:cubicBezTo>
                  <a:cubicBezTo>
                    <a:pt x="7787610" y="1831843"/>
                    <a:pt x="7752156" y="1695847"/>
                    <a:pt x="7733106" y="1638697"/>
                  </a:cubicBezTo>
                  <a:cubicBezTo>
                    <a:pt x="7735646" y="1689497"/>
                    <a:pt x="7739456" y="1712886"/>
                    <a:pt x="7731201" y="1781572"/>
                  </a:cubicBezTo>
                  <a:cubicBezTo>
                    <a:pt x="7722946" y="1850258"/>
                    <a:pt x="7712786" y="1954292"/>
                    <a:pt x="7683576" y="2050812"/>
                  </a:cubicBezTo>
                  <a:cubicBezTo>
                    <a:pt x="7654366" y="2147332"/>
                    <a:pt x="7631823" y="2229035"/>
                    <a:pt x="7555941" y="2360692"/>
                  </a:cubicBezTo>
                  <a:cubicBezTo>
                    <a:pt x="7480059" y="2492349"/>
                    <a:pt x="7361631" y="2687082"/>
                    <a:pt x="7228281" y="2840752"/>
                  </a:cubicBezTo>
                  <a:cubicBezTo>
                    <a:pt x="7094931" y="2994422"/>
                    <a:pt x="6928561" y="3148092"/>
                    <a:pt x="6755841" y="3282712"/>
                  </a:cubicBezTo>
                  <a:cubicBezTo>
                    <a:pt x="6583121" y="3417332"/>
                    <a:pt x="6391034" y="3539040"/>
                    <a:pt x="6191961" y="3648472"/>
                  </a:cubicBezTo>
                  <a:cubicBezTo>
                    <a:pt x="5992889" y="3757904"/>
                    <a:pt x="5810326" y="3847333"/>
                    <a:pt x="5561406" y="3939302"/>
                  </a:cubicBezTo>
                  <a:cubicBezTo>
                    <a:pt x="5312486" y="4031271"/>
                    <a:pt x="5012025" y="4134776"/>
                    <a:pt x="4698441" y="4200287"/>
                  </a:cubicBezTo>
                  <a:cubicBezTo>
                    <a:pt x="4384857" y="4265798"/>
                    <a:pt x="4032326" y="4320937"/>
                    <a:pt x="3679901" y="4332367"/>
                  </a:cubicBezTo>
                  <a:cubicBezTo>
                    <a:pt x="3327476" y="4343797"/>
                    <a:pt x="2899274" y="4320619"/>
                    <a:pt x="2583891" y="4268867"/>
                  </a:cubicBezTo>
                  <a:cubicBezTo>
                    <a:pt x="2268508" y="4217115"/>
                    <a:pt x="2030806" y="4137951"/>
                    <a:pt x="1787601" y="4021852"/>
                  </a:cubicBezTo>
                  <a:cubicBezTo>
                    <a:pt x="1544396" y="3905753"/>
                    <a:pt x="1284575" y="3729329"/>
                    <a:pt x="1124661" y="3572272"/>
                  </a:cubicBezTo>
                  <a:cubicBezTo>
                    <a:pt x="964747" y="3415215"/>
                    <a:pt x="886536" y="3235722"/>
                    <a:pt x="828116" y="3079512"/>
                  </a:cubicBezTo>
                  <a:cubicBezTo>
                    <a:pt x="769696" y="2923302"/>
                    <a:pt x="769167" y="2778945"/>
                    <a:pt x="774141" y="2635012"/>
                  </a:cubicBezTo>
                  <a:cubicBezTo>
                    <a:pt x="779115" y="2491079"/>
                    <a:pt x="793509" y="2372863"/>
                    <a:pt x="857961" y="2215912"/>
                  </a:cubicBezTo>
                  <a:cubicBezTo>
                    <a:pt x="922413" y="2058961"/>
                    <a:pt x="1008139" y="1880103"/>
                    <a:pt x="1160856" y="1693307"/>
                  </a:cubicBezTo>
                  <a:cubicBezTo>
                    <a:pt x="1313573" y="1506511"/>
                    <a:pt x="1548418" y="1270080"/>
                    <a:pt x="1774266" y="1095137"/>
                  </a:cubicBezTo>
                  <a:cubicBezTo>
                    <a:pt x="2000114" y="920195"/>
                    <a:pt x="2244484" y="775626"/>
                    <a:pt x="2515946" y="643652"/>
                  </a:cubicBezTo>
                  <a:cubicBezTo>
                    <a:pt x="2787408" y="511678"/>
                    <a:pt x="3106496" y="391134"/>
                    <a:pt x="3403041" y="303292"/>
                  </a:cubicBezTo>
                  <a:cubicBezTo>
                    <a:pt x="3699586" y="215450"/>
                    <a:pt x="4036136" y="158512"/>
                    <a:pt x="4295216" y="116602"/>
                  </a:cubicBezTo>
                  <a:cubicBezTo>
                    <a:pt x="4554296" y="74692"/>
                    <a:pt x="4772207" y="72787"/>
                    <a:pt x="4963871" y="64532"/>
                  </a:cubicBezTo>
                  <a:cubicBezTo>
                    <a:pt x="5155535" y="56277"/>
                    <a:pt x="5448164" y="76597"/>
                    <a:pt x="5445201" y="67072"/>
                  </a:cubicBezTo>
                  <a:close/>
                </a:path>
              </a:pathLst>
            </a:custGeom>
            <a:solidFill>
              <a:srgbClr val="FF0000"/>
            </a:solidFill>
            <a:ln w="63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 name="任意多边形 14"/>
            <p:cNvSpPr/>
            <p:nvPr userDrawn="1"/>
          </p:nvSpPr>
          <p:spPr>
            <a:xfrm>
              <a:off x="5822252" y="6600141"/>
              <a:ext cx="69321" cy="68152"/>
            </a:xfrm>
            <a:custGeom>
              <a:avLst/>
              <a:gdLst>
                <a:gd name="connsiteX0" fmla="*/ 1002506 w 1790700"/>
                <a:gd name="connsiteY0" fmla="*/ 0 h 1762125"/>
                <a:gd name="connsiteX1" fmla="*/ 0 w 1790700"/>
                <a:gd name="connsiteY1" fmla="*/ 1759744 h 1762125"/>
                <a:gd name="connsiteX2" fmla="*/ 1790700 w 1790700"/>
                <a:gd name="connsiteY2" fmla="*/ 1762125 h 1762125"/>
                <a:gd name="connsiteX3" fmla="*/ 1002506 w 1790700"/>
                <a:gd name="connsiteY3" fmla="*/ 0 h 1762125"/>
              </a:gdLst>
              <a:ahLst/>
              <a:cxnLst>
                <a:cxn ang="0">
                  <a:pos x="connsiteX0" y="connsiteY0"/>
                </a:cxn>
                <a:cxn ang="0">
                  <a:pos x="connsiteX1" y="connsiteY1"/>
                </a:cxn>
                <a:cxn ang="0">
                  <a:pos x="connsiteX2" y="connsiteY2"/>
                </a:cxn>
                <a:cxn ang="0">
                  <a:pos x="connsiteX3" y="connsiteY3"/>
                </a:cxn>
              </a:cxnLst>
              <a:rect l="l" t="t" r="r" b="b"/>
              <a:pathLst>
                <a:path w="1790700" h="1762125">
                  <a:moveTo>
                    <a:pt x="1002506" y="0"/>
                  </a:moveTo>
                  <a:lnTo>
                    <a:pt x="0" y="1759744"/>
                  </a:lnTo>
                  <a:lnTo>
                    <a:pt x="1790700" y="1762125"/>
                  </a:lnTo>
                  <a:lnTo>
                    <a:pt x="1002506" y="0"/>
                  </a:lnTo>
                  <a:close/>
                </a:path>
              </a:pathLst>
            </a:custGeom>
            <a:solidFill>
              <a:srgbClr val="034CAB"/>
            </a:solidFill>
            <a:ln w="63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6" name="任意多边形 15"/>
            <p:cNvSpPr/>
            <p:nvPr userDrawn="1"/>
          </p:nvSpPr>
          <p:spPr>
            <a:xfrm>
              <a:off x="5743203" y="6603387"/>
              <a:ext cx="111886" cy="64907"/>
            </a:xfrm>
            <a:custGeom>
              <a:avLst/>
              <a:gdLst>
                <a:gd name="connsiteX0" fmla="*/ 3035300 w 3035300"/>
                <a:gd name="connsiteY0" fmla="*/ 0 h 1787525"/>
                <a:gd name="connsiteX1" fmla="*/ 0 w 3035300"/>
                <a:gd name="connsiteY1" fmla="*/ 1784350 h 1787525"/>
                <a:gd name="connsiteX2" fmla="*/ 1797050 w 3035300"/>
                <a:gd name="connsiteY2" fmla="*/ 1787525 h 1787525"/>
                <a:gd name="connsiteX3" fmla="*/ 3035300 w 3035300"/>
                <a:gd name="connsiteY3" fmla="*/ 0 h 1787525"/>
                <a:gd name="connsiteX0-1" fmla="*/ 2968625 w 2968625"/>
                <a:gd name="connsiteY0-2" fmla="*/ 0 h 1735138"/>
                <a:gd name="connsiteX1-3" fmla="*/ 0 w 2968625"/>
                <a:gd name="connsiteY1-4" fmla="*/ 1731963 h 1735138"/>
                <a:gd name="connsiteX2-5" fmla="*/ 1797050 w 2968625"/>
                <a:gd name="connsiteY2-6" fmla="*/ 1735138 h 1735138"/>
                <a:gd name="connsiteX3-7" fmla="*/ 2968625 w 2968625"/>
                <a:gd name="connsiteY3-8" fmla="*/ 0 h 1735138"/>
              </a:gdLst>
              <a:ahLst/>
              <a:cxnLst>
                <a:cxn ang="0">
                  <a:pos x="connsiteX0-1" y="connsiteY0-2"/>
                </a:cxn>
                <a:cxn ang="0">
                  <a:pos x="connsiteX1-3" y="connsiteY1-4"/>
                </a:cxn>
                <a:cxn ang="0">
                  <a:pos x="connsiteX2-5" y="connsiteY2-6"/>
                </a:cxn>
                <a:cxn ang="0">
                  <a:pos x="connsiteX3-7" y="connsiteY3-8"/>
                </a:cxn>
              </a:cxnLst>
              <a:rect l="l" t="t" r="r" b="b"/>
              <a:pathLst>
                <a:path w="2968625" h="1735138">
                  <a:moveTo>
                    <a:pt x="2968625" y="0"/>
                  </a:moveTo>
                  <a:lnTo>
                    <a:pt x="0" y="1731963"/>
                  </a:lnTo>
                  <a:lnTo>
                    <a:pt x="1797050" y="1735138"/>
                  </a:lnTo>
                  <a:lnTo>
                    <a:pt x="2968625" y="0"/>
                  </a:lnTo>
                  <a:close/>
                </a:path>
              </a:pathLst>
            </a:custGeom>
            <a:solidFill>
              <a:srgbClr val="034CAB"/>
            </a:solidFill>
            <a:ln w="63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7" name="任意多边形 16"/>
            <p:cNvSpPr/>
            <p:nvPr userDrawn="1"/>
          </p:nvSpPr>
          <p:spPr>
            <a:xfrm>
              <a:off x="5661720" y="6603387"/>
              <a:ext cx="183640" cy="64907"/>
            </a:xfrm>
            <a:custGeom>
              <a:avLst/>
              <a:gdLst>
                <a:gd name="connsiteX0" fmla="*/ 5078730 w 5078730"/>
                <a:gd name="connsiteY0" fmla="*/ 0 h 1824990"/>
                <a:gd name="connsiteX1" fmla="*/ 0 w 5078730"/>
                <a:gd name="connsiteY1" fmla="*/ 1821180 h 1824990"/>
                <a:gd name="connsiteX2" fmla="*/ 1813560 w 5078730"/>
                <a:gd name="connsiteY2" fmla="*/ 1824990 h 1824990"/>
                <a:gd name="connsiteX3" fmla="*/ 5078730 w 5078730"/>
                <a:gd name="connsiteY3" fmla="*/ 0 h 1824990"/>
                <a:gd name="connsiteX0-1" fmla="*/ 4831080 w 4831080"/>
                <a:gd name="connsiteY0-2" fmla="*/ 0 h 1720215"/>
                <a:gd name="connsiteX1-3" fmla="*/ 0 w 4831080"/>
                <a:gd name="connsiteY1-4" fmla="*/ 1716405 h 1720215"/>
                <a:gd name="connsiteX2-5" fmla="*/ 1813560 w 4831080"/>
                <a:gd name="connsiteY2-6" fmla="*/ 1720215 h 1720215"/>
                <a:gd name="connsiteX3-7" fmla="*/ 4831080 w 4831080"/>
                <a:gd name="connsiteY3-8" fmla="*/ 0 h 1720215"/>
              </a:gdLst>
              <a:ahLst/>
              <a:cxnLst>
                <a:cxn ang="0">
                  <a:pos x="connsiteX0-1" y="connsiteY0-2"/>
                </a:cxn>
                <a:cxn ang="0">
                  <a:pos x="connsiteX1-3" y="connsiteY1-4"/>
                </a:cxn>
                <a:cxn ang="0">
                  <a:pos x="connsiteX2-5" y="connsiteY2-6"/>
                </a:cxn>
                <a:cxn ang="0">
                  <a:pos x="connsiteX3-7" y="connsiteY3-8"/>
                </a:cxn>
              </a:cxnLst>
              <a:rect l="l" t="t" r="r" b="b"/>
              <a:pathLst>
                <a:path w="4831080" h="1720215">
                  <a:moveTo>
                    <a:pt x="4831080" y="0"/>
                  </a:moveTo>
                  <a:lnTo>
                    <a:pt x="0" y="1716405"/>
                  </a:lnTo>
                  <a:lnTo>
                    <a:pt x="1813560" y="1720215"/>
                  </a:lnTo>
                  <a:lnTo>
                    <a:pt x="4831080" y="0"/>
                  </a:lnTo>
                  <a:close/>
                </a:path>
              </a:pathLst>
            </a:custGeom>
            <a:solidFill>
              <a:srgbClr val="034CAB"/>
            </a:solidFill>
            <a:ln w="63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8" name="任意多边形 17"/>
            <p:cNvSpPr/>
            <p:nvPr userDrawn="1"/>
          </p:nvSpPr>
          <p:spPr>
            <a:xfrm>
              <a:off x="5660504" y="6674784"/>
              <a:ext cx="223773" cy="48680"/>
            </a:xfrm>
            <a:custGeom>
              <a:avLst/>
              <a:gdLst>
                <a:gd name="connsiteX0" fmla="*/ 21801 w 5976774"/>
                <a:gd name="connsiteY0" fmla="*/ 0 h 1283469"/>
                <a:gd name="connsiteX1" fmla="*/ 5976774 w 5976774"/>
                <a:gd name="connsiteY1" fmla="*/ 4550 h 1283469"/>
                <a:gd name="connsiteX2" fmla="*/ 5954028 w 5976774"/>
                <a:gd name="connsiteY2" fmla="*/ 36394 h 1283469"/>
                <a:gd name="connsiteX3" fmla="*/ 5844846 w 5976774"/>
                <a:gd name="connsiteY3" fmla="*/ 172872 h 1283469"/>
                <a:gd name="connsiteX4" fmla="*/ 5426314 w 5976774"/>
                <a:gd name="connsiteY4" fmla="*/ 536812 h 1283469"/>
                <a:gd name="connsiteX5" fmla="*/ 5148810 w 5976774"/>
                <a:gd name="connsiteY5" fmla="*/ 714233 h 1283469"/>
                <a:gd name="connsiteX6" fmla="*/ 4903150 w 5976774"/>
                <a:gd name="connsiteY6" fmla="*/ 868908 h 1283469"/>
                <a:gd name="connsiteX7" fmla="*/ 4543759 w 5976774"/>
                <a:gd name="connsiteY7" fmla="*/ 1037230 h 1283469"/>
                <a:gd name="connsiteX8" fmla="*/ 4298099 w 5976774"/>
                <a:gd name="connsiteY8" fmla="*/ 1132765 h 1283469"/>
                <a:gd name="connsiteX9" fmla="*/ 4116129 w 5976774"/>
                <a:gd name="connsiteY9" fmla="*/ 1196454 h 1283469"/>
                <a:gd name="connsiteX10" fmla="*/ 4075186 w 5976774"/>
                <a:gd name="connsiteY10" fmla="*/ 1155511 h 1283469"/>
                <a:gd name="connsiteX11" fmla="*/ 3915962 w 5976774"/>
                <a:gd name="connsiteY11" fmla="*/ 1009935 h 1283469"/>
                <a:gd name="connsiteX12" fmla="*/ 3602064 w 5976774"/>
                <a:gd name="connsiteY12" fmla="*/ 827965 h 1283469"/>
                <a:gd name="connsiteX13" fmla="*/ 3210828 w 5976774"/>
                <a:gd name="connsiteY13" fmla="*/ 700586 h 1283469"/>
                <a:gd name="connsiteX14" fmla="*/ 2869634 w 5976774"/>
                <a:gd name="connsiteY14" fmla="*/ 641445 h 1283469"/>
                <a:gd name="connsiteX15" fmla="*/ 2396511 w 5976774"/>
                <a:gd name="connsiteY15" fmla="*/ 627797 h 1283469"/>
                <a:gd name="connsiteX16" fmla="*/ 1932488 w 5976774"/>
                <a:gd name="connsiteY16" fmla="*/ 705135 h 1283469"/>
                <a:gd name="connsiteX17" fmla="*/ 1473013 w 5976774"/>
                <a:gd name="connsiteY17" fmla="*/ 891654 h 1283469"/>
                <a:gd name="connsiteX18" fmla="*/ 1218255 w 5976774"/>
                <a:gd name="connsiteY18" fmla="*/ 1059977 h 1283469"/>
                <a:gd name="connsiteX19" fmla="*/ 1059031 w 5976774"/>
                <a:gd name="connsiteY19" fmla="*/ 1210102 h 1283469"/>
                <a:gd name="connsiteX20" fmla="*/ 990792 w 5976774"/>
                <a:gd name="connsiteY20" fmla="*/ 1282890 h 1283469"/>
                <a:gd name="connsiteX21" fmla="*/ 936201 w 5976774"/>
                <a:gd name="connsiteY21" fmla="*/ 1269242 h 1283469"/>
                <a:gd name="connsiteX22" fmla="*/ 649598 w 5976774"/>
                <a:gd name="connsiteY22" fmla="*/ 1137314 h 1283469"/>
                <a:gd name="connsiteX23" fmla="*/ 335699 w 5976774"/>
                <a:gd name="connsiteY23" fmla="*/ 918950 h 1283469"/>
                <a:gd name="connsiteX24" fmla="*/ 158279 w 5976774"/>
                <a:gd name="connsiteY24" fmla="*/ 700586 h 1283469"/>
                <a:gd name="connsiteX25" fmla="*/ 44547 w 5976774"/>
                <a:gd name="connsiteY25" fmla="*/ 454926 h 1283469"/>
                <a:gd name="connsiteX26" fmla="*/ 3604 w 5976774"/>
                <a:gd name="connsiteY26" fmla="*/ 236562 h 1283469"/>
                <a:gd name="connsiteX27" fmla="*/ 3604 w 5976774"/>
                <a:gd name="connsiteY27" fmla="*/ 113732 h 1283469"/>
                <a:gd name="connsiteX28" fmla="*/ 21801 w 5976774"/>
                <a:gd name="connsiteY28" fmla="*/ 0 h 12834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5976774" h="1283469">
                  <a:moveTo>
                    <a:pt x="21801" y="0"/>
                  </a:moveTo>
                  <a:lnTo>
                    <a:pt x="5976774" y="4550"/>
                  </a:lnTo>
                  <a:cubicBezTo>
                    <a:pt x="5969192" y="15165"/>
                    <a:pt x="5976016" y="8340"/>
                    <a:pt x="5954028" y="36394"/>
                  </a:cubicBezTo>
                  <a:cubicBezTo>
                    <a:pt x="5932040" y="64448"/>
                    <a:pt x="5932798" y="89469"/>
                    <a:pt x="5844846" y="172872"/>
                  </a:cubicBezTo>
                  <a:cubicBezTo>
                    <a:pt x="5756894" y="256275"/>
                    <a:pt x="5542320" y="446585"/>
                    <a:pt x="5426314" y="536812"/>
                  </a:cubicBezTo>
                  <a:cubicBezTo>
                    <a:pt x="5310308" y="627039"/>
                    <a:pt x="5148810" y="714233"/>
                    <a:pt x="5148810" y="714233"/>
                  </a:cubicBezTo>
                  <a:cubicBezTo>
                    <a:pt x="5061616" y="769582"/>
                    <a:pt x="5003992" y="815075"/>
                    <a:pt x="4903150" y="868908"/>
                  </a:cubicBezTo>
                  <a:cubicBezTo>
                    <a:pt x="4802308" y="922741"/>
                    <a:pt x="4644601" y="993254"/>
                    <a:pt x="4543759" y="1037230"/>
                  </a:cubicBezTo>
                  <a:cubicBezTo>
                    <a:pt x="4442917" y="1081206"/>
                    <a:pt x="4369371" y="1106228"/>
                    <a:pt x="4298099" y="1132765"/>
                  </a:cubicBezTo>
                  <a:cubicBezTo>
                    <a:pt x="4226827" y="1159302"/>
                    <a:pt x="4171478" y="1177878"/>
                    <a:pt x="4116129" y="1196454"/>
                  </a:cubicBezTo>
                  <a:cubicBezTo>
                    <a:pt x="4102481" y="1182806"/>
                    <a:pt x="4108547" y="1186597"/>
                    <a:pt x="4075186" y="1155511"/>
                  </a:cubicBezTo>
                  <a:cubicBezTo>
                    <a:pt x="4041825" y="1124425"/>
                    <a:pt x="3994816" y="1064526"/>
                    <a:pt x="3915962" y="1009935"/>
                  </a:cubicBezTo>
                  <a:cubicBezTo>
                    <a:pt x="3837108" y="955344"/>
                    <a:pt x="3719586" y="879523"/>
                    <a:pt x="3602064" y="827965"/>
                  </a:cubicBezTo>
                  <a:cubicBezTo>
                    <a:pt x="3484542" y="776407"/>
                    <a:pt x="3332900" y="731673"/>
                    <a:pt x="3210828" y="700586"/>
                  </a:cubicBezTo>
                  <a:cubicBezTo>
                    <a:pt x="3088756" y="669499"/>
                    <a:pt x="3005353" y="653576"/>
                    <a:pt x="2869634" y="641445"/>
                  </a:cubicBezTo>
                  <a:cubicBezTo>
                    <a:pt x="2733915" y="629314"/>
                    <a:pt x="2552702" y="617182"/>
                    <a:pt x="2396511" y="627797"/>
                  </a:cubicBezTo>
                  <a:cubicBezTo>
                    <a:pt x="2240320" y="638412"/>
                    <a:pt x="2086404" y="661159"/>
                    <a:pt x="1932488" y="705135"/>
                  </a:cubicBezTo>
                  <a:cubicBezTo>
                    <a:pt x="1778572" y="749111"/>
                    <a:pt x="1592052" y="832514"/>
                    <a:pt x="1473013" y="891654"/>
                  </a:cubicBezTo>
                  <a:cubicBezTo>
                    <a:pt x="1353974" y="950794"/>
                    <a:pt x="1287252" y="1006902"/>
                    <a:pt x="1218255" y="1059977"/>
                  </a:cubicBezTo>
                  <a:cubicBezTo>
                    <a:pt x="1149258" y="1113052"/>
                    <a:pt x="1096941" y="1172950"/>
                    <a:pt x="1059031" y="1210102"/>
                  </a:cubicBezTo>
                  <a:cubicBezTo>
                    <a:pt x="1021121" y="1247254"/>
                    <a:pt x="1005956" y="1265072"/>
                    <a:pt x="990792" y="1282890"/>
                  </a:cubicBezTo>
                  <a:cubicBezTo>
                    <a:pt x="972595" y="1278341"/>
                    <a:pt x="993067" y="1293505"/>
                    <a:pt x="936201" y="1269242"/>
                  </a:cubicBezTo>
                  <a:cubicBezTo>
                    <a:pt x="879335" y="1244979"/>
                    <a:pt x="749682" y="1195696"/>
                    <a:pt x="649598" y="1137314"/>
                  </a:cubicBezTo>
                  <a:cubicBezTo>
                    <a:pt x="549514" y="1078932"/>
                    <a:pt x="417585" y="991738"/>
                    <a:pt x="335699" y="918950"/>
                  </a:cubicBezTo>
                  <a:cubicBezTo>
                    <a:pt x="253813" y="846162"/>
                    <a:pt x="206804" y="777923"/>
                    <a:pt x="158279" y="700586"/>
                  </a:cubicBezTo>
                  <a:cubicBezTo>
                    <a:pt x="109754" y="623249"/>
                    <a:pt x="70326" y="532263"/>
                    <a:pt x="44547" y="454926"/>
                  </a:cubicBezTo>
                  <a:cubicBezTo>
                    <a:pt x="18768" y="377589"/>
                    <a:pt x="10428" y="293428"/>
                    <a:pt x="3604" y="236562"/>
                  </a:cubicBezTo>
                  <a:cubicBezTo>
                    <a:pt x="-3220" y="179696"/>
                    <a:pt x="1329" y="149368"/>
                    <a:pt x="3604" y="113732"/>
                  </a:cubicBezTo>
                  <a:lnTo>
                    <a:pt x="21801" y="0"/>
                  </a:lnTo>
                  <a:close/>
                </a:path>
              </a:pathLst>
            </a:custGeom>
            <a:solidFill>
              <a:srgbClr val="034CAB"/>
            </a:solidFill>
            <a:ln w="63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9" name="矩形 18"/>
            <p:cNvSpPr/>
            <p:nvPr userDrawn="1"/>
          </p:nvSpPr>
          <p:spPr>
            <a:xfrm>
              <a:off x="5662936" y="6681275"/>
              <a:ext cx="60808" cy="4868"/>
            </a:xfrm>
            <a:prstGeom prst="rect">
              <a:avLst/>
            </a:prstGeom>
            <a:solidFill>
              <a:schemeClr val="bg1"/>
            </a:solidFill>
            <a:ln w="63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0" name="矩形 19"/>
            <p:cNvSpPr/>
            <p:nvPr userDrawn="1"/>
          </p:nvSpPr>
          <p:spPr>
            <a:xfrm>
              <a:off x="5738338" y="6681275"/>
              <a:ext cx="58376" cy="4868"/>
            </a:xfrm>
            <a:prstGeom prst="rect">
              <a:avLst/>
            </a:prstGeom>
            <a:solidFill>
              <a:schemeClr val="bg1"/>
            </a:solidFill>
            <a:ln w="63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1" name="矩形 20"/>
            <p:cNvSpPr/>
            <p:nvPr userDrawn="1"/>
          </p:nvSpPr>
          <p:spPr>
            <a:xfrm>
              <a:off x="5811307" y="6681275"/>
              <a:ext cx="58376" cy="4868"/>
            </a:xfrm>
            <a:prstGeom prst="rect">
              <a:avLst/>
            </a:prstGeom>
            <a:solidFill>
              <a:schemeClr val="bg1"/>
            </a:solidFill>
            <a:ln w="63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2" name="任意多边形 21"/>
            <p:cNvSpPr/>
            <p:nvPr userDrawn="1"/>
          </p:nvSpPr>
          <p:spPr>
            <a:xfrm>
              <a:off x="5650775" y="6793239"/>
              <a:ext cx="57159" cy="32454"/>
            </a:xfrm>
            <a:custGeom>
              <a:avLst/>
              <a:gdLst>
                <a:gd name="connsiteX0" fmla="*/ 1473994 w 1473994"/>
                <a:gd name="connsiteY0" fmla="*/ 0 h 892969"/>
                <a:gd name="connsiteX1" fmla="*/ 521494 w 1473994"/>
                <a:gd name="connsiteY1" fmla="*/ 0 h 892969"/>
                <a:gd name="connsiteX2" fmla="*/ 473869 w 1473994"/>
                <a:gd name="connsiteY2" fmla="*/ 4763 h 892969"/>
                <a:gd name="connsiteX3" fmla="*/ 390525 w 1473994"/>
                <a:gd name="connsiteY3" fmla="*/ 30957 h 892969"/>
                <a:gd name="connsiteX4" fmla="*/ 326231 w 1473994"/>
                <a:gd name="connsiteY4" fmla="*/ 66675 h 892969"/>
                <a:gd name="connsiteX5" fmla="*/ 273844 w 1473994"/>
                <a:gd name="connsiteY5" fmla="*/ 111919 h 892969"/>
                <a:gd name="connsiteX6" fmla="*/ 169069 w 1473994"/>
                <a:gd name="connsiteY6" fmla="*/ 323850 h 892969"/>
                <a:gd name="connsiteX7" fmla="*/ 164306 w 1473994"/>
                <a:gd name="connsiteY7" fmla="*/ 357188 h 892969"/>
                <a:gd name="connsiteX8" fmla="*/ 164306 w 1473994"/>
                <a:gd name="connsiteY8" fmla="*/ 402432 h 892969"/>
                <a:gd name="connsiteX9" fmla="*/ 190500 w 1473994"/>
                <a:gd name="connsiteY9" fmla="*/ 469107 h 892969"/>
                <a:gd name="connsiteX10" fmla="*/ 226219 w 1473994"/>
                <a:gd name="connsiteY10" fmla="*/ 509588 h 892969"/>
                <a:gd name="connsiteX11" fmla="*/ 280988 w 1473994"/>
                <a:gd name="connsiteY11" fmla="*/ 535782 h 892969"/>
                <a:gd name="connsiteX12" fmla="*/ 304800 w 1473994"/>
                <a:gd name="connsiteY12" fmla="*/ 545307 h 892969"/>
                <a:gd name="connsiteX13" fmla="*/ 854869 w 1473994"/>
                <a:gd name="connsiteY13" fmla="*/ 542925 h 892969"/>
                <a:gd name="connsiteX14" fmla="*/ 895350 w 1473994"/>
                <a:gd name="connsiteY14" fmla="*/ 542925 h 892969"/>
                <a:gd name="connsiteX15" fmla="*/ 921544 w 1473994"/>
                <a:gd name="connsiteY15" fmla="*/ 550069 h 892969"/>
                <a:gd name="connsiteX16" fmla="*/ 931069 w 1473994"/>
                <a:gd name="connsiteY16" fmla="*/ 566738 h 892969"/>
                <a:gd name="connsiteX17" fmla="*/ 928688 w 1473994"/>
                <a:gd name="connsiteY17" fmla="*/ 611982 h 892969"/>
                <a:gd name="connsiteX18" fmla="*/ 907256 w 1473994"/>
                <a:gd name="connsiteY18" fmla="*/ 681038 h 892969"/>
                <a:gd name="connsiteX19" fmla="*/ 873919 w 1473994"/>
                <a:gd name="connsiteY19" fmla="*/ 704850 h 892969"/>
                <a:gd name="connsiteX20" fmla="*/ 840581 w 1473994"/>
                <a:gd name="connsiteY20" fmla="*/ 716757 h 892969"/>
                <a:gd name="connsiteX21" fmla="*/ 66675 w 1473994"/>
                <a:gd name="connsiteY21" fmla="*/ 714375 h 892969"/>
                <a:gd name="connsiteX22" fmla="*/ 0 w 1473994"/>
                <a:gd name="connsiteY22" fmla="*/ 892969 h 892969"/>
                <a:gd name="connsiteX23" fmla="*/ 933450 w 1473994"/>
                <a:gd name="connsiteY23" fmla="*/ 892969 h 892969"/>
                <a:gd name="connsiteX24" fmla="*/ 973931 w 1473994"/>
                <a:gd name="connsiteY24" fmla="*/ 885825 h 892969"/>
                <a:gd name="connsiteX25" fmla="*/ 1071563 w 1473994"/>
                <a:gd name="connsiteY25" fmla="*/ 852488 h 892969"/>
                <a:gd name="connsiteX26" fmla="*/ 1145381 w 1473994"/>
                <a:gd name="connsiteY26" fmla="*/ 807244 h 892969"/>
                <a:gd name="connsiteX27" fmla="*/ 1252538 w 1473994"/>
                <a:gd name="connsiteY27" fmla="*/ 626269 h 892969"/>
                <a:gd name="connsiteX28" fmla="*/ 1262063 w 1473994"/>
                <a:gd name="connsiteY28" fmla="*/ 590550 h 892969"/>
                <a:gd name="connsiteX29" fmla="*/ 1264444 w 1473994"/>
                <a:gd name="connsiteY29" fmla="*/ 509588 h 892969"/>
                <a:gd name="connsiteX30" fmla="*/ 1254919 w 1473994"/>
                <a:gd name="connsiteY30" fmla="*/ 454819 h 892969"/>
                <a:gd name="connsiteX31" fmla="*/ 1221581 w 1473994"/>
                <a:gd name="connsiteY31" fmla="*/ 411957 h 892969"/>
                <a:gd name="connsiteX32" fmla="*/ 1176338 w 1473994"/>
                <a:gd name="connsiteY32" fmla="*/ 378619 h 892969"/>
                <a:gd name="connsiteX33" fmla="*/ 1085850 w 1473994"/>
                <a:gd name="connsiteY33" fmla="*/ 359569 h 892969"/>
                <a:gd name="connsiteX34" fmla="*/ 516731 w 1473994"/>
                <a:gd name="connsiteY34" fmla="*/ 359569 h 892969"/>
                <a:gd name="connsiteX35" fmla="*/ 495300 w 1473994"/>
                <a:gd name="connsiteY35" fmla="*/ 354807 h 892969"/>
                <a:gd name="connsiteX36" fmla="*/ 483394 w 1473994"/>
                <a:gd name="connsiteY36" fmla="*/ 347663 h 892969"/>
                <a:gd name="connsiteX37" fmla="*/ 481013 w 1473994"/>
                <a:gd name="connsiteY37" fmla="*/ 314325 h 892969"/>
                <a:gd name="connsiteX38" fmla="*/ 488156 w 1473994"/>
                <a:gd name="connsiteY38" fmla="*/ 257175 h 892969"/>
                <a:gd name="connsiteX39" fmla="*/ 511969 w 1473994"/>
                <a:gd name="connsiteY39" fmla="*/ 216694 h 892969"/>
                <a:gd name="connsiteX40" fmla="*/ 542925 w 1473994"/>
                <a:gd name="connsiteY40" fmla="*/ 195263 h 892969"/>
                <a:gd name="connsiteX41" fmla="*/ 585788 w 1473994"/>
                <a:gd name="connsiteY41" fmla="*/ 180975 h 892969"/>
                <a:gd name="connsiteX42" fmla="*/ 1402556 w 1473994"/>
                <a:gd name="connsiteY42" fmla="*/ 180975 h 892969"/>
                <a:gd name="connsiteX43" fmla="*/ 1473994 w 1473994"/>
                <a:gd name="connsiteY43" fmla="*/ 0 h 892969"/>
                <a:gd name="connsiteX0-1" fmla="*/ 1473994 w 1473994"/>
                <a:gd name="connsiteY0-2" fmla="*/ 0 h 892969"/>
                <a:gd name="connsiteX1-3" fmla="*/ 521494 w 1473994"/>
                <a:gd name="connsiteY1-4" fmla="*/ 0 h 892969"/>
                <a:gd name="connsiteX2-5" fmla="*/ 473869 w 1473994"/>
                <a:gd name="connsiteY2-6" fmla="*/ 4763 h 892969"/>
                <a:gd name="connsiteX3-7" fmla="*/ 390525 w 1473994"/>
                <a:gd name="connsiteY3-8" fmla="*/ 30957 h 892969"/>
                <a:gd name="connsiteX4-9" fmla="*/ 326231 w 1473994"/>
                <a:gd name="connsiteY4-10" fmla="*/ 66675 h 892969"/>
                <a:gd name="connsiteX5-11" fmla="*/ 261938 w 1473994"/>
                <a:gd name="connsiteY5-12" fmla="*/ 126206 h 892969"/>
                <a:gd name="connsiteX6-13" fmla="*/ 169069 w 1473994"/>
                <a:gd name="connsiteY6-14" fmla="*/ 323850 h 892969"/>
                <a:gd name="connsiteX7-15" fmla="*/ 164306 w 1473994"/>
                <a:gd name="connsiteY7-16" fmla="*/ 357188 h 892969"/>
                <a:gd name="connsiteX8-17" fmla="*/ 164306 w 1473994"/>
                <a:gd name="connsiteY8-18" fmla="*/ 402432 h 892969"/>
                <a:gd name="connsiteX9-19" fmla="*/ 190500 w 1473994"/>
                <a:gd name="connsiteY9-20" fmla="*/ 469107 h 892969"/>
                <a:gd name="connsiteX10-21" fmla="*/ 226219 w 1473994"/>
                <a:gd name="connsiteY10-22" fmla="*/ 509588 h 892969"/>
                <a:gd name="connsiteX11-23" fmla="*/ 280988 w 1473994"/>
                <a:gd name="connsiteY11-24" fmla="*/ 535782 h 892969"/>
                <a:gd name="connsiteX12-25" fmla="*/ 304800 w 1473994"/>
                <a:gd name="connsiteY12-26" fmla="*/ 545307 h 892969"/>
                <a:gd name="connsiteX13-27" fmla="*/ 854869 w 1473994"/>
                <a:gd name="connsiteY13-28" fmla="*/ 542925 h 892969"/>
                <a:gd name="connsiteX14-29" fmla="*/ 895350 w 1473994"/>
                <a:gd name="connsiteY14-30" fmla="*/ 542925 h 892969"/>
                <a:gd name="connsiteX15-31" fmla="*/ 921544 w 1473994"/>
                <a:gd name="connsiteY15-32" fmla="*/ 550069 h 892969"/>
                <a:gd name="connsiteX16-33" fmla="*/ 931069 w 1473994"/>
                <a:gd name="connsiteY16-34" fmla="*/ 566738 h 892969"/>
                <a:gd name="connsiteX17-35" fmla="*/ 928688 w 1473994"/>
                <a:gd name="connsiteY17-36" fmla="*/ 611982 h 892969"/>
                <a:gd name="connsiteX18-37" fmla="*/ 907256 w 1473994"/>
                <a:gd name="connsiteY18-38" fmla="*/ 681038 h 892969"/>
                <a:gd name="connsiteX19-39" fmla="*/ 873919 w 1473994"/>
                <a:gd name="connsiteY19-40" fmla="*/ 704850 h 892969"/>
                <a:gd name="connsiteX20-41" fmla="*/ 840581 w 1473994"/>
                <a:gd name="connsiteY20-42" fmla="*/ 716757 h 892969"/>
                <a:gd name="connsiteX21-43" fmla="*/ 66675 w 1473994"/>
                <a:gd name="connsiteY21-44" fmla="*/ 714375 h 892969"/>
                <a:gd name="connsiteX22-45" fmla="*/ 0 w 1473994"/>
                <a:gd name="connsiteY22-46" fmla="*/ 892969 h 892969"/>
                <a:gd name="connsiteX23-47" fmla="*/ 933450 w 1473994"/>
                <a:gd name="connsiteY23-48" fmla="*/ 892969 h 892969"/>
                <a:gd name="connsiteX24-49" fmla="*/ 973931 w 1473994"/>
                <a:gd name="connsiteY24-50" fmla="*/ 885825 h 892969"/>
                <a:gd name="connsiteX25-51" fmla="*/ 1071563 w 1473994"/>
                <a:gd name="connsiteY25-52" fmla="*/ 852488 h 892969"/>
                <a:gd name="connsiteX26-53" fmla="*/ 1145381 w 1473994"/>
                <a:gd name="connsiteY26-54" fmla="*/ 807244 h 892969"/>
                <a:gd name="connsiteX27-55" fmla="*/ 1252538 w 1473994"/>
                <a:gd name="connsiteY27-56" fmla="*/ 626269 h 892969"/>
                <a:gd name="connsiteX28-57" fmla="*/ 1262063 w 1473994"/>
                <a:gd name="connsiteY28-58" fmla="*/ 590550 h 892969"/>
                <a:gd name="connsiteX29-59" fmla="*/ 1264444 w 1473994"/>
                <a:gd name="connsiteY29-60" fmla="*/ 509588 h 892969"/>
                <a:gd name="connsiteX30-61" fmla="*/ 1254919 w 1473994"/>
                <a:gd name="connsiteY30-62" fmla="*/ 454819 h 892969"/>
                <a:gd name="connsiteX31-63" fmla="*/ 1221581 w 1473994"/>
                <a:gd name="connsiteY31-64" fmla="*/ 411957 h 892969"/>
                <a:gd name="connsiteX32-65" fmla="*/ 1176338 w 1473994"/>
                <a:gd name="connsiteY32-66" fmla="*/ 378619 h 892969"/>
                <a:gd name="connsiteX33-67" fmla="*/ 1085850 w 1473994"/>
                <a:gd name="connsiteY33-68" fmla="*/ 359569 h 892969"/>
                <a:gd name="connsiteX34-69" fmla="*/ 516731 w 1473994"/>
                <a:gd name="connsiteY34-70" fmla="*/ 359569 h 892969"/>
                <a:gd name="connsiteX35-71" fmla="*/ 495300 w 1473994"/>
                <a:gd name="connsiteY35-72" fmla="*/ 354807 h 892969"/>
                <a:gd name="connsiteX36-73" fmla="*/ 483394 w 1473994"/>
                <a:gd name="connsiteY36-74" fmla="*/ 347663 h 892969"/>
                <a:gd name="connsiteX37-75" fmla="*/ 481013 w 1473994"/>
                <a:gd name="connsiteY37-76" fmla="*/ 314325 h 892969"/>
                <a:gd name="connsiteX38-77" fmla="*/ 488156 w 1473994"/>
                <a:gd name="connsiteY38-78" fmla="*/ 257175 h 892969"/>
                <a:gd name="connsiteX39-79" fmla="*/ 511969 w 1473994"/>
                <a:gd name="connsiteY39-80" fmla="*/ 216694 h 892969"/>
                <a:gd name="connsiteX40-81" fmla="*/ 542925 w 1473994"/>
                <a:gd name="connsiteY40-82" fmla="*/ 195263 h 892969"/>
                <a:gd name="connsiteX41-83" fmla="*/ 585788 w 1473994"/>
                <a:gd name="connsiteY41-84" fmla="*/ 180975 h 892969"/>
                <a:gd name="connsiteX42-85" fmla="*/ 1402556 w 1473994"/>
                <a:gd name="connsiteY42-86" fmla="*/ 180975 h 892969"/>
                <a:gd name="connsiteX43-87" fmla="*/ 1473994 w 1473994"/>
                <a:gd name="connsiteY43-88" fmla="*/ 0 h 89296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81" y="connsiteY40-82"/>
                </a:cxn>
                <a:cxn ang="0">
                  <a:pos x="connsiteX41-83" y="connsiteY41-84"/>
                </a:cxn>
                <a:cxn ang="0">
                  <a:pos x="connsiteX42-85" y="connsiteY42-86"/>
                </a:cxn>
                <a:cxn ang="0">
                  <a:pos x="connsiteX43-87" y="connsiteY43-88"/>
                </a:cxn>
              </a:cxnLst>
              <a:rect l="l" t="t" r="r" b="b"/>
              <a:pathLst>
                <a:path w="1473994" h="892969">
                  <a:moveTo>
                    <a:pt x="1473994" y="0"/>
                  </a:moveTo>
                  <a:lnTo>
                    <a:pt x="521494" y="0"/>
                  </a:lnTo>
                  <a:cubicBezTo>
                    <a:pt x="505619" y="1588"/>
                    <a:pt x="495697" y="-396"/>
                    <a:pt x="473869" y="4763"/>
                  </a:cubicBezTo>
                  <a:cubicBezTo>
                    <a:pt x="452041" y="9922"/>
                    <a:pt x="415131" y="20638"/>
                    <a:pt x="390525" y="30957"/>
                  </a:cubicBezTo>
                  <a:cubicBezTo>
                    <a:pt x="365919" y="41276"/>
                    <a:pt x="347662" y="50800"/>
                    <a:pt x="326231" y="66675"/>
                  </a:cubicBezTo>
                  <a:cubicBezTo>
                    <a:pt x="304800" y="82550"/>
                    <a:pt x="273050" y="115094"/>
                    <a:pt x="261938" y="126206"/>
                  </a:cubicBezTo>
                  <a:lnTo>
                    <a:pt x="169069" y="323850"/>
                  </a:lnTo>
                  <a:cubicBezTo>
                    <a:pt x="167481" y="334963"/>
                    <a:pt x="165100" y="344091"/>
                    <a:pt x="164306" y="357188"/>
                  </a:cubicBezTo>
                  <a:cubicBezTo>
                    <a:pt x="163512" y="370285"/>
                    <a:pt x="159940" y="383779"/>
                    <a:pt x="164306" y="402432"/>
                  </a:cubicBezTo>
                  <a:cubicBezTo>
                    <a:pt x="168672" y="421085"/>
                    <a:pt x="180181" y="451248"/>
                    <a:pt x="190500" y="469107"/>
                  </a:cubicBezTo>
                  <a:cubicBezTo>
                    <a:pt x="200819" y="486966"/>
                    <a:pt x="211138" y="498475"/>
                    <a:pt x="226219" y="509588"/>
                  </a:cubicBezTo>
                  <a:cubicBezTo>
                    <a:pt x="241300" y="520701"/>
                    <a:pt x="267891" y="529829"/>
                    <a:pt x="280988" y="535782"/>
                  </a:cubicBezTo>
                  <a:cubicBezTo>
                    <a:pt x="294085" y="541735"/>
                    <a:pt x="299442" y="543521"/>
                    <a:pt x="304800" y="545307"/>
                  </a:cubicBezTo>
                  <a:lnTo>
                    <a:pt x="854869" y="542925"/>
                  </a:lnTo>
                  <a:lnTo>
                    <a:pt x="895350" y="542925"/>
                  </a:lnTo>
                  <a:lnTo>
                    <a:pt x="921544" y="550069"/>
                  </a:lnTo>
                  <a:lnTo>
                    <a:pt x="931069" y="566738"/>
                  </a:lnTo>
                  <a:lnTo>
                    <a:pt x="928688" y="611982"/>
                  </a:lnTo>
                  <a:lnTo>
                    <a:pt x="907256" y="681038"/>
                  </a:lnTo>
                  <a:lnTo>
                    <a:pt x="873919" y="704850"/>
                  </a:lnTo>
                  <a:lnTo>
                    <a:pt x="840581" y="716757"/>
                  </a:lnTo>
                  <a:cubicBezTo>
                    <a:pt x="582612" y="715963"/>
                    <a:pt x="196056" y="704850"/>
                    <a:pt x="66675" y="714375"/>
                  </a:cubicBezTo>
                  <a:lnTo>
                    <a:pt x="0" y="892969"/>
                  </a:lnTo>
                  <a:lnTo>
                    <a:pt x="933450" y="892969"/>
                  </a:lnTo>
                  <a:cubicBezTo>
                    <a:pt x="946944" y="890588"/>
                    <a:pt x="950912" y="892572"/>
                    <a:pt x="973931" y="885825"/>
                  </a:cubicBezTo>
                  <a:cubicBezTo>
                    <a:pt x="996950" y="879078"/>
                    <a:pt x="1042988" y="865585"/>
                    <a:pt x="1071563" y="852488"/>
                  </a:cubicBezTo>
                  <a:cubicBezTo>
                    <a:pt x="1100138" y="839391"/>
                    <a:pt x="1122362" y="828675"/>
                    <a:pt x="1145381" y="807244"/>
                  </a:cubicBezTo>
                  <a:cubicBezTo>
                    <a:pt x="1181100" y="746919"/>
                    <a:pt x="1233091" y="662385"/>
                    <a:pt x="1252538" y="626269"/>
                  </a:cubicBezTo>
                  <a:cubicBezTo>
                    <a:pt x="1271985" y="590153"/>
                    <a:pt x="1260079" y="609997"/>
                    <a:pt x="1262063" y="590550"/>
                  </a:cubicBezTo>
                  <a:cubicBezTo>
                    <a:pt x="1264047" y="571103"/>
                    <a:pt x="1265635" y="532210"/>
                    <a:pt x="1264444" y="509588"/>
                  </a:cubicBezTo>
                  <a:cubicBezTo>
                    <a:pt x="1263253" y="486966"/>
                    <a:pt x="1262063" y="471091"/>
                    <a:pt x="1254919" y="454819"/>
                  </a:cubicBezTo>
                  <a:cubicBezTo>
                    <a:pt x="1247775" y="438547"/>
                    <a:pt x="1234678" y="424657"/>
                    <a:pt x="1221581" y="411957"/>
                  </a:cubicBezTo>
                  <a:cubicBezTo>
                    <a:pt x="1208484" y="399257"/>
                    <a:pt x="1198960" y="387350"/>
                    <a:pt x="1176338" y="378619"/>
                  </a:cubicBezTo>
                  <a:cubicBezTo>
                    <a:pt x="1153716" y="369888"/>
                    <a:pt x="1119783" y="364728"/>
                    <a:pt x="1085850" y="359569"/>
                  </a:cubicBezTo>
                  <a:lnTo>
                    <a:pt x="516731" y="359569"/>
                  </a:lnTo>
                  <a:cubicBezTo>
                    <a:pt x="509587" y="357982"/>
                    <a:pt x="500856" y="356791"/>
                    <a:pt x="495300" y="354807"/>
                  </a:cubicBezTo>
                  <a:cubicBezTo>
                    <a:pt x="489744" y="352823"/>
                    <a:pt x="485775" y="354410"/>
                    <a:pt x="483394" y="347663"/>
                  </a:cubicBezTo>
                  <a:cubicBezTo>
                    <a:pt x="481013" y="340916"/>
                    <a:pt x="480219" y="329406"/>
                    <a:pt x="481013" y="314325"/>
                  </a:cubicBezTo>
                  <a:cubicBezTo>
                    <a:pt x="481807" y="299244"/>
                    <a:pt x="482997" y="273447"/>
                    <a:pt x="488156" y="257175"/>
                  </a:cubicBezTo>
                  <a:cubicBezTo>
                    <a:pt x="493315" y="240903"/>
                    <a:pt x="502841" y="227013"/>
                    <a:pt x="511969" y="216694"/>
                  </a:cubicBezTo>
                  <a:cubicBezTo>
                    <a:pt x="521097" y="206375"/>
                    <a:pt x="530622" y="201216"/>
                    <a:pt x="542925" y="195263"/>
                  </a:cubicBezTo>
                  <a:cubicBezTo>
                    <a:pt x="555228" y="189310"/>
                    <a:pt x="550863" y="183356"/>
                    <a:pt x="585788" y="180975"/>
                  </a:cubicBezTo>
                  <a:lnTo>
                    <a:pt x="1402556" y="180975"/>
                  </a:lnTo>
                  <a:lnTo>
                    <a:pt x="1473994" y="0"/>
                  </a:lnTo>
                  <a:close/>
                </a:path>
              </a:pathLst>
            </a:custGeom>
            <a:solidFill>
              <a:srgbClr val="034CAB"/>
            </a:solidFill>
            <a:ln w="63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3" name="任意多边形 22"/>
            <p:cNvSpPr/>
            <p:nvPr userDrawn="1"/>
          </p:nvSpPr>
          <p:spPr>
            <a:xfrm>
              <a:off x="5703069" y="6793239"/>
              <a:ext cx="43782" cy="32454"/>
            </a:xfrm>
            <a:custGeom>
              <a:avLst/>
              <a:gdLst>
                <a:gd name="connsiteX0" fmla="*/ 1096613 w 1179957"/>
                <a:gd name="connsiteY0" fmla="*/ 204787 h 892968"/>
                <a:gd name="connsiteX1" fmla="*/ 1179957 w 1179957"/>
                <a:gd name="connsiteY1" fmla="*/ 0 h 892968"/>
                <a:gd name="connsiteX2" fmla="*/ 567976 w 1179957"/>
                <a:gd name="connsiteY2" fmla="*/ 2381 h 892968"/>
                <a:gd name="connsiteX3" fmla="*/ 494157 w 1179957"/>
                <a:gd name="connsiteY3" fmla="*/ 4762 h 892968"/>
                <a:gd name="connsiteX4" fmla="*/ 353663 w 1179957"/>
                <a:gd name="connsiteY4" fmla="*/ 50006 h 892968"/>
                <a:gd name="connsiteX5" fmla="*/ 275082 w 1179957"/>
                <a:gd name="connsiteY5" fmla="*/ 97631 h 892968"/>
                <a:gd name="connsiteX6" fmla="*/ 189357 w 1179957"/>
                <a:gd name="connsiteY6" fmla="*/ 190500 h 892968"/>
                <a:gd name="connsiteX7" fmla="*/ 134588 w 1179957"/>
                <a:gd name="connsiteY7" fmla="*/ 283368 h 892968"/>
                <a:gd name="connsiteX8" fmla="*/ 29813 w 1179957"/>
                <a:gd name="connsiteY8" fmla="*/ 573881 h 892968"/>
                <a:gd name="connsiteX9" fmla="*/ 20288 w 1179957"/>
                <a:gd name="connsiteY9" fmla="*/ 614362 h 892968"/>
                <a:gd name="connsiteX10" fmla="*/ 8382 w 1179957"/>
                <a:gd name="connsiteY10" fmla="*/ 688181 h 892968"/>
                <a:gd name="connsiteX11" fmla="*/ 1238 w 1179957"/>
                <a:gd name="connsiteY11" fmla="*/ 764381 h 892968"/>
                <a:gd name="connsiteX12" fmla="*/ 34576 w 1179957"/>
                <a:gd name="connsiteY12" fmla="*/ 835818 h 892968"/>
                <a:gd name="connsiteX13" fmla="*/ 125063 w 1179957"/>
                <a:gd name="connsiteY13" fmla="*/ 883443 h 892968"/>
                <a:gd name="connsiteX14" fmla="*/ 151257 w 1179957"/>
                <a:gd name="connsiteY14" fmla="*/ 892968 h 892968"/>
                <a:gd name="connsiteX15" fmla="*/ 848963 w 1179957"/>
                <a:gd name="connsiteY15" fmla="*/ 892968 h 892968"/>
                <a:gd name="connsiteX16" fmla="*/ 925163 w 1179957"/>
                <a:gd name="connsiteY16" fmla="*/ 695325 h 892968"/>
                <a:gd name="connsiteX17" fmla="*/ 458438 w 1179957"/>
                <a:gd name="connsiteY17" fmla="*/ 692943 h 892968"/>
                <a:gd name="connsiteX18" fmla="*/ 417957 w 1179957"/>
                <a:gd name="connsiteY18" fmla="*/ 688181 h 892968"/>
                <a:gd name="connsiteX19" fmla="*/ 382238 w 1179957"/>
                <a:gd name="connsiteY19" fmla="*/ 666750 h 892968"/>
                <a:gd name="connsiteX20" fmla="*/ 363188 w 1179957"/>
                <a:gd name="connsiteY20" fmla="*/ 631031 h 892968"/>
                <a:gd name="connsiteX21" fmla="*/ 365570 w 1179957"/>
                <a:gd name="connsiteY21" fmla="*/ 595312 h 892968"/>
                <a:gd name="connsiteX22" fmla="*/ 456057 w 1179957"/>
                <a:gd name="connsiteY22" fmla="*/ 340518 h 892968"/>
                <a:gd name="connsiteX23" fmla="*/ 470345 w 1179957"/>
                <a:gd name="connsiteY23" fmla="*/ 309562 h 892968"/>
                <a:gd name="connsiteX24" fmla="*/ 498920 w 1179957"/>
                <a:gd name="connsiteY24" fmla="*/ 269081 h 892968"/>
                <a:gd name="connsiteX25" fmla="*/ 532257 w 1179957"/>
                <a:gd name="connsiteY25" fmla="*/ 242887 h 892968"/>
                <a:gd name="connsiteX26" fmla="*/ 577501 w 1179957"/>
                <a:gd name="connsiteY26" fmla="*/ 211931 h 892968"/>
                <a:gd name="connsiteX27" fmla="*/ 634651 w 1179957"/>
                <a:gd name="connsiteY27" fmla="*/ 207168 h 892968"/>
                <a:gd name="connsiteX28" fmla="*/ 1096613 w 1179957"/>
                <a:gd name="connsiteY28" fmla="*/ 204787 h 892968"/>
                <a:gd name="connsiteX0-1" fmla="*/ 1096613 w 1179957"/>
                <a:gd name="connsiteY0-2" fmla="*/ 204787 h 892968"/>
                <a:gd name="connsiteX1-3" fmla="*/ 1179957 w 1179957"/>
                <a:gd name="connsiteY1-4" fmla="*/ 0 h 892968"/>
                <a:gd name="connsiteX2-5" fmla="*/ 567976 w 1179957"/>
                <a:gd name="connsiteY2-6" fmla="*/ 2381 h 892968"/>
                <a:gd name="connsiteX3-7" fmla="*/ 494157 w 1179957"/>
                <a:gd name="connsiteY3-8" fmla="*/ 4762 h 892968"/>
                <a:gd name="connsiteX4-9" fmla="*/ 353663 w 1179957"/>
                <a:gd name="connsiteY4-10" fmla="*/ 50006 h 892968"/>
                <a:gd name="connsiteX5-11" fmla="*/ 275082 w 1179957"/>
                <a:gd name="connsiteY5-12" fmla="*/ 97631 h 892968"/>
                <a:gd name="connsiteX6-13" fmla="*/ 189357 w 1179957"/>
                <a:gd name="connsiteY6-14" fmla="*/ 190500 h 892968"/>
                <a:gd name="connsiteX7-15" fmla="*/ 134588 w 1179957"/>
                <a:gd name="connsiteY7-16" fmla="*/ 283368 h 892968"/>
                <a:gd name="connsiteX8-17" fmla="*/ 29813 w 1179957"/>
                <a:gd name="connsiteY8-18" fmla="*/ 573881 h 892968"/>
                <a:gd name="connsiteX9-19" fmla="*/ 20288 w 1179957"/>
                <a:gd name="connsiteY9-20" fmla="*/ 614362 h 892968"/>
                <a:gd name="connsiteX10-21" fmla="*/ 8382 w 1179957"/>
                <a:gd name="connsiteY10-22" fmla="*/ 688181 h 892968"/>
                <a:gd name="connsiteX11-23" fmla="*/ 1238 w 1179957"/>
                <a:gd name="connsiteY11-24" fmla="*/ 764381 h 892968"/>
                <a:gd name="connsiteX12-25" fmla="*/ 34576 w 1179957"/>
                <a:gd name="connsiteY12-26" fmla="*/ 835818 h 892968"/>
                <a:gd name="connsiteX13-27" fmla="*/ 125063 w 1179957"/>
                <a:gd name="connsiteY13-28" fmla="*/ 883443 h 892968"/>
                <a:gd name="connsiteX14-29" fmla="*/ 151257 w 1179957"/>
                <a:gd name="connsiteY14-30" fmla="*/ 892968 h 892968"/>
                <a:gd name="connsiteX15-31" fmla="*/ 848963 w 1179957"/>
                <a:gd name="connsiteY15-32" fmla="*/ 892968 h 892968"/>
                <a:gd name="connsiteX16-33" fmla="*/ 925163 w 1179957"/>
                <a:gd name="connsiteY16-34" fmla="*/ 695325 h 892968"/>
                <a:gd name="connsiteX17-35" fmla="*/ 458438 w 1179957"/>
                <a:gd name="connsiteY17-36" fmla="*/ 692943 h 892968"/>
                <a:gd name="connsiteX18-37" fmla="*/ 417957 w 1179957"/>
                <a:gd name="connsiteY18-38" fmla="*/ 688181 h 892968"/>
                <a:gd name="connsiteX19-39" fmla="*/ 382238 w 1179957"/>
                <a:gd name="connsiteY19-40" fmla="*/ 666750 h 892968"/>
                <a:gd name="connsiteX20-41" fmla="*/ 363188 w 1179957"/>
                <a:gd name="connsiteY20-42" fmla="*/ 631031 h 892968"/>
                <a:gd name="connsiteX21-43" fmla="*/ 365570 w 1179957"/>
                <a:gd name="connsiteY21-44" fmla="*/ 595312 h 892968"/>
                <a:gd name="connsiteX22-45" fmla="*/ 456057 w 1179957"/>
                <a:gd name="connsiteY22-46" fmla="*/ 340518 h 892968"/>
                <a:gd name="connsiteX23-47" fmla="*/ 470345 w 1179957"/>
                <a:gd name="connsiteY23-48" fmla="*/ 309562 h 892968"/>
                <a:gd name="connsiteX24-49" fmla="*/ 498920 w 1179957"/>
                <a:gd name="connsiteY24-50" fmla="*/ 269081 h 892968"/>
                <a:gd name="connsiteX25-51" fmla="*/ 532257 w 1179957"/>
                <a:gd name="connsiteY25-52" fmla="*/ 242887 h 892968"/>
                <a:gd name="connsiteX26-53" fmla="*/ 577501 w 1179957"/>
                <a:gd name="connsiteY26-54" fmla="*/ 211931 h 892968"/>
                <a:gd name="connsiteX27-55" fmla="*/ 634651 w 1179957"/>
                <a:gd name="connsiteY27-56" fmla="*/ 207168 h 892968"/>
                <a:gd name="connsiteX28-57" fmla="*/ 1096613 w 1179957"/>
                <a:gd name="connsiteY28-58" fmla="*/ 204787 h 89296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Lst>
              <a:rect l="l" t="t" r="r" b="b"/>
              <a:pathLst>
                <a:path w="1179957" h="892968">
                  <a:moveTo>
                    <a:pt x="1096613" y="204787"/>
                  </a:moveTo>
                  <a:lnTo>
                    <a:pt x="1179957" y="0"/>
                  </a:lnTo>
                  <a:lnTo>
                    <a:pt x="567976" y="2381"/>
                  </a:lnTo>
                  <a:cubicBezTo>
                    <a:pt x="567976" y="2381"/>
                    <a:pt x="529876" y="-3175"/>
                    <a:pt x="494157" y="4762"/>
                  </a:cubicBezTo>
                  <a:cubicBezTo>
                    <a:pt x="458438" y="12699"/>
                    <a:pt x="390175" y="34528"/>
                    <a:pt x="353663" y="50006"/>
                  </a:cubicBezTo>
                  <a:cubicBezTo>
                    <a:pt x="317151" y="65484"/>
                    <a:pt x="302466" y="74215"/>
                    <a:pt x="275082" y="97631"/>
                  </a:cubicBezTo>
                  <a:cubicBezTo>
                    <a:pt x="247698" y="121047"/>
                    <a:pt x="212773" y="159544"/>
                    <a:pt x="189357" y="190500"/>
                  </a:cubicBezTo>
                  <a:cubicBezTo>
                    <a:pt x="165941" y="221456"/>
                    <a:pt x="151257" y="248840"/>
                    <a:pt x="134588" y="283368"/>
                  </a:cubicBezTo>
                  <a:cubicBezTo>
                    <a:pt x="99663" y="380206"/>
                    <a:pt x="48863" y="518715"/>
                    <a:pt x="29813" y="573881"/>
                  </a:cubicBezTo>
                  <a:lnTo>
                    <a:pt x="20288" y="614362"/>
                  </a:lnTo>
                  <a:cubicBezTo>
                    <a:pt x="16319" y="638968"/>
                    <a:pt x="11557" y="663178"/>
                    <a:pt x="8382" y="688181"/>
                  </a:cubicBezTo>
                  <a:cubicBezTo>
                    <a:pt x="5207" y="713184"/>
                    <a:pt x="-3128" y="739775"/>
                    <a:pt x="1238" y="764381"/>
                  </a:cubicBezTo>
                  <a:cubicBezTo>
                    <a:pt x="5604" y="788987"/>
                    <a:pt x="13939" y="815974"/>
                    <a:pt x="34576" y="835818"/>
                  </a:cubicBezTo>
                  <a:cubicBezTo>
                    <a:pt x="55213" y="855662"/>
                    <a:pt x="105616" y="873918"/>
                    <a:pt x="125063" y="883443"/>
                  </a:cubicBezTo>
                  <a:cubicBezTo>
                    <a:pt x="144510" y="892968"/>
                    <a:pt x="147883" y="892968"/>
                    <a:pt x="151257" y="892968"/>
                  </a:cubicBezTo>
                  <a:lnTo>
                    <a:pt x="848963" y="892968"/>
                  </a:lnTo>
                  <a:lnTo>
                    <a:pt x="925163" y="695325"/>
                  </a:lnTo>
                  <a:lnTo>
                    <a:pt x="458438" y="692943"/>
                  </a:lnTo>
                  <a:cubicBezTo>
                    <a:pt x="444944" y="691356"/>
                    <a:pt x="430657" y="692546"/>
                    <a:pt x="417957" y="688181"/>
                  </a:cubicBezTo>
                  <a:cubicBezTo>
                    <a:pt x="405257" y="683816"/>
                    <a:pt x="391366" y="676275"/>
                    <a:pt x="382238" y="666750"/>
                  </a:cubicBezTo>
                  <a:cubicBezTo>
                    <a:pt x="373110" y="657225"/>
                    <a:pt x="365966" y="642937"/>
                    <a:pt x="363188" y="631031"/>
                  </a:cubicBezTo>
                  <a:cubicBezTo>
                    <a:pt x="360410" y="619125"/>
                    <a:pt x="363586" y="604043"/>
                    <a:pt x="365570" y="595312"/>
                  </a:cubicBezTo>
                  <a:lnTo>
                    <a:pt x="456057" y="340518"/>
                  </a:lnTo>
                  <a:cubicBezTo>
                    <a:pt x="460820" y="330199"/>
                    <a:pt x="463201" y="321468"/>
                    <a:pt x="470345" y="309562"/>
                  </a:cubicBezTo>
                  <a:cubicBezTo>
                    <a:pt x="477489" y="297656"/>
                    <a:pt x="488601" y="280194"/>
                    <a:pt x="498920" y="269081"/>
                  </a:cubicBezTo>
                  <a:cubicBezTo>
                    <a:pt x="509239" y="257968"/>
                    <a:pt x="519160" y="252412"/>
                    <a:pt x="532257" y="242887"/>
                  </a:cubicBezTo>
                  <a:cubicBezTo>
                    <a:pt x="545354" y="233362"/>
                    <a:pt x="562420" y="217884"/>
                    <a:pt x="577501" y="211931"/>
                  </a:cubicBezTo>
                  <a:lnTo>
                    <a:pt x="634651" y="207168"/>
                  </a:lnTo>
                  <a:lnTo>
                    <a:pt x="1096613" y="204787"/>
                  </a:lnTo>
                  <a:close/>
                </a:path>
              </a:pathLst>
            </a:custGeom>
            <a:solidFill>
              <a:srgbClr val="034CAB"/>
            </a:solidFill>
            <a:ln w="63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4" name="任意多边形 23"/>
            <p:cNvSpPr/>
            <p:nvPr userDrawn="1"/>
          </p:nvSpPr>
          <p:spPr>
            <a:xfrm>
              <a:off x="5739554" y="6793239"/>
              <a:ext cx="48646" cy="34077"/>
            </a:xfrm>
            <a:custGeom>
              <a:avLst/>
              <a:gdLst>
                <a:gd name="connsiteX0" fmla="*/ 316706 w 1307306"/>
                <a:gd name="connsiteY0" fmla="*/ 0 h 892969"/>
                <a:gd name="connsiteX1" fmla="*/ 0 w 1307306"/>
                <a:gd name="connsiteY1" fmla="*/ 890588 h 892969"/>
                <a:gd name="connsiteX2" fmla="*/ 307181 w 1307306"/>
                <a:gd name="connsiteY2" fmla="*/ 890588 h 892969"/>
                <a:gd name="connsiteX3" fmla="*/ 454819 w 1307306"/>
                <a:gd name="connsiteY3" fmla="*/ 511969 h 892969"/>
                <a:gd name="connsiteX4" fmla="*/ 812006 w 1307306"/>
                <a:gd name="connsiteY4" fmla="*/ 511969 h 892969"/>
                <a:gd name="connsiteX5" fmla="*/ 678656 w 1307306"/>
                <a:gd name="connsiteY5" fmla="*/ 892969 h 892969"/>
                <a:gd name="connsiteX6" fmla="*/ 985837 w 1307306"/>
                <a:gd name="connsiteY6" fmla="*/ 892969 h 892969"/>
                <a:gd name="connsiteX7" fmla="*/ 1307306 w 1307306"/>
                <a:gd name="connsiteY7" fmla="*/ 7144 h 892969"/>
                <a:gd name="connsiteX8" fmla="*/ 992981 w 1307306"/>
                <a:gd name="connsiteY8" fmla="*/ 4763 h 892969"/>
                <a:gd name="connsiteX9" fmla="*/ 854869 w 1307306"/>
                <a:gd name="connsiteY9" fmla="*/ 376238 h 892969"/>
                <a:gd name="connsiteX10" fmla="*/ 500062 w 1307306"/>
                <a:gd name="connsiteY10" fmla="*/ 376238 h 892969"/>
                <a:gd name="connsiteX11" fmla="*/ 638175 w 1307306"/>
                <a:gd name="connsiteY11" fmla="*/ 4763 h 892969"/>
                <a:gd name="connsiteX12" fmla="*/ 316706 w 1307306"/>
                <a:gd name="connsiteY12" fmla="*/ 0 h 8929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7306" h="892969">
                  <a:moveTo>
                    <a:pt x="316706" y="0"/>
                  </a:moveTo>
                  <a:lnTo>
                    <a:pt x="0" y="890588"/>
                  </a:lnTo>
                  <a:lnTo>
                    <a:pt x="307181" y="890588"/>
                  </a:lnTo>
                  <a:lnTo>
                    <a:pt x="454819" y="511969"/>
                  </a:lnTo>
                  <a:lnTo>
                    <a:pt x="812006" y="511969"/>
                  </a:lnTo>
                  <a:lnTo>
                    <a:pt x="678656" y="892969"/>
                  </a:lnTo>
                  <a:lnTo>
                    <a:pt x="985837" y="892969"/>
                  </a:lnTo>
                  <a:lnTo>
                    <a:pt x="1307306" y="7144"/>
                  </a:lnTo>
                  <a:lnTo>
                    <a:pt x="992981" y="4763"/>
                  </a:lnTo>
                  <a:lnTo>
                    <a:pt x="854869" y="376238"/>
                  </a:lnTo>
                  <a:lnTo>
                    <a:pt x="500062" y="376238"/>
                  </a:lnTo>
                  <a:lnTo>
                    <a:pt x="638175" y="4763"/>
                  </a:lnTo>
                  <a:lnTo>
                    <a:pt x="316706" y="0"/>
                  </a:lnTo>
                  <a:close/>
                </a:path>
              </a:pathLst>
            </a:custGeom>
            <a:solidFill>
              <a:srgbClr val="034CAB"/>
            </a:solidFill>
            <a:ln w="63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5" name="任意多边形 24"/>
            <p:cNvSpPr/>
            <p:nvPr userDrawn="1"/>
          </p:nvSpPr>
          <p:spPr>
            <a:xfrm>
              <a:off x="5782120" y="6793239"/>
              <a:ext cx="48646" cy="34077"/>
            </a:xfrm>
            <a:custGeom>
              <a:avLst/>
              <a:gdLst>
                <a:gd name="connsiteX0" fmla="*/ 326231 w 1306159"/>
                <a:gd name="connsiteY0" fmla="*/ 0 h 899873"/>
                <a:gd name="connsiteX1" fmla="*/ 0 w 1306159"/>
                <a:gd name="connsiteY1" fmla="*/ 892969 h 899873"/>
                <a:gd name="connsiteX2" fmla="*/ 816768 w 1306159"/>
                <a:gd name="connsiteY2" fmla="*/ 890588 h 899873"/>
                <a:gd name="connsiteX3" fmla="*/ 902493 w 1306159"/>
                <a:gd name="connsiteY3" fmla="*/ 878682 h 899873"/>
                <a:gd name="connsiteX4" fmla="*/ 1007268 w 1306159"/>
                <a:gd name="connsiteY4" fmla="*/ 833438 h 899873"/>
                <a:gd name="connsiteX5" fmla="*/ 1095375 w 1306159"/>
                <a:gd name="connsiteY5" fmla="*/ 738188 h 899873"/>
                <a:gd name="connsiteX6" fmla="*/ 1131093 w 1306159"/>
                <a:gd name="connsiteY6" fmla="*/ 659607 h 899873"/>
                <a:gd name="connsiteX7" fmla="*/ 1304925 w 1306159"/>
                <a:gd name="connsiteY7" fmla="*/ 192882 h 899873"/>
                <a:gd name="connsiteX8" fmla="*/ 1304925 w 1306159"/>
                <a:gd name="connsiteY8" fmla="*/ 154782 h 899873"/>
                <a:gd name="connsiteX9" fmla="*/ 1288256 w 1306159"/>
                <a:gd name="connsiteY9" fmla="*/ 85725 h 899873"/>
                <a:gd name="connsiteX10" fmla="*/ 1257300 w 1306159"/>
                <a:gd name="connsiteY10" fmla="*/ 52388 h 899873"/>
                <a:gd name="connsiteX11" fmla="*/ 1200150 w 1306159"/>
                <a:gd name="connsiteY11" fmla="*/ 16669 h 899873"/>
                <a:gd name="connsiteX12" fmla="*/ 1150143 w 1306159"/>
                <a:gd name="connsiteY12" fmla="*/ 0 h 899873"/>
                <a:gd name="connsiteX13" fmla="*/ 326231 w 1306159"/>
                <a:gd name="connsiteY13" fmla="*/ 0 h 8998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06159" h="899873">
                  <a:moveTo>
                    <a:pt x="326231" y="0"/>
                  </a:moveTo>
                  <a:lnTo>
                    <a:pt x="0" y="892969"/>
                  </a:lnTo>
                  <a:cubicBezTo>
                    <a:pt x="272256" y="892175"/>
                    <a:pt x="659209" y="910432"/>
                    <a:pt x="816768" y="890588"/>
                  </a:cubicBezTo>
                  <a:cubicBezTo>
                    <a:pt x="845343" y="886619"/>
                    <a:pt x="870743" y="888207"/>
                    <a:pt x="902493" y="878682"/>
                  </a:cubicBezTo>
                  <a:cubicBezTo>
                    <a:pt x="934243" y="869157"/>
                    <a:pt x="975121" y="856854"/>
                    <a:pt x="1007268" y="833438"/>
                  </a:cubicBezTo>
                  <a:cubicBezTo>
                    <a:pt x="1039415" y="810022"/>
                    <a:pt x="1074738" y="767160"/>
                    <a:pt x="1095375" y="738188"/>
                  </a:cubicBezTo>
                  <a:cubicBezTo>
                    <a:pt x="1116012" y="709216"/>
                    <a:pt x="1099343" y="732632"/>
                    <a:pt x="1131093" y="659607"/>
                  </a:cubicBezTo>
                  <a:lnTo>
                    <a:pt x="1304925" y="192882"/>
                  </a:lnTo>
                  <a:cubicBezTo>
                    <a:pt x="1304925" y="180182"/>
                    <a:pt x="1307703" y="172641"/>
                    <a:pt x="1304925" y="154782"/>
                  </a:cubicBezTo>
                  <a:cubicBezTo>
                    <a:pt x="1302147" y="136923"/>
                    <a:pt x="1296193" y="102791"/>
                    <a:pt x="1288256" y="85725"/>
                  </a:cubicBezTo>
                  <a:cubicBezTo>
                    <a:pt x="1280319" y="68659"/>
                    <a:pt x="1271984" y="63897"/>
                    <a:pt x="1257300" y="52388"/>
                  </a:cubicBezTo>
                  <a:cubicBezTo>
                    <a:pt x="1242616" y="40879"/>
                    <a:pt x="1217216" y="25400"/>
                    <a:pt x="1200150" y="16669"/>
                  </a:cubicBezTo>
                  <a:lnTo>
                    <a:pt x="1150143" y="0"/>
                  </a:lnTo>
                  <a:lnTo>
                    <a:pt x="326231" y="0"/>
                  </a:lnTo>
                  <a:close/>
                </a:path>
              </a:pathLst>
            </a:custGeom>
            <a:solidFill>
              <a:srgbClr val="034CAB"/>
            </a:solidFill>
            <a:ln w="63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6" name="任意多边形 25"/>
            <p:cNvSpPr/>
            <p:nvPr userDrawn="1"/>
          </p:nvSpPr>
          <p:spPr>
            <a:xfrm>
              <a:off x="5796713" y="6801353"/>
              <a:ext cx="20674" cy="17849"/>
            </a:xfrm>
            <a:custGeom>
              <a:avLst/>
              <a:gdLst>
                <a:gd name="connsiteX0" fmla="*/ 180975 w 552450"/>
                <a:gd name="connsiteY0" fmla="*/ 0 h 485775"/>
                <a:gd name="connsiteX1" fmla="*/ 0 w 552450"/>
                <a:gd name="connsiteY1" fmla="*/ 485775 h 485775"/>
                <a:gd name="connsiteX2" fmla="*/ 309563 w 552450"/>
                <a:gd name="connsiteY2" fmla="*/ 485775 h 485775"/>
                <a:gd name="connsiteX3" fmla="*/ 335756 w 552450"/>
                <a:gd name="connsiteY3" fmla="*/ 483393 h 485775"/>
                <a:gd name="connsiteX4" fmla="*/ 371475 w 552450"/>
                <a:gd name="connsiteY4" fmla="*/ 473868 h 485775"/>
                <a:gd name="connsiteX5" fmla="*/ 411956 w 552450"/>
                <a:gd name="connsiteY5" fmla="*/ 445293 h 485775"/>
                <a:gd name="connsiteX6" fmla="*/ 433388 w 552450"/>
                <a:gd name="connsiteY6" fmla="*/ 419100 h 485775"/>
                <a:gd name="connsiteX7" fmla="*/ 545306 w 552450"/>
                <a:gd name="connsiteY7" fmla="*/ 123825 h 485775"/>
                <a:gd name="connsiteX8" fmla="*/ 552450 w 552450"/>
                <a:gd name="connsiteY8" fmla="*/ 88106 h 485775"/>
                <a:gd name="connsiteX9" fmla="*/ 545306 w 552450"/>
                <a:gd name="connsiteY9" fmla="*/ 57150 h 485775"/>
                <a:gd name="connsiteX10" fmla="*/ 523875 w 552450"/>
                <a:gd name="connsiteY10" fmla="*/ 26193 h 485775"/>
                <a:gd name="connsiteX11" fmla="*/ 478631 w 552450"/>
                <a:gd name="connsiteY11" fmla="*/ 7143 h 485775"/>
                <a:gd name="connsiteX12" fmla="*/ 450056 w 552450"/>
                <a:gd name="connsiteY12" fmla="*/ 0 h 485775"/>
                <a:gd name="connsiteX13" fmla="*/ 180975 w 552450"/>
                <a:gd name="connsiteY13" fmla="*/ 0 h 485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52450" h="485775">
                  <a:moveTo>
                    <a:pt x="180975" y="0"/>
                  </a:moveTo>
                  <a:lnTo>
                    <a:pt x="0" y="485775"/>
                  </a:lnTo>
                  <a:lnTo>
                    <a:pt x="309563" y="485775"/>
                  </a:lnTo>
                  <a:cubicBezTo>
                    <a:pt x="318294" y="484981"/>
                    <a:pt x="325437" y="485377"/>
                    <a:pt x="335756" y="483393"/>
                  </a:cubicBezTo>
                  <a:cubicBezTo>
                    <a:pt x="346075" y="481409"/>
                    <a:pt x="358775" y="480218"/>
                    <a:pt x="371475" y="473868"/>
                  </a:cubicBezTo>
                  <a:cubicBezTo>
                    <a:pt x="384175" y="467518"/>
                    <a:pt x="401637" y="454421"/>
                    <a:pt x="411956" y="445293"/>
                  </a:cubicBezTo>
                  <a:cubicBezTo>
                    <a:pt x="422275" y="436165"/>
                    <a:pt x="427831" y="427632"/>
                    <a:pt x="433388" y="419100"/>
                  </a:cubicBezTo>
                  <a:lnTo>
                    <a:pt x="545306" y="123825"/>
                  </a:lnTo>
                  <a:cubicBezTo>
                    <a:pt x="547687" y="111919"/>
                    <a:pt x="552450" y="99218"/>
                    <a:pt x="552450" y="88106"/>
                  </a:cubicBezTo>
                  <a:cubicBezTo>
                    <a:pt x="552450" y="76994"/>
                    <a:pt x="550068" y="67469"/>
                    <a:pt x="545306" y="57150"/>
                  </a:cubicBezTo>
                  <a:cubicBezTo>
                    <a:pt x="540544" y="46831"/>
                    <a:pt x="534987" y="34527"/>
                    <a:pt x="523875" y="26193"/>
                  </a:cubicBezTo>
                  <a:cubicBezTo>
                    <a:pt x="512763" y="17859"/>
                    <a:pt x="490537" y="11508"/>
                    <a:pt x="478631" y="7143"/>
                  </a:cubicBezTo>
                  <a:lnTo>
                    <a:pt x="450056" y="0"/>
                  </a:lnTo>
                  <a:lnTo>
                    <a:pt x="180975" y="0"/>
                  </a:lnTo>
                  <a:close/>
                </a:path>
              </a:pathLst>
            </a:custGeom>
            <a:solidFill>
              <a:srgbClr val="0352C9"/>
            </a:solidFill>
            <a:ln w="63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sp>
        <p:nvSpPr>
          <p:cNvPr id="27" name="文本框 26"/>
          <p:cNvSpPr txBox="1"/>
          <p:nvPr userDrawn="1"/>
        </p:nvSpPr>
        <p:spPr>
          <a:xfrm>
            <a:off x="8491540" y="6600035"/>
            <a:ext cx="3001963" cy="293687"/>
          </a:xfrm>
          <a:prstGeom prst="rect">
            <a:avLst/>
          </a:prstGeom>
          <a:noFill/>
        </p:spPr>
        <p:txBody>
          <a:bodyPr wrap="none" lIns="0" tIns="0" rIns="0" bIns="0" anchor="ctr"/>
          <a:lstStyle/>
          <a:p>
            <a:pPr eaLnBrk="1" hangingPunct="1">
              <a:defRPr/>
            </a:pPr>
            <a:r>
              <a:rPr lang="en-US" altLang="zh-CN" sz="1000" b="1" spc="-100" dirty="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ichuan Highway Planning, Survey, Design and Research Institute Ltd</a:t>
            </a:r>
            <a:endParaRPr lang="zh-CN" altLang="en-US" sz="1000" b="1" spc="-100" dirty="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7" r:id="rId13"/>
  </p:sldLayoutIdLst>
  <p:transition spd="med" advTm="10598">
    <p:fade/>
  </p:transition>
  <p:txStyles>
    <p:titleStyle>
      <a:lvl1pPr algn="ctr" defTabSz="914377" rtl="0" eaLnBrk="1" latinLnBrk="0" hangingPunct="1">
        <a:spcBef>
          <a:spcPct val="0"/>
        </a:spcBef>
        <a:buNone/>
        <a:defRPr sz="4400" kern="1200">
          <a:solidFill>
            <a:schemeClr val="tx1"/>
          </a:solidFill>
          <a:latin typeface="+mj-lt"/>
          <a:ea typeface="+mj-ea"/>
          <a:cs typeface="+mj-cs"/>
        </a:defRPr>
      </a:lvl1pPr>
    </p:titleStyle>
    <p:bodyStyle>
      <a:lvl1pPr marL="342891" indent="-342891" algn="l" defTabSz="914377"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32" indent="-285744" algn="l" defTabSz="914377"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2971" indent="-228594" algn="l" defTabSz="914377"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160" indent="-228594" algn="l" defTabSz="914377"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349" indent="-228594" algn="l" defTabSz="914377"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537" indent="-228594" algn="l" defTabSz="914377"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726" indent="-228594" algn="l" defTabSz="914377"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914" indent="-228594" algn="l" defTabSz="914377"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103" indent="-228594" algn="l" defTabSz="914377"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image" Target="../media/image29.emf"/><Relationship Id="rId3" Type="http://schemas.openxmlformats.org/officeDocument/2006/relationships/slideLayout" Target="../slideLayouts/slideLayout12.xml"/><Relationship Id="rId7" Type="http://schemas.openxmlformats.org/officeDocument/2006/relationships/oleObject" Target="../embeddings/oleObject3.bin"/><Relationship Id="rId12" Type="http://schemas.openxmlformats.org/officeDocument/2006/relationships/chart" Target="../charts/chart5.xml"/><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image" Target="../media/image28.png"/><Relationship Id="rId11" Type="http://schemas.openxmlformats.org/officeDocument/2006/relationships/chart" Target="../charts/chart4.xml"/><Relationship Id="rId5" Type="http://schemas.openxmlformats.org/officeDocument/2006/relationships/image" Target="../media/image27.png"/><Relationship Id="rId10" Type="http://schemas.openxmlformats.org/officeDocument/2006/relationships/image" Target="../media/image26.emf"/><Relationship Id="rId4" Type="http://schemas.openxmlformats.org/officeDocument/2006/relationships/notesSlide" Target="../notesSlides/notesSlide11.xml"/><Relationship Id="rId9"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36.png"/><Relationship Id="rId3" Type="http://schemas.openxmlformats.org/officeDocument/2006/relationships/slideLayout" Target="../slideLayouts/slideLayout12.xml"/><Relationship Id="rId7" Type="http://schemas.openxmlformats.org/officeDocument/2006/relationships/image" Target="../media/image34.emf"/><Relationship Id="rId12" Type="http://schemas.openxmlformats.org/officeDocument/2006/relationships/image" Target="../media/image35.png"/><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image" Target="../media/image33.emf"/><Relationship Id="rId11" Type="http://schemas.openxmlformats.org/officeDocument/2006/relationships/image" Target="../media/image31.emf"/><Relationship Id="rId5" Type="http://schemas.openxmlformats.org/officeDocument/2006/relationships/image" Target="../media/image32.jpeg"/><Relationship Id="rId10" Type="http://schemas.openxmlformats.org/officeDocument/2006/relationships/oleObject" Target="../embeddings/oleObject6.bin"/><Relationship Id="rId4" Type="http://schemas.openxmlformats.org/officeDocument/2006/relationships/notesSlide" Target="../notesSlides/notesSlide12.xml"/><Relationship Id="rId9" Type="http://schemas.openxmlformats.org/officeDocument/2006/relationships/image" Target="../media/image30.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2.xml"/><Relationship Id="rId1" Type="http://schemas.openxmlformats.org/officeDocument/2006/relationships/tags" Target="../tags/tag6.xml"/><Relationship Id="rId5" Type="http://schemas.openxmlformats.org/officeDocument/2006/relationships/chart" Target="../charts/chart7.xml"/><Relationship Id="rId4" Type="http://schemas.openxmlformats.org/officeDocument/2006/relationships/chart" Target="../charts/chart6.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2.xml"/><Relationship Id="rId1" Type="http://schemas.openxmlformats.org/officeDocument/2006/relationships/tags" Target="../tags/tag7.xml"/></Relationships>
</file>

<file path=ppt/slides/_rels/slide16.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7.jpeg"/><Relationship Id="rId5" Type="http://schemas.openxmlformats.org/officeDocument/2006/relationships/image" Target="../media/image6.emf"/><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notesSlide" Target="../notesSlides/notesSlide5.xml"/><Relationship Id="rId7" Type="http://schemas.openxmlformats.org/officeDocument/2006/relationships/image" Target="../media/image11.jpeg"/><Relationship Id="rId12" Type="http://schemas.openxmlformats.org/officeDocument/2006/relationships/image" Target="../media/image16.jpeg"/><Relationship Id="rId2" Type="http://schemas.openxmlformats.org/officeDocument/2006/relationships/slideLayout" Target="../slideLayouts/slideLayout12.xml"/><Relationship Id="rId1" Type="http://schemas.openxmlformats.org/officeDocument/2006/relationships/tags" Target="../tags/tag2.xml"/><Relationship Id="rId6" Type="http://schemas.openxmlformats.org/officeDocument/2006/relationships/image" Target="../media/image10.png"/><Relationship Id="rId11" Type="http://schemas.openxmlformats.org/officeDocument/2006/relationships/image" Target="../media/image15.jpeg"/><Relationship Id="rId5" Type="http://schemas.openxmlformats.org/officeDocument/2006/relationships/image" Target="../media/image9.png"/><Relationship Id="rId10" Type="http://schemas.openxmlformats.org/officeDocument/2006/relationships/image" Target="../media/image14.png"/><Relationship Id="rId4" Type="http://schemas.openxmlformats.org/officeDocument/2006/relationships/image" Target="../media/image8.jpeg"/><Relationship Id="rId9" Type="http://schemas.openxmlformats.org/officeDocument/2006/relationships/image" Target="../media/image13.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18.tiff"/></Relationships>
</file>

<file path=ppt/slides/_rels/slide8.xml.rels><?xml version="1.0" encoding="UTF-8" standalone="yes"?>
<Relationships xmlns="http://schemas.openxmlformats.org/package/2006/relationships"><Relationship Id="rId8" Type="http://schemas.openxmlformats.org/officeDocument/2006/relationships/chart" Target="../charts/chart1.xml"/><Relationship Id="rId3" Type="http://schemas.openxmlformats.org/officeDocument/2006/relationships/notesSlide" Target="../notesSlides/notesSlide8.xml"/><Relationship Id="rId7" Type="http://schemas.openxmlformats.org/officeDocument/2006/relationships/image" Target="../media/image22.png"/><Relationship Id="rId2" Type="http://schemas.openxmlformats.org/officeDocument/2006/relationships/slideLayout" Target="../slideLayouts/slideLayout12.xml"/><Relationship Id="rId1" Type="http://schemas.openxmlformats.org/officeDocument/2006/relationships/tags" Target="../tags/tag3.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8" Type="http://schemas.openxmlformats.org/officeDocument/2006/relationships/chart" Target="../charts/chart2.xml"/><Relationship Id="rId3" Type="http://schemas.openxmlformats.org/officeDocument/2006/relationships/notesSlide" Target="../notesSlides/notesSlide9.xml"/><Relationship Id="rId7" Type="http://schemas.openxmlformats.org/officeDocument/2006/relationships/image" Target="../media/image24.e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3.emf"/><Relationship Id="rId4" Type="http://schemas.openxmlformats.org/officeDocument/2006/relationships/oleObject" Target="../embeddings/oleObject1.bin"/><Relationship Id="rId9" Type="http://schemas.openxmlformats.org/officeDocument/2006/relationships/chart" Target="../charts/char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Box 1"/>
          <p:cNvSpPr txBox="1">
            <a:spLocks noChangeArrowheads="1"/>
          </p:cNvSpPr>
          <p:nvPr/>
        </p:nvSpPr>
        <p:spPr bwMode="auto">
          <a:xfrm>
            <a:off x="3359153" y="270897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Arial" panose="020B0604020202020204" pitchFamily="34" charset="0"/>
            </a:endParaRPr>
          </a:p>
        </p:txBody>
      </p:sp>
      <p:sp>
        <p:nvSpPr>
          <p:cNvPr id="5" name="Text Box 8"/>
          <p:cNvSpPr txBox="1">
            <a:spLocks noChangeArrowheads="1"/>
          </p:cNvSpPr>
          <p:nvPr/>
        </p:nvSpPr>
        <p:spPr bwMode="auto">
          <a:xfrm>
            <a:off x="104053" y="1469049"/>
            <a:ext cx="11983893" cy="2177840"/>
          </a:xfrm>
          <a:prstGeom prst="rect">
            <a:avLst/>
          </a:prstGeom>
          <a:noFill/>
          <a:ln>
            <a:noFill/>
          </a:ln>
          <a:effectLst>
            <a:prstShdw prst="shdw17" dist="17961" dir="2700000">
              <a:schemeClr val="accent1">
                <a:gamma/>
                <a:shade val="60000"/>
                <a:invGamma/>
              </a:schemeClr>
            </a:prstShdw>
          </a:effectLst>
        </p:spPr>
        <p:txBody>
          <a:bodyPr wrap="square">
            <a:spAutoFit/>
          </a:bodyPr>
          <a:lstStyle/>
          <a:p>
            <a:pPr algn="ctr" fontAlgn="auto">
              <a:lnSpc>
                <a:spcPct val="150000"/>
              </a:lnSpc>
              <a:spcBef>
                <a:spcPct val="50000"/>
              </a:spcBef>
              <a:spcAft>
                <a:spcPts val="0"/>
              </a:spcAft>
              <a:defRPr/>
            </a:pPr>
            <a:r>
              <a:rPr lang="en-US" altLang="zh-CN" sz="4800" b="1" spc="-151" dirty="0">
                <a:solidFill>
                  <a:srgbClr val="990000"/>
                </a:solidFill>
                <a:latin typeface="微软雅黑" panose="020B0503020204020204" pitchFamily="34" charset="-122"/>
                <a:ea typeface="微软雅黑" panose="020B0503020204020204" pitchFamily="34" charset="-122"/>
              </a:rPr>
              <a:t>Stability analysis of check dam impacted by intermittent surges</a:t>
            </a:r>
          </a:p>
        </p:txBody>
      </p:sp>
      <p:sp>
        <p:nvSpPr>
          <p:cNvPr id="6149" name="文本框 1"/>
          <p:cNvSpPr txBox="1">
            <a:spLocks noChangeArrowheads="1"/>
          </p:cNvSpPr>
          <p:nvPr/>
        </p:nvSpPr>
        <p:spPr bwMode="auto">
          <a:xfrm>
            <a:off x="2993923" y="3958636"/>
            <a:ext cx="5963694" cy="1042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150000"/>
              </a:lnSpc>
              <a:spcBef>
                <a:spcPct val="0"/>
              </a:spcBef>
              <a:buFontTx/>
              <a:buNone/>
            </a:pPr>
            <a:r>
              <a:rPr lang="en-US" altLang="zh-CN" sz="2400" b="1" dirty="0" err="1">
                <a:latin typeface="微软雅黑" panose="020B0503020204020204" pitchFamily="34" charset="-122"/>
                <a:ea typeface="微软雅黑" panose="020B0503020204020204" pitchFamily="34" charset="-122"/>
              </a:rPr>
              <a:t>Daochuan</a:t>
            </a:r>
            <a:r>
              <a:rPr lang="en-US" altLang="zh-CN" sz="2400" b="1" dirty="0">
                <a:latin typeface="微软雅黑" panose="020B0503020204020204" pitchFamily="34" charset="-122"/>
                <a:ea typeface="微软雅黑" panose="020B0503020204020204" pitchFamily="34" charset="-122"/>
              </a:rPr>
              <a:t> Liu</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Ldaochuan@163.com</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 </a:t>
            </a:r>
          </a:p>
          <a:p>
            <a:pPr algn="ctr">
              <a:lnSpc>
                <a:spcPct val="150000"/>
              </a:lnSpc>
              <a:spcBef>
                <a:spcPct val="0"/>
              </a:spcBef>
              <a:buFontTx/>
              <a:buNone/>
            </a:pPr>
            <a:r>
              <a:rPr lang="en-US" altLang="zh-CN" sz="2400" b="1" dirty="0">
                <a:latin typeface="微软雅黑" panose="020B0503020204020204" pitchFamily="34" charset="-122"/>
                <a:ea typeface="微软雅黑" panose="020B0503020204020204" pitchFamily="34" charset="-122"/>
              </a:rPr>
              <a:t>26 May</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022</a:t>
            </a:r>
            <a:endParaRPr lang="zh-CN" altLang="en-US" sz="2400" b="1" dirty="0">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3E299FF3-5B86-883F-804B-7FB1A64DDAE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4782217" cy="1571844"/>
          </a:xfrm>
          <a:prstGeom prst="rect">
            <a:avLst/>
          </a:prstGeom>
        </p:spPr>
      </p:pic>
    </p:spTree>
  </p:cSld>
  <p:clrMapOvr>
    <a:masterClrMapping/>
  </p:clrMapOvr>
  <p:transition spd="med" advTm="10598">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 y="1643051"/>
            <a:ext cx="12191999" cy="1938992"/>
          </a:xfrm>
          <a:prstGeom prst="rect">
            <a:avLst/>
          </a:prstGeom>
          <a:noFill/>
        </p:spPr>
        <p:txBody>
          <a:bodyPr wrap="square" rtlCol="0">
            <a:spAutoFit/>
          </a:bodyPr>
          <a:lstStyle/>
          <a:p>
            <a:pPr algn="ctr">
              <a:lnSpc>
                <a:spcPct val="150000"/>
              </a:lnSpc>
            </a:pPr>
            <a:r>
              <a:rPr lang="zh-CN" altLang="en-US" sz="40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彭州至汶川高速方案研究</a:t>
            </a:r>
            <a:endParaRPr lang="zh-CN" altLang="en-US" sz="40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50000"/>
              </a:lnSpc>
            </a:pPr>
            <a:r>
              <a:rPr lang="zh-CN" altLang="en-US" sz="40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成都经济区环线高速公路彭州连接线工可</a:t>
            </a:r>
            <a:endParaRPr lang="en-US" altLang="zh-CN" sz="40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Box 11"/>
          <p:cNvSpPr txBox="1"/>
          <p:nvPr/>
        </p:nvSpPr>
        <p:spPr>
          <a:xfrm>
            <a:off x="5135902" y="2276875"/>
            <a:ext cx="5694053" cy="2354489"/>
          </a:xfrm>
          <a:prstGeom prst="rect">
            <a:avLst/>
          </a:prstGeom>
          <a:noFill/>
        </p:spPr>
        <p:txBody>
          <a:bodyPr wrap="none" lIns="121917" tIns="60959" rIns="121917" bIns="60959" rtlCol="0">
            <a:spAutoFit/>
          </a:bodyPr>
          <a:lstStyle/>
          <a:p>
            <a:pPr marL="0" lvl="1">
              <a:lnSpc>
                <a:spcPts val="5760"/>
              </a:lnSpc>
            </a:pPr>
            <a:r>
              <a:rPr lang="en-US" altLang="zh-CN" sz="3700" b="1" dirty="0">
                <a:solidFill>
                  <a:srgbClr val="080808"/>
                </a:solidFill>
                <a:latin typeface="微软雅黑" panose="020B0503020204020204" pitchFamily="34" charset="-122"/>
                <a:ea typeface="微软雅黑" panose="020B0503020204020204" pitchFamily="34" charset="-122"/>
                <a:cs typeface="+mn-ea"/>
                <a:sym typeface="+mn-lt"/>
              </a:rPr>
              <a:t>Part 03</a:t>
            </a:r>
          </a:p>
          <a:p>
            <a:pPr marL="0" lvl="1">
              <a:lnSpc>
                <a:spcPts val="5760"/>
              </a:lnSpc>
            </a:pPr>
            <a:r>
              <a:rPr lang="en-US" altLang="zh-CN" sz="2000" b="1" dirty="0">
                <a:solidFill>
                  <a:srgbClr val="FF0000"/>
                </a:solidFill>
                <a:latin typeface="微软雅黑" panose="020B0503020204020204" pitchFamily="34" charset="-122"/>
                <a:ea typeface="微软雅黑" panose="020B0503020204020204" pitchFamily="34" charset="-122"/>
                <a:cs typeface="+mn-ea"/>
                <a:sym typeface="+mn-lt"/>
              </a:rPr>
              <a:t>Stability of check dam impacted by surges</a:t>
            </a:r>
          </a:p>
          <a:p>
            <a:pPr marL="0" lvl="1">
              <a:lnSpc>
                <a:spcPts val="5760"/>
              </a:lnSpc>
            </a:pPr>
            <a:endParaRPr lang="en-US" altLang="zh-CN" sz="4800" b="1" dirty="0">
              <a:solidFill>
                <a:srgbClr val="FF0000"/>
              </a:solidFill>
              <a:latin typeface="微软雅黑" panose="020B0503020204020204" pitchFamily="34" charset="-122"/>
              <a:ea typeface="微软雅黑" panose="020B0503020204020204" pitchFamily="34" charset="-122"/>
              <a:cs typeface="+mn-ea"/>
              <a:sym typeface="+mn-lt"/>
            </a:endParaRPr>
          </a:p>
        </p:txBody>
      </p:sp>
      <p:cxnSp>
        <p:nvCxnSpPr>
          <p:cNvPr id="9" name="直接连接符 8"/>
          <p:cNvCxnSpPr/>
          <p:nvPr/>
        </p:nvCxnSpPr>
        <p:spPr>
          <a:xfrm flipV="1">
            <a:off x="4675419" y="2131790"/>
            <a:ext cx="0" cy="2565899"/>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sp>
        <p:nvSpPr>
          <p:cNvPr id="10" name="TextBox 24"/>
          <p:cNvSpPr txBox="1"/>
          <p:nvPr/>
        </p:nvSpPr>
        <p:spPr>
          <a:xfrm>
            <a:off x="5264791" y="3963216"/>
            <a:ext cx="4317360" cy="358410"/>
          </a:xfrm>
          <a:prstGeom prst="rect">
            <a:avLst/>
          </a:prstGeom>
          <a:noFill/>
        </p:spPr>
        <p:txBody>
          <a:bodyPr wrap="square" lIns="80623" tIns="40312" rIns="80623" bIns="40312" rtlCol="0">
            <a:spAutoFit/>
          </a:bodyPr>
          <a:lstStyle/>
          <a:p>
            <a:r>
              <a:rPr lang="en-US" altLang="zh-CN" dirty="0">
                <a:solidFill>
                  <a:srgbClr val="FF0000"/>
                </a:solidFill>
                <a:latin typeface="微软雅黑" panose="020B0503020204020204" pitchFamily="34" charset="-122"/>
                <a:ea typeface="微软雅黑" panose="020B0503020204020204" pitchFamily="34" charset="-122"/>
                <a:cs typeface="+mn-ea"/>
                <a:sym typeface="+mn-lt"/>
              </a:rPr>
              <a:t>※ Empty‑storage reservoir condition</a:t>
            </a:r>
            <a:endParaRPr lang="zh-CN" altLang="en-US" dirty="0">
              <a:solidFill>
                <a:srgbClr val="FF0000"/>
              </a:solidFill>
              <a:latin typeface="微软雅黑" panose="020B0503020204020204" pitchFamily="34" charset="-122"/>
              <a:ea typeface="微软雅黑" panose="020B0503020204020204" pitchFamily="34" charset="-122"/>
              <a:cs typeface="+mn-ea"/>
              <a:sym typeface="+mn-lt"/>
            </a:endParaRPr>
          </a:p>
        </p:txBody>
      </p:sp>
      <p:sp>
        <p:nvSpPr>
          <p:cNvPr id="14" name="TextBox 6"/>
          <p:cNvSpPr txBox="1">
            <a:spLocks noChangeArrowheads="1"/>
          </p:cNvSpPr>
          <p:nvPr/>
        </p:nvSpPr>
        <p:spPr bwMode="auto">
          <a:xfrm>
            <a:off x="2054454" y="3961604"/>
            <a:ext cx="2626411" cy="1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887" tIns="60943" rIns="121887" bIns="60943">
            <a:spAutoFit/>
          </a:bodyPr>
          <a:lstStyle>
            <a:lvl1pPr/>
            <a:lvl2pPr/>
            <a:lvl3pPr/>
            <a:lvl4pPr/>
            <a:lvl5pPr/>
            <a:lvl6pPr/>
            <a:lvl7pPr/>
            <a:lvl8pPr/>
            <a:lvl9pPr/>
          </a:lstStyle>
          <a:p>
            <a:pPr marL="0" lvl="1" algn="ctr"/>
            <a:r>
              <a:rPr lang="en-US" altLang="zh-CN" sz="3200" b="1" dirty="0">
                <a:latin typeface="微软雅黑" panose="020B0503020204020204" pitchFamily="34" charset="-122"/>
                <a:ea typeface="微软雅黑" panose="020B0503020204020204" pitchFamily="34" charset="-122"/>
                <a:cs typeface="+mn-ea"/>
                <a:sym typeface="+mn-lt"/>
              </a:rPr>
              <a:t>CONTENTS</a:t>
            </a:r>
          </a:p>
          <a:p>
            <a:pPr marL="0" lvl="1" algn="ctr"/>
            <a:endParaRPr lang="zh-CN" altLang="en-US" sz="3200" b="1" dirty="0">
              <a:latin typeface="微软雅黑" panose="020B0503020204020204" pitchFamily="34" charset="-122"/>
              <a:ea typeface="微软雅黑" panose="020B0503020204020204" pitchFamily="34" charset="-122"/>
              <a:cs typeface="+mn-ea"/>
              <a:sym typeface="+mn-lt"/>
            </a:endParaRPr>
          </a:p>
        </p:txBody>
      </p:sp>
      <p:grpSp>
        <p:nvGrpSpPr>
          <p:cNvPr id="15" name="组合 18"/>
          <p:cNvGrpSpPr/>
          <p:nvPr/>
        </p:nvGrpSpPr>
        <p:grpSpPr>
          <a:xfrm rot="14400000">
            <a:off x="2645338" y="2442979"/>
            <a:ext cx="1439196" cy="1248000"/>
            <a:chOff x="1511944" y="2420246"/>
            <a:chExt cx="2627152" cy="2294453"/>
          </a:xfrm>
          <a:effectLst>
            <a:outerShdw blurRad="203200" dist="38100" dir="3780000" sx="103000" sy="103000" algn="t" rotWithShape="0">
              <a:prstClr val="black">
                <a:alpha val="25000"/>
              </a:prstClr>
            </a:outerShdw>
          </a:effectLst>
        </p:grpSpPr>
        <p:sp>
          <p:nvSpPr>
            <p:cNvPr id="16" name="Freeform 6"/>
            <p:cNvSpPr/>
            <p:nvPr/>
          </p:nvSpPr>
          <p:spPr bwMode="auto">
            <a:xfrm>
              <a:off x="1511944" y="2420246"/>
              <a:ext cx="2627152" cy="2294453"/>
            </a:xfrm>
            <a:custGeom>
              <a:avLst/>
              <a:gdLst>
                <a:gd name="T0" fmla="*/ 4479 w 4516"/>
                <a:gd name="T1" fmla="*/ 2074 h 3947"/>
                <a:gd name="T2" fmla="*/ 3967 w 4516"/>
                <a:gd name="T3" fmla="*/ 2960 h 3947"/>
                <a:gd name="T4" fmla="*/ 3455 w 4516"/>
                <a:gd name="T5" fmla="*/ 3847 h 3947"/>
                <a:gd name="T6" fmla="*/ 3282 w 4516"/>
                <a:gd name="T7" fmla="*/ 3947 h 3947"/>
                <a:gd name="T8" fmla="*/ 2258 w 4516"/>
                <a:gd name="T9" fmla="*/ 3947 h 3947"/>
                <a:gd name="T10" fmla="*/ 1234 w 4516"/>
                <a:gd name="T11" fmla="*/ 3947 h 3947"/>
                <a:gd name="T12" fmla="*/ 1061 w 4516"/>
                <a:gd name="T13" fmla="*/ 3847 h 3947"/>
                <a:gd name="T14" fmla="*/ 549 w 4516"/>
                <a:gd name="T15" fmla="*/ 2960 h 3947"/>
                <a:gd name="T16" fmla="*/ 37 w 4516"/>
                <a:gd name="T17" fmla="*/ 2074 h 3947"/>
                <a:gd name="T18" fmla="*/ 37 w 4516"/>
                <a:gd name="T19" fmla="*/ 1874 h 3947"/>
                <a:gd name="T20" fmla="*/ 549 w 4516"/>
                <a:gd name="T21" fmla="*/ 987 h 3947"/>
                <a:gd name="T22" fmla="*/ 1061 w 4516"/>
                <a:gd name="T23" fmla="*/ 100 h 3947"/>
                <a:gd name="T24" fmla="*/ 1234 w 4516"/>
                <a:gd name="T25" fmla="*/ 0 h 3947"/>
                <a:gd name="T26" fmla="*/ 2258 w 4516"/>
                <a:gd name="T27" fmla="*/ 0 h 3947"/>
                <a:gd name="T28" fmla="*/ 3282 w 4516"/>
                <a:gd name="T29" fmla="*/ 0 h 3947"/>
                <a:gd name="T30" fmla="*/ 3455 w 4516"/>
                <a:gd name="T31" fmla="*/ 100 h 3947"/>
                <a:gd name="T32" fmla="*/ 3967 w 4516"/>
                <a:gd name="T33" fmla="*/ 987 h 3947"/>
                <a:gd name="T34" fmla="*/ 4479 w 4516"/>
                <a:gd name="T35" fmla="*/ 1874 h 3947"/>
                <a:gd name="T36" fmla="*/ 4479 w 4516"/>
                <a:gd name="T37" fmla="*/ 2074 h 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16" h="3947">
                  <a:moveTo>
                    <a:pt x="4479" y="2074"/>
                  </a:moveTo>
                  <a:lnTo>
                    <a:pt x="3967" y="2960"/>
                  </a:lnTo>
                  <a:lnTo>
                    <a:pt x="3455" y="3847"/>
                  </a:lnTo>
                  <a:cubicBezTo>
                    <a:pt x="3418" y="3911"/>
                    <a:pt x="3355" y="3947"/>
                    <a:pt x="3282" y="3947"/>
                  </a:cubicBezTo>
                  <a:lnTo>
                    <a:pt x="2258" y="3947"/>
                  </a:lnTo>
                  <a:lnTo>
                    <a:pt x="1234" y="3947"/>
                  </a:lnTo>
                  <a:cubicBezTo>
                    <a:pt x="1160" y="3947"/>
                    <a:pt x="1097" y="3911"/>
                    <a:pt x="1061" y="3847"/>
                  </a:cubicBezTo>
                  <a:lnTo>
                    <a:pt x="549" y="2960"/>
                  </a:lnTo>
                  <a:lnTo>
                    <a:pt x="37" y="2074"/>
                  </a:lnTo>
                  <a:cubicBezTo>
                    <a:pt x="0" y="2010"/>
                    <a:pt x="0" y="1937"/>
                    <a:pt x="37" y="1874"/>
                  </a:cubicBezTo>
                  <a:lnTo>
                    <a:pt x="549" y="987"/>
                  </a:lnTo>
                  <a:lnTo>
                    <a:pt x="1061" y="100"/>
                  </a:lnTo>
                  <a:cubicBezTo>
                    <a:pt x="1097" y="36"/>
                    <a:pt x="1160" y="0"/>
                    <a:pt x="1234" y="0"/>
                  </a:cubicBezTo>
                  <a:lnTo>
                    <a:pt x="2258" y="0"/>
                  </a:lnTo>
                  <a:lnTo>
                    <a:pt x="3282" y="0"/>
                  </a:lnTo>
                  <a:cubicBezTo>
                    <a:pt x="3355" y="0"/>
                    <a:pt x="3418" y="36"/>
                    <a:pt x="3455" y="100"/>
                  </a:cubicBezTo>
                  <a:lnTo>
                    <a:pt x="3967" y="987"/>
                  </a:lnTo>
                  <a:lnTo>
                    <a:pt x="4479" y="1874"/>
                  </a:lnTo>
                  <a:cubicBezTo>
                    <a:pt x="4516" y="1937"/>
                    <a:pt x="4516" y="2010"/>
                    <a:pt x="4479" y="2074"/>
                  </a:cubicBezTo>
                  <a:close/>
                </a:path>
              </a:pathLst>
            </a:custGeom>
            <a:solidFill>
              <a:schemeClr val="bg1"/>
            </a:solidFill>
            <a:ln w="7938" cap="flat">
              <a:noFill/>
              <a:prstDash val="solid"/>
              <a:miter lim="800000"/>
            </a:ln>
            <a:effectLst/>
          </p:spPr>
          <p:txBody>
            <a:bodyPr vert="horz" wrap="square" lIns="68564" tIns="34283" rIns="68564" bIns="34283" numCol="1" anchor="t" anchorCtr="0" compatLnSpc="1"/>
            <a:lstStyle/>
            <a:p>
              <a:endParaRPr lang="zh-CN" altLang="en-US">
                <a:cs typeface="+mn-ea"/>
                <a:sym typeface="+mn-lt"/>
              </a:endParaRPr>
            </a:p>
          </p:txBody>
        </p:sp>
        <p:sp>
          <p:nvSpPr>
            <p:cNvPr id="17" name="Freeform 6"/>
            <p:cNvSpPr/>
            <p:nvPr/>
          </p:nvSpPr>
          <p:spPr bwMode="auto">
            <a:xfrm>
              <a:off x="1524106" y="2431739"/>
              <a:ext cx="2602832" cy="2271469"/>
            </a:xfrm>
            <a:custGeom>
              <a:avLst/>
              <a:gdLst>
                <a:gd name="T0" fmla="*/ 4479 w 4516"/>
                <a:gd name="T1" fmla="*/ 2074 h 3947"/>
                <a:gd name="T2" fmla="*/ 3967 w 4516"/>
                <a:gd name="T3" fmla="*/ 2960 h 3947"/>
                <a:gd name="T4" fmla="*/ 3455 w 4516"/>
                <a:gd name="T5" fmla="*/ 3847 h 3947"/>
                <a:gd name="T6" fmla="*/ 3282 w 4516"/>
                <a:gd name="T7" fmla="*/ 3947 h 3947"/>
                <a:gd name="T8" fmla="*/ 2258 w 4516"/>
                <a:gd name="T9" fmla="*/ 3947 h 3947"/>
                <a:gd name="T10" fmla="*/ 1234 w 4516"/>
                <a:gd name="T11" fmla="*/ 3947 h 3947"/>
                <a:gd name="T12" fmla="*/ 1061 w 4516"/>
                <a:gd name="T13" fmla="*/ 3847 h 3947"/>
                <a:gd name="T14" fmla="*/ 549 w 4516"/>
                <a:gd name="T15" fmla="*/ 2960 h 3947"/>
                <a:gd name="T16" fmla="*/ 37 w 4516"/>
                <a:gd name="T17" fmla="*/ 2074 h 3947"/>
                <a:gd name="T18" fmla="*/ 37 w 4516"/>
                <a:gd name="T19" fmla="*/ 1874 h 3947"/>
                <a:gd name="T20" fmla="*/ 549 w 4516"/>
                <a:gd name="T21" fmla="*/ 987 h 3947"/>
                <a:gd name="T22" fmla="*/ 1061 w 4516"/>
                <a:gd name="T23" fmla="*/ 100 h 3947"/>
                <a:gd name="T24" fmla="*/ 1234 w 4516"/>
                <a:gd name="T25" fmla="*/ 0 h 3947"/>
                <a:gd name="T26" fmla="*/ 2258 w 4516"/>
                <a:gd name="T27" fmla="*/ 0 h 3947"/>
                <a:gd name="T28" fmla="*/ 3282 w 4516"/>
                <a:gd name="T29" fmla="*/ 0 h 3947"/>
                <a:gd name="T30" fmla="*/ 3455 w 4516"/>
                <a:gd name="T31" fmla="*/ 100 h 3947"/>
                <a:gd name="T32" fmla="*/ 3967 w 4516"/>
                <a:gd name="T33" fmla="*/ 987 h 3947"/>
                <a:gd name="T34" fmla="*/ 4479 w 4516"/>
                <a:gd name="T35" fmla="*/ 1874 h 3947"/>
                <a:gd name="T36" fmla="*/ 4479 w 4516"/>
                <a:gd name="T37" fmla="*/ 2074 h 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16" h="3947">
                  <a:moveTo>
                    <a:pt x="4479" y="2074"/>
                  </a:moveTo>
                  <a:lnTo>
                    <a:pt x="3967" y="2960"/>
                  </a:lnTo>
                  <a:lnTo>
                    <a:pt x="3455" y="3847"/>
                  </a:lnTo>
                  <a:cubicBezTo>
                    <a:pt x="3418" y="3911"/>
                    <a:pt x="3355" y="3947"/>
                    <a:pt x="3282" y="3947"/>
                  </a:cubicBezTo>
                  <a:lnTo>
                    <a:pt x="2258" y="3947"/>
                  </a:lnTo>
                  <a:lnTo>
                    <a:pt x="1234" y="3947"/>
                  </a:lnTo>
                  <a:cubicBezTo>
                    <a:pt x="1160" y="3947"/>
                    <a:pt x="1097" y="3911"/>
                    <a:pt x="1061" y="3847"/>
                  </a:cubicBezTo>
                  <a:lnTo>
                    <a:pt x="549" y="2960"/>
                  </a:lnTo>
                  <a:lnTo>
                    <a:pt x="37" y="2074"/>
                  </a:lnTo>
                  <a:cubicBezTo>
                    <a:pt x="0" y="2010"/>
                    <a:pt x="0" y="1937"/>
                    <a:pt x="37" y="1874"/>
                  </a:cubicBezTo>
                  <a:lnTo>
                    <a:pt x="549" y="987"/>
                  </a:lnTo>
                  <a:lnTo>
                    <a:pt x="1061" y="100"/>
                  </a:lnTo>
                  <a:cubicBezTo>
                    <a:pt x="1097" y="36"/>
                    <a:pt x="1160" y="0"/>
                    <a:pt x="1234" y="0"/>
                  </a:cubicBezTo>
                  <a:lnTo>
                    <a:pt x="2258" y="0"/>
                  </a:lnTo>
                  <a:lnTo>
                    <a:pt x="3282" y="0"/>
                  </a:lnTo>
                  <a:cubicBezTo>
                    <a:pt x="3355" y="0"/>
                    <a:pt x="3418" y="36"/>
                    <a:pt x="3455" y="100"/>
                  </a:cubicBezTo>
                  <a:lnTo>
                    <a:pt x="3967" y="987"/>
                  </a:lnTo>
                  <a:lnTo>
                    <a:pt x="4479" y="1874"/>
                  </a:lnTo>
                  <a:cubicBezTo>
                    <a:pt x="4516" y="1937"/>
                    <a:pt x="4516" y="2010"/>
                    <a:pt x="4479" y="2074"/>
                  </a:cubicBezTo>
                  <a:close/>
                </a:path>
              </a:pathLst>
            </a:custGeom>
            <a:gradFill>
              <a:gsLst>
                <a:gs pos="0">
                  <a:schemeClr val="bg1">
                    <a:lumMod val="82000"/>
                    <a:lumOff val="18000"/>
                  </a:schemeClr>
                </a:gs>
                <a:gs pos="47000">
                  <a:srgbClr val="F5F5F5"/>
                </a:gs>
                <a:gs pos="100000">
                  <a:schemeClr val="bg1">
                    <a:lumMod val="95000"/>
                    <a:lumOff val="5000"/>
                  </a:schemeClr>
                </a:gs>
              </a:gsLst>
              <a:lin ang="18900000" scaled="0"/>
            </a:gradFill>
            <a:ln w="7938" cap="flat">
              <a:noFill/>
              <a:prstDash val="solid"/>
              <a:miter lim="800000"/>
            </a:ln>
            <a:effectLst/>
          </p:spPr>
          <p:txBody>
            <a:bodyPr vert="horz" wrap="square" lIns="68564" tIns="34283" rIns="68564" bIns="34283" numCol="1" anchor="t" anchorCtr="0" compatLnSpc="1"/>
            <a:lstStyle/>
            <a:p>
              <a:endParaRPr lang="zh-CN" altLang="en-US">
                <a:cs typeface="+mn-ea"/>
                <a:sym typeface="+mn-lt"/>
              </a:endParaRPr>
            </a:p>
          </p:txBody>
        </p:sp>
      </p:grpSp>
      <p:grpSp>
        <p:nvGrpSpPr>
          <p:cNvPr id="18" name="组合 21"/>
          <p:cNvGrpSpPr/>
          <p:nvPr/>
        </p:nvGrpSpPr>
        <p:grpSpPr>
          <a:xfrm>
            <a:off x="2829792" y="2579676"/>
            <a:ext cx="1080575" cy="974613"/>
            <a:chOff x="4634991" y="2138335"/>
            <a:chExt cx="428348" cy="386204"/>
          </a:xfrm>
        </p:grpSpPr>
        <p:sp>
          <p:nvSpPr>
            <p:cNvPr id="19" name="Freeform 5"/>
            <p:cNvSpPr/>
            <p:nvPr/>
          </p:nvSpPr>
          <p:spPr bwMode="auto">
            <a:xfrm>
              <a:off x="4634991" y="2138335"/>
              <a:ext cx="428348" cy="386204"/>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66FF"/>
            </a:solidFill>
            <a:ln w="9525" cap="flat">
              <a:noFill/>
              <a:prstDash val="solid"/>
              <a:miter lim="800000"/>
            </a:ln>
            <a:effectLst>
              <a:innerShdw blurRad="63500" dist="50800" dir="13500000">
                <a:prstClr val="black">
                  <a:alpha val="50000"/>
                </a:prstClr>
              </a:innerShdw>
            </a:effectLst>
          </p:spPr>
          <p:txBody>
            <a:bodyPr vert="horz" wrap="square" lIns="68564" tIns="34283" rIns="68564" bIns="34283" numCol="1" anchor="t" anchorCtr="0" compatLnSpc="1"/>
            <a:lstStyle/>
            <a:p>
              <a:endParaRPr lang="zh-CN" altLang="en-US" dirty="0">
                <a:cs typeface="+mn-ea"/>
                <a:sym typeface="+mn-lt"/>
              </a:endParaRPr>
            </a:p>
          </p:txBody>
        </p:sp>
        <p:sp>
          <p:nvSpPr>
            <p:cNvPr id="20" name="KSO_Shape"/>
            <p:cNvSpPr/>
            <p:nvPr/>
          </p:nvSpPr>
          <p:spPr bwMode="auto">
            <a:xfrm>
              <a:off x="4711293" y="2236765"/>
              <a:ext cx="275742" cy="189342"/>
            </a:xfrm>
            <a:custGeom>
              <a:avLst/>
              <a:gdLst>
                <a:gd name="T0" fmla="*/ 2147483646 w 112"/>
                <a:gd name="T1" fmla="*/ 2147483646 h 77"/>
                <a:gd name="T2" fmla="*/ 2147483646 w 112"/>
                <a:gd name="T3" fmla="*/ 2147483646 h 77"/>
                <a:gd name="T4" fmla="*/ 2147483646 w 112"/>
                <a:gd name="T5" fmla="*/ 2147483646 h 77"/>
                <a:gd name="T6" fmla="*/ 2147483646 w 112"/>
                <a:gd name="T7" fmla="*/ 2147483646 h 77"/>
                <a:gd name="T8" fmla="*/ 2147483646 w 112"/>
                <a:gd name="T9" fmla="*/ 2147483646 h 77"/>
                <a:gd name="T10" fmla="*/ 0 w 112"/>
                <a:gd name="T11" fmla="*/ 2147483646 h 77"/>
                <a:gd name="T12" fmla="*/ 2147483646 w 112"/>
                <a:gd name="T13" fmla="*/ 2147483646 h 77"/>
                <a:gd name="T14" fmla="*/ 2147483646 w 112"/>
                <a:gd name="T15" fmla="*/ 2147483646 h 77"/>
                <a:gd name="T16" fmla="*/ 2147483646 w 112"/>
                <a:gd name="T17" fmla="*/ 2147483646 h 77"/>
                <a:gd name="T18" fmla="*/ 2147483646 w 112"/>
                <a:gd name="T19" fmla="*/ 2147483646 h 77"/>
                <a:gd name="T20" fmla="*/ 2147483646 w 112"/>
                <a:gd name="T21" fmla="*/ 2147483646 h 77"/>
                <a:gd name="T22" fmla="*/ 2147483646 w 112"/>
                <a:gd name="T23" fmla="*/ 2147483646 h 77"/>
                <a:gd name="T24" fmla="*/ 2147483646 w 112"/>
                <a:gd name="T25" fmla="*/ 2147483646 h 77"/>
                <a:gd name="T26" fmla="*/ 2147483646 w 112"/>
                <a:gd name="T27" fmla="*/ 2147483646 h 77"/>
                <a:gd name="T28" fmla="*/ 2147483646 w 112"/>
                <a:gd name="T29" fmla="*/ 2147483646 h 77"/>
                <a:gd name="T30" fmla="*/ 2147483646 w 112"/>
                <a:gd name="T31" fmla="*/ 2147483646 h 77"/>
                <a:gd name="T32" fmla="*/ 2147483646 w 112"/>
                <a:gd name="T33" fmla="*/ 2147483646 h 77"/>
                <a:gd name="T34" fmla="*/ 2147483646 w 112"/>
                <a:gd name="T35" fmla="*/ 2147483646 h 77"/>
                <a:gd name="T36" fmla="*/ 2147483646 w 112"/>
                <a:gd name="T37" fmla="*/ 2147483646 h 77"/>
                <a:gd name="T38" fmla="*/ 2147483646 w 112"/>
                <a:gd name="T39" fmla="*/ 2147483646 h 77"/>
                <a:gd name="T40" fmla="*/ 2147483646 w 112"/>
                <a:gd name="T41" fmla="*/ 2147483646 h 77"/>
                <a:gd name="T42" fmla="*/ 2147483646 w 112"/>
                <a:gd name="T43" fmla="*/ 2147483646 h 77"/>
                <a:gd name="T44" fmla="*/ 2147483646 w 112"/>
                <a:gd name="T45" fmla="*/ 2147483646 h 77"/>
                <a:gd name="T46" fmla="*/ 2147483646 w 112"/>
                <a:gd name="T47" fmla="*/ 2147483646 h 77"/>
                <a:gd name="T48" fmla="*/ 2147483646 w 112"/>
                <a:gd name="T49" fmla="*/ 2147483646 h 77"/>
                <a:gd name="T50" fmla="*/ 2147483646 w 112"/>
                <a:gd name="T51" fmla="*/ 2147483646 h 77"/>
                <a:gd name="T52" fmla="*/ 2147483646 w 112"/>
                <a:gd name="T53" fmla="*/ 2147483646 h 77"/>
                <a:gd name="T54" fmla="*/ 2147483646 w 112"/>
                <a:gd name="T55" fmla="*/ 2147483646 h 77"/>
                <a:gd name="T56" fmla="*/ 2147483646 w 112"/>
                <a:gd name="T57" fmla="*/ 2147483646 h 77"/>
                <a:gd name="T58" fmla="*/ 2147483646 w 112"/>
                <a:gd name="T59" fmla="*/ 2147483646 h 77"/>
                <a:gd name="T60" fmla="*/ 2147483646 w 112"/>
                <a:gd name="T61" fmla="*/ 2147483646 h 77"/>
                <a:gd name="T62" fmla="*/ 2147483646 w 112"/>
                <a:gd name="T63" fmla="*/ 2147483646 h 77"/>
                <a:gd name="T64" fmla="*/ 2147483646 w 112"/>
                <a:gd name="T65" fmla="*/ 2147483646 h 77"/>
                <a:gd name="T66" fmla="*/ 2147483646 w 112"/>
                <a:gd name="T67" fmla="*/ 2147483646 h 77"/>
                <a:gd name="T68" fmla="*/ 2147483646 w 112"/>
                <a:gd name="T69" fmla="*/ 2147483646 h 77"/>
                <a:gd name="T70" fmla="*/ 2147483646 w 112"/>
                <a:gd name="T71" fmla="*/ 2147483646 h 77"/>
                <a:gd name="T72" fmla="*/ 2147483646 w 112"/>
                <a:gd name="T73" fmla="*/ 2147483646 h 77"/>
                <a:gd name="T74" fmla="*/ 2147483646 w 112"/>
                <a:gd name="T75" fmla="*/ 2147483646 h 77"/>
                <a:gd name="T76" fmla="*/ 2147483646 w 112"/>
                <a:gd name="T77" fmla="*/ 2147483646 h 77"/>
                <a:gd name="T78" fmla="*/ 2147483646 w 112"/>
                <a:gd name="T79" fmla="*/ 2147483646 h 77"/>
                <a:gd name="T80" fmla="*/ 2147483646 w 112"/>
                <a:gd name="T81" fmla="*/ 2147483646 h 77"/>
                <a:gd name="T82" fmla="*/ 2147483646 w 112"/>
                <a:gd name="T83" fmla="*/ 2147483646 h 77"/>
                <a:gd name="T84" fmla="*/ 2147483646 w 112"/>
                <a:gd name="T85" fmla="*/ 2147483646 h 77"/>
                <a:gd name="T86" fmla="*/ 2147483646 w 112"/>
                <a:gd name="T87" fmla="*/ 2147483646 h 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12" h="77">
                  <a:moveTo>
                    <a:pt x="56" y="0"/>
                  </a:moveTo>
                  <a:cubicBezTo>
                    <a:pt x="62" y="0"/>
                    <a:pt x="66" y="4"/>
                    <a:pt x="66" y="10"/>
                  </a:cubicBezTo>
                  <a:cubicBezTo>
                    <a:pt x="66" y="15"/>
                    <a:pt x="62" y="20"/>
                    <a:pt x="56" y="20"/>
                  </a:cubicBezTo>
                  <a:cubicBezTo>
                    <a:pt x="51" y="20"/>
                    <a:pt x="46" y="15"/>
                    <a:pt x="46" y="10"/>
                  </a:cubicBezTo>
                  <a:cubicBezTo>
                    <a:pt x="46" y="4"/>
                    <a:pt x="51" y="0"/>
                    <a:pt x="56" y="0"/>
                  </a:cubicBezTo>
                  <a:close/>
                  <a:moveTo>
                    <a:pt x="15" y="49"/>
                  </a:moveTo>
                  <a:cubicBezTo>
                    <a:pt x="15" y="66"/>
                    <a:pt x="15" y="66"/>
                    <a:pt x="15" y="66"/>
                  </a:cubicBezTo>
                  <a:cubicBezTo>
                    <a:pt x="10" y="66"/>
                    <a:pt x="10" y="66"/>
                    <a:pt x="10" y="66"/>
                  </a:cubicBezTo>
                  <a:cubicBezTo>
                    <a:pt x="10" y="52"/>
                    <a:pt x="10" y="52"/>
                    <a:pt x="10" y="52"/>
                  </a:cubicBezTo>
                  <a:cubicBezTo>
                    <a:pt x="9" y="52"/>
                    <a:pt x="9" y="52"/>
                    <a:pt x="9" y="52"/>
                  </a:cubicBezTo>
                  <a:cubicBezTo>
                    <a:pt x="9" y="66"/>
                    <a:pt x="9" y="66"/>
                    <a:pt x="9" y="66"/>
                  </a:cubicBezTo>
                  <a:cubicBezTo>
                    <a:pt x="4" y="66"/>
                    <a:pt x="4" y="66"/>
                    <a:pt x="4" y="66"/>
                  </a:cubicBezTo>
                  <a:cubicBezTo>
                    <a:pt x="4" y="49"/>
                    <a:pt x="4" y="49"/>
                    <a:pt x="4" y="49"/>
                  </a:cubicBezTo>
                  <a:cubicBezTo>
                    <a:pt x="4" y="46"/>
                    <a:pt x="4" y="46"/>
                    <a:pt x="4" y="46"/>
                  </a:cubicBezTo>
                  <a:cubicBezTo>
                    <a:pt x="4" y="37"/>
                    <a:pt x="4" y="37"/>
                    <a:pt x="4" y="37"/>
                  </a:cubicBezTo>
                  <a:cubicBezTo>
                    <a:pt x="4" y="37"/>
                    <a:pt x="4" y="37"/>
                    <a:pt x="4" y="37"/>
                  </a:cubicBezTo>
                  <a:cubicBezTo>
                    <a:pt x="4" y="46"/>
                    <a:pt x="4" y="46"/>
                    <a:pt x="4" y="46"/>
                  </a:cubicBezTo>
                  <a:cubicBezTo>
                    <a:pt x="0" y="46"/>
                    <a:pt x="0" y="46"/>
                    <a:pt x="0" y="46"/>
                  </a:cubicBezTo>
                  <a:cubicBezTo>
                    <a:pt x="0" y="33"/>
                    <a:pt x="0" y="33"/>
                    <a:pt x="0" y="33"/>
                  </a:cubicBezTo>
                  <a:cubicBezTo>
                    <a:pt x="0" y="31"/>
                    <a:pt x="1" y="29"/>
                    <a:pt x="4" y="29"/>
                  </a:cubicBezTo>
                  <a:cubicBezTo>
                    <a:pt x="13" y="29"/>
                    <a:pt x="13" y="29"/>
                    <a:pt x="13" y="29"/>
                  </a:cubicBezTo>
                  <a:cubicBezTo>
                    <a:pt x="13" y="30"/>
                    <a:pt x="13" y="30"/>
                    <a:pt x="13" y="31"/>
                  </a:cubicBezTo>
                  <a:cubicBezTo>
                    <a:pt x="13" y="49"/>
                    <a:pt x="13" y="49"/>
                    <a:pt x="13" y="49"/>
                  </a:cubicBezTo>
                  <a:cubicBezTo>
                    <a:pt x="15" y="49"/>
                    <a:pt x="15" y="49"/>
                    <a:pt x="15" y="49"/>
                  </a:cubicBezTo>
                  <a:close/>
                  <a:moveTo>
                    <a:pt x="10" y="15"/>
                  </a:moveTo>
                  <a:cubicBezTo>
                    <a:pt x="13" y="15"/>
                    <a:pt x="16" y="18"/>
                    <a:pt x="16" y="22"/>
                  </a:cubicBezTo>
                  <a:cubicBezTo>
                    <a:pt x="16" y="23"/>
                    <a:pt x="16" y="24"/>
                    <a:pt x="15" y="25"/>
                  </a:cubicBezTo>
                  <a:cubicBezTo>
                    <a:pt x="15" y="26"/>
                    <a:pt x="15" y="26"/>
                    <a:pt x="14" y="26"/>
                  </a:cubicBezTo>
                  <a:cubicBezTo>
                    <a:pt x="13" y="27"/>
                    <a:pt x="12" y="28"/>
                    <a:pt x="10" y="28"/>
                  </a:cubicBezTo>
                  <a:cubicBezTo>
                    <a:pt x="6" y="28"/>
                    <a:pt x="3" y="25"/>
                    <a:pt x="3" y="22"/>
                  </a:cubicBezTo>
                  <a:cubicBezTo>
                    <a:pt x="3" y="18"/>
                    <a:pt x="6" y="15"/>
                    <a:pt x="10" y="15"/>
                  </a:cubicBezTo>
                  <a:close/>
                  <a:moveTo>
                    <a:pt x="96" y="49"/>
                  </a:moveTo>
                  <a:cubicBezTo>
                    <a:pt x="96" y="66"/>
                    <a:pt x="96" y="66"/>
                    <a:pt x="96" y="66"/>
                  </a:cubicBezTo>
                  <a:cubicBezTo>
                    <a:pt x="101" y="66"/>
                    <a:pt x="101" y="66"/>
                    <a:pt x="101" y="66"/>
                  </a:cubicBezTo>
                  <a:cubicBezTo>
                    <a:pt x="101" y="52"/>
                    <a:pt x="101" y="52"/>
                    <a:pt x="101" y="52"/>
                  </a:cubicBezTo>
                  <a:cubicBezTo>
                    <a:pt x="102" y="52"/>
                    <a:pt x="102" y="52"/>
                    <a:pt x="102" y="52"/>
                  </a:cubicBezTo>
                  <a:cubicBezTo>
                    <a:pt x="102" y="66"/>
                    <a:pt x="102" y="66"/>
                    <a:pt x="102" y="66"/>
                  </a:cubicBezTo>
                  <a:cubicBezTo>
                    <a:pt x="107" y="66"/>
                    <a:pt x="107" y="66"/>
                    <a:pt x="107" y="66"/>
                  </a:cubicBezTo>
                  <a:cubicBezTo>
                    <a:pt x="107" y="49"/>
                    <a:pt x="107" y="49"/>
                    <a:pt x="107" y="49"/>
                  </a:cubicBezTo>
                  <a:cubicBezTo>
                    <a:pt x="107" y="46"/>
                    <a:pt x="107" y="46"/>
                    <a:pt x="107" y="46"/>
                  </a:cubicBezTo>
                  <a:cubicBezTo>
                    <a:pt x="107" y="37"/>
                    <a:pt x="107" y="37"/>
                    <a:pt x="107" y="37"/>
                  </a:cubicBezTo>
                  <a:cubicBezTo>
                    <a:pt x="107" y="37"/>
                    <a:pt x="107" y="37"/>
                    <a:pt x="107" y="37"/>
                  </a:cubicBezTo>
                  <a:cubicBezTo>
                    <a:pt x="107" y="46"/>
                    <a:pt x="107" y="46"/>
                    <a:pt x="107" y="46"/>
                  </a:cubicBezTo>
                  <a:cubicBezTo>
                    <a:pt x="112" y="46"/>
                    <a:pt x="112" y="46"/>
                    <a:pt x="112" y="46"/>
                  </a:cubicBezTo>
                  <a:cubicBezTo>
                    <a:pt x="112" y="33"/>
                    <a:pt x="112" y="33"/>
                    <a:pt x="112" y="33"/>
                  </a:cubicBezTo>
                  <a:cubicBezTo>
                    <a:pt x="112" y="31"/>
                    <a:pt x="110" y="29"/>
                    <a:pt x="107" y="29"/>
                  </a:cubicBezTo>
                  <a:cubicBezTo>
                    <a:pt x="98" y="29"/>
                    <a:pt x="98" y="29"/>
                    <a:pt x="98" y="29"/>
                  </a:cubicBezTo>
                  <a:cubicBezTo>
                    <a:pt x="98" y="30"/>
                    <a:pt x="98" y="30"/>
                    <a:pt x="98" y="31"/>
                  </a:cubicBezTo>
                  <a:cubicBezTo>
                    <a:pt x="98" y="49"/>
                    <a:pt x="98" y="49"/>
                    <a:pt x="98" y="49"/>
                  </a:cubicBezTo>
                  <a:cubicBezTo>
                    <a:pt x="96" y="49"/>
                    <a:pt x="96" y="49"/>
                    <a:pt x="96" y="49"/>
                  </a:cubicBezTo>
                  <a:close/>
                  <a:moveTo>
                    <a:pt x="101" y="15"/>
                  </a:moveTo>
                  <a:cubicBezTo>
                    <a:pt x="98" y="15"/>
                    <a:pt x="95" y="18"/>
                    <a:pt x="95" y="22"/>
                  </a:cubicBezTo>
                  <a:cubicBezTo>
                    <a:pt x="95" y="23"/>
                    <a:pt x="95" y="24"/>
                    <a:pt x="96" y="25"/>
                  </a:cubicBezTo>
                  <a:cubicBezTo>
                    <a:pt x="96" y="26"/>
                    <a:pt x="97" y="26"/>
                    <a:pt x="97" y="26"/>
                  </a:cubicBezTo>
                  <a:cubicBezTo>
                    <a:pt x="98" y="27"/>
                    <a:pt x="100" y="28"/>
                    <a:pt x="101" y="28"/>
                  </a:cubicBezTo>
                  <a:cubicBezTo>
                    <a:pt x="105" y="28"/>
                    <a:pt x="108" y="25"/>
                    <a:pt x="108" y="22"/>
                  </a:cubicBezTo>
                  <a:cubicBezTo>
                    <a:pt x="108" y="18"/>
                    <a:pt x="105" y="15"/>
                    <a:pt x="101" y="15"/>
                  </a:cubicBezTo>
                  <a:close/>
                  <a:moveTo>
                    <a:pt x="75" y="51"/>
                  </a:moveTo>
                  <a:cubicBezTo>
                    <a:pt x="75" y="72"/>
                    <a:pt x="75" y="72"/>
                    <a:pt x="75" y="72"/>
                  </a:cubicBezTo>
                  <a:cubicBezTo>
                    <a:pt x="80" y="72"/>
                    <a:pt x="80" y="72"/>
                    <a:pt x="80" y="72"/>
                  </a:cubicBezTo>
                  <a:cubicBezTo>
                    <a:pt x="80" y="54"/>
                    <a:pt x="80" y="54"/>
                    <a:pt x="80" y="54"/>
                  </a:cubicBezTo>
                  <a:cubicBezTo>
                    <a:pt x="82" y="54"/>
                    <a:pt x="82" y="54"/>
                    <a:pt x="82" y="54"/>
                  </a:cubicBezTo>
                  <a:cubicBezTo>
                    <a:pt x="82" y="72"/>
                    <a:pt x="82" y="72"/>
                    <a:pt x="82" y="72"/>
                  </a:cubicBezTo>
                  <a:cubicBezTo>
                    <a:pt x="87" y="72"/>
                    <a:pt x="87" y="72"/>
                    <a:pt x="87" y="72"/>
                  </a:cubicBezTo>
                  <a:cubicBezTo>
                    <a:pt x="87" y="51"/>
                    <a:pt x="87" y="51"/>
                    <a:pt x="87" y="51"/>
                  </a:cubicBezTo>
                  <a:cubicBezTo>
                    <a:pt x="87" y="47"/>
                    <a:pt x="87" y="47"/>
                    <a:pt x="87" y="47"/>
                  </a:cubicBezTo>
                  <a:cubicBezTo>
                    <a:pt x="87" y="36"/>
                    <a:pt x="87" y="36"/>
                    <a:pt x="87" y="36"/>
                  </a:cubicBezTo>
                  <a:cubicBezTo>
                    <a:pt x="88" y="36"/>
                    <a:pt x="88" y="36"/>
                    <a:pt x="88" y="36"/>
                  </a:cubicBezTo>
                  <a:cubicBezTo>
                    <a:pt x="88" y="47"/>
                    <a:pt x="88" y="47"/>
                    <a:pt x="88" y="47"/>
                  </a:cubicBezTo>
                  <a:cubicBezTo>
                    <a:pt x="94" y="47"/>
                    <a:pt x="94" y="47"/>
                    <a:pt x="94" y="47"/>
                  </a:cubicBezTo>
                  <a:cubicBezTo>
                    <a:pt x="94" y="31"/>
                    <a:pt x="94" y="31"/>
                    <a:pt x="94" y="31"/>
                  </a:cubicBezTo>
                  <a:cubicBezTo>
                    <a:pt x="94" y="28"/>
                    <a:pt x="91" y="26"/>
                    <a:pt x="88" y="26"/>
                  </a:cubicBezTo>
                  <a:cubicBezTo>
                    <a:pt x="77" y="26"/>
                    <a:pt x="77" y="26"/>
                    <a:pt x="77" y="26"/>
                  </a:cubicBezTo>
                  <a:cubicBezTo>
                    <a:pt x="77" y="27"/>
                    <a:pt x="77" y="28"/>
                    <a:pt x="77" y="28"/>
                  </a:cubicBezTo>
                  <a:cubicBezTo>
                    <a:pt x="77" y="51"/>
                    <a:pt x="77" y="51"/>
                    <a:pt x="77" y="51"/>
                  </a:cubicBezTo>
                  <a:cubicBezTo>
                    <a:pt x="75" y="51"/>
                    <a:pt x="75" y="51"/>
                    <a:pt x="75" y="51"/>
                  </a:cubicBezTo>
                  <a:close/>
                  <a:moveTo>
                    <a:pt x="65" y="47"/>
                  </a:moveTo>
                  <a:cubicBezTo>
                    <a:pt x="65" y="32"/>
                    <a:pt x="65" y="32"/>
                    <a:pt x="65" y="32"/>
                  </a:cubicBezTo>
                  <a:cubicBezTo>
                    <a:pt x="64" y="32"/>
                    <a:pt x="64" y="32"/>
                    <a:pt x="64" y="32"/>
                  </a:cubicBezTo>
                  <a:cubicBezTo>
                    <a:pt x="64" y="47"/>
                    <a:pt x="64" y="47"/>
                    <a:pt x="64" y="47"/>
                  </a:cubicBezTo>
                  <a:cubicBezTo>
                    <a:pt x="64" y="50"/>
                    <a:pt x="64" y="50"/>
                    <a:pt x="64" y="50"/>
                  </a:cubicBezTo>
                  <a:cubicBezTo>
                    <a:pt x="64" y="77"/>
                    <a:pt x="64" y="77"/>
                    <a:pt x="64" y="77"/>
                  </a:cubicBezTo>
                  <a:cubicBezTo>
                    <a:pt x="57" y="77"/>
                    <a:pt x="57" y="77"/>
                    <a:pt x="57" y="77"/>
                  </a:cubicBezTo>
                  <a:cubicBezTo>
                    <a:pt x="57" y="55"/>
                    <a:pt x="57" y="55"/>
                    <a:pt x="57" y="55"/>
                  </a:cubicBezTo>
                  <a:cubicBezTo>
                    <a:pt x="55" y="55"/>
                    <a:pt x="55" y="55"/>
                    <a:pt x="55" y="55"/>
                  </a:cubicBezTo>
                  <a:cubicBezTo>
                    <a:pt x="55" y="77"/>
                    <a:pt x="55" y="77"/>
                    <a:pt x="55" y="77"/>
                  </a:cubicBezTo>
                  <a:cubicBezTo>
                    <a:pt x="48" y="77"/>
                    <a:pt x="48" y="77"/>
                    <a:pt x="48" y="77"/>
                  </a:cubicBezTo>
                  <a:cubicBezTo>
                    <a:pt x="48" y="50"/>
                    <a:pt x="48" y="50"/>
                    <a:pt x="48" y="50"/>
                  </a:cubicBezTo>
                  <a:cubicBezTo>
                    <a:pt x="48" y="47"/>
                    <a:pt x="48" y="47"/>
                    <a:pt x="48" y="47"/>
                  </a:cubicBezTo>
                  <a:cubicBezTo>
                    <a:pt x="48" y="32"/>
                    <a:pt x="48" y="32"/>
                    <a:pt x="48" y="32"/>
                  </a:cubicBezTo>
                  <a:cubicBezTo>
                    <a:pt x="47" y="32"/>
                    <a:pt x="47" y="32"/>
                    <a:pt x="47" y="32"/>
                  </a:cubicBezTo>
                  <a:cubicBezTo>
                    <a:pt x="47" y="47"/>
                    <a:pt x="47" y="47"/>
                    <a:pt x="47" y="47"/>
                  </a:cubicBezTo>
                  <a:cubicBezTo>
                    <a:pt x="41" y="47"/>
                    <a:pt x="41" y="47"/>
                    <a:pt x="41" y="47"/>
                  </a:cubicBezTo>
                  <a:cubicBezTo>
                    <a:pt x="41" y="27"/>
                    <a:pt x="41" y="27"/>
                    <a:pt x="41" y="27"/>
                  </a:cubicBezTo>
                  <a:cubicBezTo>
                    <a:pt x="41" y="24"/>
                    <a:pt x="44" y="21"/>
                    <a:pt x="47" y="21"/>
                  </a:cubicBezTo>
                  <a:cubicBezTo>
                    <a:pt x="66" y="21"/>
                    <a:pt x="46" y="21"/>
                    <a:pt x="65" y="21"/>
                  </a:cubicBezTo>
                  <a:cubicBezTo>
                    <a:pt x="69" y="21"/>
                    <a:pt x="71" y="24"/>
                    <a:pt x="71" y="27"/>
                  </a:cubicBezTo>
                  <a:cubicBezTo>
                    <a:pt x="71" y="47"/>
                    <a:pt x="71" y="47"/>
                    <a:pt x="71" y="47"/>
                  </a:cubicBezTo>
                  <a:cubicBezTo>
                    <a:pt x="70" y="47"/>
                    <a:pt x="68" y="47"/>
                    <a:pt x="65" y="47"/>
                  </a:cubicBezTo>
                  <a:close/>
                  <a:moveTo>
                    <a:pt x="37" y="51"/>
                  </a:moveTo>
                  <a:cubicBezTo>
                    <a:pt x="37" y="72"/>
                    <a:pt x="37" y="72"/>
                    <a:pt x="37" y="72"/>
                  </a:cubicBezTo>
                  <a:cubicBezTo>
                    <a:pt x="31" y="72"/>
                    <a:pt x="31" y="72"/>
                    <a:pt x="31" y="72"/>
                  </a:cubicBezTo>
                  <a:cubicBezTo>
                    <a:pt x="31" y="54"/>
                    <a:pt x="31" y="54"/>
                    <a:pt x="31" y="54"/>
                  </a:cubicBezTo>
                  <a:cubicBezTo>
                    <a:pt x="30" y="54"/>
                    <a:pt x="30" y="54"/>
                    <a:pt x="30" y="54"/>
                  </a:cubicBezTo>
                  <a:cubicBezTo>
                    <a:pt x="30" y="72"/>
                    <a:pt x="30" y="72"/>
                    <a:pt x="30" y="72"/>
                  </a:cubicBezTo>
                  <a:cubicBezTo>
                    <a:pt x="24" y="72"/>
                    <a:pt x="24" y="72"/>
                    <a:pt x="24" y="72"/>
                  </a:cubicBezTo>
                  <a:cubicBezTo>
                    <a:pt x="24" y="51"/>
                    <a:pt x="24" y="51"/>
                    <a:pt x="24" y="51"/>
                  </a:cubicBezTo>
                  <a:cubicBezTo>
                    <a:pt x="24" y="47"/>
                    <a:pt x="24" y="47"/>
                    <a:pt x="24" y="47"/>
                  </a:cubicBezTo>
                  <a:cubicBezTo>
                    <a:pt x="24" y="36"/>
                    <a:pt x="24" y="36"/>
                    <a:pt x="24" y="36"/>
                  </a:cubicBezTo>
                  <a:cubicBezTo>
                    <a:pt x="23" y="36"/>
                    <a:pt x="23" y="36"/>
                    <a:pt x="23" y="36"/>
                  </a:cubicBezTo>
                  <a:cubicBezTo>
                    <a:pt x="23" y="47"/>
                    <a:pt x="23" y="47"/>
                    <a:pt x="23" y="47"/>
                  </a:cubicBezTo>
                  <a:cubicBezTo>
                    <a:pt x="18" y="47"/>
                    <a:pt x="18" y="47"/>
                    <a:pt x="18" y="47"/>
                  </a:cubicBezTo>
                  <a:cubicBezTo>
                    <a:pt x="18" y="31"/>
                    <a:pt x="18" y="31"/>
                    <a:pt x="18" y="31"/>
                  </a:cubicBezTo>
                  <a:cubicBezTo>
                    <a:pt x="18" y="28"/>
                    <a:pt x="20" y="26"/>
                    <a:pt x="23" y="26"/>
                  </a:cubicBezTo>
                  <a:cubicBezTo>
                    <a:pt x="35" y="26"/>
                    <a:pt x="35" y="26"/>
                    <a:pt x="35" y="26"/>
                  </a:cubicBezTo>
                  <a:cubicBezTo>
                    <a:pt x="35" y="27"/>
                    <a:pt x="35" y="28"/>
                    <a:pt x="35" y="28"/>
                  </a:cubicBezTo>
                  <a:cubicBezTo>
                    <a:pt x="35" y="51"/>
                    <a:pt x="35" y="51"/>
                    <a:pt x="35" y="51"/>
                  </a:cubicBezTo>
                  <a:cubicBezTo>
                    <a:pt x="37" y="51"/>
                    <a:pt x="37" y="51"/>
                    <a:pt x="37" y="51"/>
                  </a:cubicBezTo>
                  <a:close/>
                  <a:moveTo>
                    <a:pt x="31" y="9"/>
                  </a:moveTo>
                  <a:cubicBezTo>
                    <a:pt x="35" y="9"/>
                    <a:pt x="39" y="12"/>
                    <a:pt x="39" y="17"/>
                  </a:cubicBezTo>
                  <a:cubicBezTo>
                    <a:pt x="39" y="19"/>
                    <a:pt x="38" y="20"/>
                    <a:pt x="37" y="22"/>
                  </a:cubicBezTo>
                  <a:cubicBezTo>
                    <a:pt x="37" y="22"/>
                    <a:pt x="37" y="22"/>
                    <a:pt x="37" y="23"/>
                  </a:cubicBezTo>
                  <a:cubicBezTo>
                    <a:pt x="35" y="24"/>
                    <a:pt x="33" y="25"/>
                    <a:pt x="31" y="25"/>
                  </a:cubicBezTo>
                  <a:cubicBezTo>
                    <a:pt x="26" y="25"/>
                    <a:pt x="22" y="21"/>
                    <a:pt x="22" y="17"/>
                  </a:cubicBezTo>
                  <a:cubicBezTo>
                    <a:pt x="22" y="12"/>
                    <a:pt x="26" y="9"/>
                    <a:pt x="31" y="9"/>
                  </a:cubicBezTo>
                  <a:close/>
                  <a:moveTo>
                    <a:pt x="81" y="9"/>
                  </a:moveTo>
                  <a:cubicBezTo>
                    <a:pt x="76" y="9"/>
                    <a:pt x="73" y="12"/>
                    <a:pt x="73" y="17"/>
                  </a:cubicBezTo>
                  <a:cubicBezTo>
                    <a:pt x="73" y="19"/>
                    <a:pt x="73" y="20"/>
                    <a:pt x="74" y="22"/>
                  </a:cubicBezTo>
                  <a:cubicBezTo>
                    <a:pt x="75" y="22"/>
                    <a:pt x="75" y="22"/>
                    <a:pt x="75" y="23"/>
                  </a:cubicBezTo>
                  <a:cubicBezTo>
                    <a:pt x="77" y="24"/>
                    <a:pt x="79" y="25"/>
                    <a:pt x="81" y="25"/>
                  </a:cubicBezTo>
                  <a:cubicBezTo>
                    <a:pt x="85" y="25"/>
                    <a:pt x="89" y="21"/>
                    <a:pt x="89" y="17"/>
                  </a:cubicBezTo>
                  <a:cubicBezTo>
                    <a:pt x="89" y="12"/>
                    <a:pt x="85" y="9"/>
                    <a:pt x="81" y="9"/>
                  </a:cubicBez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cs typeface="+mn-ea"/>
                <a:sym typeface="+mn-lt"/>
              </a:endParaRPr>
            </a:p>
          </p:txBody>
        </p:sp>
      </p:grpSp>
      <p:sp>
        <p:nvSpPr>
          <p:cNvPr id="21" name="TextBox 27"/>
          <p:cNvSpPr txBox="1"/>
          <p:nvPr/>
        </p:nvSpPr>
        <p:spPr>
          <a:xfrm>
            <a:off x="5258421" y="4424586"/>
            <a:ext cx="6257304" cy="358410"/>
          </a:xfrm>
          <a:prstGeom prst="rect">
            <a:avLst/>
          </a:prstGeom>
          <a:noFill/>
        </p:spPr>
        <p:txBody>
          <a:bodyPr wrap="square" lIns="80623" tIns="40312" rIns="80623" bIns="40312" rtlCol="0">
            <a:spAutoFit/>
          </a:bodyPr>
          <a:lstStyle/>
          <a:p>
            <a:r>
              <a:rPr lang="en-US" altLang="zh-CN" dirty="0">
                <a:solidFill>
                  <a:srgbClr val="080808"/>
                </a:solidFill>
                <a:latin typeface="微软雅黑" panose="020B0503020204020204" pitchFamily="34" charset="-122"/>
                <a:ea typeface="微软雅黑" panose="020B0503020204020204" pitchFamily="34" charset="-122"/>
                <a:cs typeface="+mn-ea"/>
                <a:sym typeface="+mn-lt"/>
              </a:rPr>
              <a:t>※ Half‑storage reservoir condition</a:t>
            </a:r>
          </a:p>
        </p:txBody>
      </p:sp>
    </p:spTree>
    <p:extLst>
      <p:ext uri="{BB962C8B-B14F-4D97-AF65-F5344CB8AC3E}">
        <p14:creationId xmlns:p14="http://schemas.microsoft.com/office/powerpoint/2010/main" val="2320852968"/>
      </p:ext>
    </p:extLst>
  </p:cSld>
  <p:clrMapOvr>
    <a:masterClrMapping/>
  </p:clrMapOvr>
  <p:transition spd="med" advTm="2400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par>
                                <p:cTn id="10" presetID="53" presetClass="entr" presetSubtype="16"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p:cTn id="12" dur="500" fill="hold"/>
                                        <p:tgtEl>
                                          <p:spTgt spid="15"/>
                                        </p:tgtEl>
                                        <p:attrNameLst>
                                          <p:attrName>ppt_w</p:attrName>
                                        </p:attrNameLst>
                                      </p:cBhvr>
                                      <p:tavLst>
                                        <p:tav tm="0">
                                          <p:val>
                                            <p:fltVal val="0"/>
                                          </p:val>
                                        </p:tav>
                                        <p:tav tm="100000">
                                          <p:val>
                                            <p:strVal val="#ppt_w"/>
                                          </p:val>
                                        </p:tav>
                                      </p:tavLst>
                                    </p:anim>
                                    <p:anim calcmode="lin" valueType="num">
                                      <p:cBhvr>
                                        <p:cTn id="13" dur="500" fill="hold"/>
                                        <p:tgtEl>
                                          <p:spTgt spid="15"/>
                                        </p:tgtEl>
                                        <p:attrNameLst>
                                          <p:attrName>ppt_h</p:attrName>
                                        </p:attrNameLst>
                                      </p:cBhvr>
                                      <p:tavLst>
                                        <p:tav tm="0">
                                          <p:val>
                                            <p:fltVal val="0"/>
                                          </p:val>
                                        </p:tav>
                                        <p:tav tm="100000">
                                          <p:val>
                                            <p:strVal val="#ppt_h"/>
                                          </p:val>
                                        </p:tav>
                                      </p:tavLst>
                                    </p:anim>
                                    <p:animEffect transition="in" filter="fade">
                                      <p:cBhvr>
                                        <p:cTn id="14" dur="500"/>
                                        <p:tgtEl>
                                          <p:spTgt spid="15"/>
                                        </p:tgtEl>
                                      </p:cBhvr>
                                    </p:animEffect>
                                  </p:childTnLst>
                                </p:cTn>
                              </p:par>
                              <p:par>
                                <p:cTn id="15" presetID="47"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22" presetClass="entr" presetSubtype="4"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par>
                          <p:cTn id="24" fill="hold">
                            <p:stCondLst>
                              <p:cond delay="1500"/>
                            </p:stCondLst>
                            <p:childTnLst>
                              <p:par>
                                <p:cTn id="25" presetID="12" presetClass="entr" presetSubtype="8"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p:tgtEl>
                                          <p:spTgt spid="8"/>
                                        </p:tgtEl>
                                        <p:attrNameLst>
                                          <p:attrName>ppt_x</p:attrName>
                                        </p:attrNameLst>
                                      </p:cBhvr>
                                      <p:tavLst>
                                        <p:tav tm="0">
                                          <p:val>
                                            <p:strVal val="#ppt_x-#ppt_w*1.125000"/>
                                          </p:val>
                                        </p:tav>
                                        <p:tav tm="100000">
                                          <p:val>
                                            <p:strVal val="#ppt_x"/>
                                          </p:val>
                                        </p:tav>
                                      </p:tavLst>
                                    </p:anim>
                                    <p:animEffect transition="in" filter="wipe(right)">
                                      <p:cBhvr>
                                        <p:cTn id="28" dur="500"/>
                                        <p:tgtEl>
                                          <p:spTgt spid="8"/>
                                        </p:tgtEl>
                                      </p:cBhvr>
                                    </p:animEffect>
                                  </p:childTnLst>
                                </p:cTn>
                              </p:par>
                            </p:childTnLst>
                          </p:cTn>
                        </p:par>
                        <p:par>
                          <p:cTn id="29" fill="hold">
                            <p:stCondLst>
                              <p:cond delay="2000"/>
                            </p:stCondLst>
                            <p:childTnLst>
                              <p:par>
                                <p:cTn id="30" presetID="2" presetClass="entr" presetSubtype="4" fill="hold" grpId="0" nodeType="after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600"/>
                                  </p:stCondLst>
                                  <p:childTnLst>
                                    <p:set>
                                      <p:cBhvr>
                                        <p:cTn id="35" dur="1" fill="hold">
                                          <p:stCondLst>
                                            <p:cond delay="0"/>
                                          </p:stCondLst>
                                        </p:cTn>
                                        <p:tgtEl>
                                          <p:spTgt spid="21"/>
                                        </p:tgtEl>
                                        <p:attrNameLst>
                                          <p:attrName>style.visibility</p:attrName>
                                        </p:attrNameLst>
                                      </p:cBhvr>
                                      <p:to>
                                        <p:strVal val="visible"/>
                                      </p:to>
                                    </p:set>
                                    <p:anim calcmode="lin" valueType="num">
                                      <p:cBhvr additive="base">
                                        <p:cTn id="36" dur="500" fill="hold"/>
                                        <p:tgtEl>
                                          <p:spTgt spid="21"/>
                                        </p:tgtEl>
                                        <p:attrNameLst>
                                          <p:attrName>ppt_x</p:attrName>
                                        </p:attrNameLst>
                                      </p:cBhvr>
                                      <p:tavLst>
                                        <p:tav tm="0">
                                          <p:val>
                                            <p:strVal val="#ppt_x"/>
                                          </p:val>
                                        </p:tav>
                                        <p:tav tm="100000">
                                          <p:val>
                                            <p:strVal val="#ppt_x"/>
                                          </p:val>
                                        </p:tav>
                                      </p:tavLst>
                                    </p:anim>
                                    <p:anim calcmode="lin" valueType="num">
                                      <p:cBhvr additive="base">
                                        <p:cTn id="3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4"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C:\Users\ADMINI~1\AppData\Local\Temp\ksohtml54956\wps13.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121" y="1292609"/>
            <a:ext cx="2420081" cy="1631933"/>
          </a:xfrm>
          <a:prstGeom prst="rect">
            <a:avLst/>
          </a:prstGeom>
          <a:noFill/>
          <a:extLst>
            <a:ext uri="{909E8E84-426E-40DD-AFC4-6F175D3DCCD1}">
              <a14:hiddenFill xmlns:a14="http://schemas.microsoft.com/office/drawing/2010/main">
                <a:solidFill>
                  <a:srgbClr val="FFFFFF"/>
                </a:solidFill>
              </a14:hiddenFill>
            </a:ext>
          </a:extLst>
        </p:spPr>
      </p:pic>
      <p:pic>
        <p:nvPicPr>
          <p:cNvPr id="6150" name="Picture 6" descr="C:\Users\ADMINI~1\AppData\Local\Temp\ksohtml54956\wps15.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435" y="4732664"/>
            <a:ext cx="2558450" cy="207254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0" name="对象 19"/>
          <p:cNvGraphicFramePr>
            <a:graphicFrameLocks noChangeAspect="1"/>
          </p:cNvGraphicFramePr>
          <p:nvPr>
            <p:extLst>
              <p:ext uri="{D42A27DB-BD31-4B8C-83A1-F6EECF244321}">
                <p14:modId xmlns:p14="http://schemas.microsoft.com/office/powerpoint/2010/main" val="4154733574"/>
              </p:ext>
            </p:extLst>
          </p:nvPr>
        </p:nvGraphicFramePr>
        <p:xfrm>
          <a:off x="2905122" y="1265311"/>
          <a:ext cx="4500563" cy="1015741"/>
        </p:xfrm>
        <a:graphic>
          <a:graphicData uri="http://schemas.openxmlformats.org/presentationml/2006/ole">
            <mc:AlternateContent xmlns:mc="http://schemas.openxmlformats.org/markup-compatibility/2006">
              <mc:Choice xmlns:v="urn:schemas-microsoft-com:vml" Requires="v">
                <p:oleObj spid="_x0000_s6254" name="Equation" r:id="rId7" imgW="2236391" imgH="504308" progId="Equation.DSMT4">
                  <p:embed/>
                </p:oleObj>
              </mc:Choice>
              <mc:Fallback>
                <p:oleObj name="Equation" r:id="rId7" imgW="2236391" imgH="504308" progId="Equation.DSMT4">
                  <p:embed/>
                  <p:pic>
                    <p:nvPicPr>
                      <p:cNvPr id="0" name=""/>
                      <p:cNvPicPr/>
                      <p:nvPr/>
                    </p:nvPicPr>
                    <p:blipFill>
                      <a:blip r:embed="rId8"/>
                      <a:stretch>
                        <a:fillRect/>
                      </a:stretch>
                    </p:blipFill>
                    <p:spPr>
                      <a:xfrm>
                        <a:off x="2905122" y="1265311"/>
                        <a:ext cx="4500563" cy="1015741"/>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756868220"/>
              </p:ext>
            </p:extLst>
          </p:nvPr>
        </p:nvGraphicFramePr>
        <p:xfrm>
          <a:off x="2754113" y="2295730"/>
          <a:ext cx="4974523" cy="1136909"/>
        </p:xfrm>
        <a:graphic>
          <a:graphicData uri="http://schemas.openxmlformats.org/presentationml/2006/ole">
            <mc:AlternateContent xmlns:mc="http://schemas.openxmlformats.org/markup-compatibility/2006">
              <mc:Choice xmlns:v="urn:schemas-microsoft-com:vml" Requires="v">
                <p:oleObj spid="_x0000_s6255" name="Equation" r:id="rId9" imgW="3625773" imgH="828044" progId="Equation.DSMT4">
                  <p:embed/>
                </p:oleObj>
              </mc:Choice>
              <mc:Fallback>
                <p:oleObj name="Equation" r:id="rId9" imgW="3625773" imgH="828044" progId="Equation.DSMT4">
                  <p:embed/>
                  <p:pic>
                    <p:nvPicPr>
                      <p:cNvPr id="0" name=""/>
                      <p:cNvPicPr/>
                      <p:nvPr/>
                    </p:nvPicPr>
                    <p:blipFill>
                      <a:blip r:embed="rId10"/>
                      <a:stretch>
                        <a:fillRect/>
                      </a:stretch>
                    </p:blipFill>
                    <p:spPr>
                      <a:xfrm>
                        <a:off x="2754113" y="2295730"/>
                        <a:ext cx="4974523" cy="1136909"/>
                      </a:xfrm>
                      <a:prstGeom prst="rect">
                        <a:avLst/>
                      </a:prstGeom>
                    </p:spPr>
                  </p:pic>
                </p:oleObj>
              </mc:Fallback>
            </mc:AlternateContent>
          </a:graphicData>
        </a:graphic>
      </p:graphicFrame>
      <p:graphicFrame>
        <p:nvGraphicFramePr>
          <p:cNvPr id="44" name="图表 43"/>
          <p:cNvGraphicFramePr/>
          <p:nvPr>
            <p:extLst>
              <p:ext uri="{D42A27DB-BD31-4B8C-83A1-F6EECF244321}">
                <p14:modId xmlns:p14="http://schemas.microsoft.com/office/powerpoint/2010/main" val="3720956201"/>
              </p:ext>
            </p:extLst>
          </p:nvPr>
        </p:nvGraphicFramePr>
        <p:xfrm>
          <a:off x="3291045" y="3824255"/>
          <a:ext cx="4120388" cy="2574925"/>
        </p:xfrm>
        <a:graphic>
          <a:graphicData uri="http://schemas.openxmlformats.org/drawingml/2006/chart">
            <c:chart xmlns:c="http://schemas.openxmlformats.org/drawingml/2006/chart" xmlns:r="http://schemas.openxmlformats.org/officeDocument/2006/relationships" r:id="rId11"/>
          </a:graphicData>
        </a:graphic>
      </p:graphicFrame>
      <p:graphicFrame>
        <p:nvGraphicFramePr>
          <p:cNvPr id="45" name="图表 44"/>
          <p:cNvGraphicFramePr/>
          <p:nvPr>
            <p:extLst>
              <p:ext uri="{D42A27DB-BD31-4B8C-83A1-F6EECF244321}">
                <p14:modId xmlns:p14="http://schemas.microsoft.com/office/powerpoint/2010/main" val="646804252"/>
              </p:ext>
            </p:extLst>
          </p:nvPr>
        </p:nvGraphicFramePr>
        <p:xfrm>
          <a:off x="7808492" y="3583858"/>
          <a:ext cx="4120388" cy="2815322"/>
        </p:xfrm>
        <a:graphic>
          <a:graphicData uri="http://schemas.openxmlformats.org/drawingml/2006/chart">
            <c:chart xmlns:c="http://schemas.openxmlformats.org/drawingml/2006/chart" xmlns:r="http://schemas.openxmlformats.org/officeDocument/2006/relationships" r:id="rId12"/>
          </a:graphicData>
        </a:graphic>
      </p:graphicFrame>
      <p:pic>
        <p:nvPicPr>
          <p:cNvPr id="46" name="图片 45"/>
          <p:cNvPicPr/>
          <p:nvPr/>
        </p:nvPicPr>
        <p:blipFill>
          <a:blip r:embed="rId13" cstate="print">
            <a:extLst>
              <a:ext uri="{28A0092B-C50C-407E-A947-70E740481C1C}">
                <a14:useLocalDpi xmlns:a14="http://schemas.microsoft.com/office/drawing/2010/main" val="0"/>
              </a:ext>
            </a:extLst>
          </a:blip>
          <a:srcRect/>
          <a:stretch>
            <a:fillRect/>
          </a:stretch>
        </p:blipFill>
        <p:spPr>
          <a:xfrm>
            <a:off x="404159" y="2988457"/>
            <a:ext cx="2597571" cy="1890003"/>
          </a:xfrm>
          <a:prstGeom prst="rect">
            <a:avLst/>
          </a:prstGeom>
          <a:noFill/>
          <a:ln>
            <a:noFill/>
          </a:ln>
        </p:spPr>
      </p:pic>
      <p:sp>
        <p:nvSpPr>
          <p:cNvPr id="47" name="矩形 46"/>
          <p:cNvSpPr/>
          <p:nvPr/>
        </p:nvSpPr>
        <p:spPr>
          <a:xfrm>
            <a:off x="1164778" y="-38703"/>
            <a:ext cx="1898084" cy="1579920"/>
          </a:xfrm>
          <a:prstGeom prst="rect">
            <a:avLst/>
          </a:prstGeom>
        </p:spPr>
        <p:txBody>
          <a:bodyPr wrap="none">
            <a:spAutoFit/>
          </a:bodyPr>
          <a:lstStyle/>
          <a:p>
            <a:pPr marL="0" lvl="1">
              <a:lnSpc>
                <a:spcPts val="5760"/>
              </a:lnSpc>
            </a:pPr>
            <a:r>
              <a:rPr lang="en-US" altLang="zh-CN" sz="3700" b="1" dirty="0">
                <a:solidFill>
                  <a:schemeClr val="bg1"/>
                </a:solidFill>
                <a:latin typeface="微软雅黑" panose="020B0503020204020204" pitchFamily="34" charset="-122"/>
                <a:ea typeface="微软雅黑" panose="020B0503020204020204" pitchFamily="34" charset="-122"/>
                <a:cs typeface="+mn-ea"/>
                <a:sym typeface="+mn-lt"/>
              </a:rPr>
              <a:t>Part 03</a:t>
            </a:r>
            <a:endParaRPr lang="en-US" altLang="zh-CN" sz="4000" b="1" dirty="0">
              <a:solidFill>
                <a:schemeClr val="bg1"/>
              </a:solidFill>
              <a:latin typeface="微软雅黑" panose="020B0503020204020204" pitchFamily="34" charset="-122"/>
              <a:ea typeface="微软雅黑" panose="020B0503020204020204" pitchFamily="34" charset="-122"/>
              <a:cs typeface="+mn-ea"/>
              <a:sym typeface="+mn-lt"/>
            </a:endParaRPr>
          </a:p>
          <a:p>
            <a:pPr marL="0" lvl="1">
              <a:lnSpc>
                <a:spcPts val="5760"/>
              </a:lnSpc>
            </a:pPr>
            <a:endParaRPr lang="en-US" altLang="zh-CN" sz="3700" b="1" dirty="0">
              <a:solidFill>
                <a:schemeClr val="bg1"/>
              </a:solidFill>
              <a:latin typeface="微软雅黑" panose="020B0503020204020204" pitchFamily="34" charset="-122"/>
              <a:ea typeface="微软雅黑" panose="020B0503020204020204" pitchFamily="34" charset="-122"/>
              <a:cs typeface="+mn-ea"/>
              <a:sym typeface="+mn-lt"/>
            </a:endParaRPr>
          </a:p>
        </p:txBody>
      </p:sp>
      <p:sp>
        <p:nvSpPr>
          <p:cNvPr id="48" name="矩形 47"/>
          <p:cNvSpPr/>
          <p:nvPr/>
        </p:nvSpPr>
        <p:spPr>
          <a:xfrm>
            <a:off x="7658774" y="1816536"/>
            <a:ext cx="7292402" cy="1965325"/>
          </a:xfrm>
          <a:prstGeom prst="rect">
            <a:avLst/>
          </a:prstGeom>
          <a:noFill/>
          <a:ln w="9525">
            <a:noFill/>
          </a:ln>
        </p:spPr>
        <p:txBody>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9pPr>
          </a:lstStyle>
          <a:p>
            <a:pPr marL="342891" indent="-342891">
              <a:lnSpc>
                <a:spcPct val="150000"/>
              </a:lnSpc>
              <a:spcBef>
                <a:spcPct val="10000"/>
              </a:spcBef>
              <a:buClr>
                <a:srgbClr val="C00000"/>
              </a:buClr>
              <a:buSzPct val="90000"/>
              <a:buFont typeface="Wingdings" panose="05000000000000000000" pitchFamily="2" charset="2"/>
              <a:buChar char="p"/>
            </a:pPr>
            <a:r>
              <a:rPr lang="en-US" altLang="zh-CN" sz="2000" dirty="0">
                <a:solidFill>
                  <a:srgbClr val="000000"/>
                </a:solidFill>
                <a:latin typeface="微软雅黑" panose="020B0503020204020204" pitchFamily="34" charset="-122"/>
                <a:ea typeface="微软雅黑" panose="020B0503020204020204" pitchFamily="34" charset="-122"/>
              </a:rPr>
              <a:t>Considering run up in formula</a:t>
            </a:r>
          </a:p>
          <a:p>
            <a:pPr marL="342891" indent="-342891">
              <a:lnSpc>
                <a:spcPct val="150000"/>
              </a:lnSpc>
              <a:spcBef>
                <a:spcPct val="10000"/>
              </a:spcBef>
              <a:buClr>
                <a:srgbClr val="C00000"/>
              </a:buClr>
              <a:buSzPct val="90000"/>
              <a:buFont typeface="Wingdings" panose="05000000000000000000" pitchFamily="2" charset="2"/>
              <a:buChar char="p"/>
            </a:pPr>
            <a:r>
              <a:rPr lang="en-US" altLang="zh-CN" sz="2000" dirty="0">
                <a:solidFill>
                  <a:srgbClr val="000000"/>
                </a:solidFill>
                <a:latin typeface="微软雅黑" panose="020B0503020204020204" pitchFamily="34" charset="-122"/>
                <a:ea typeface="微软雅黑" panose="020B0503020204020204" pitchFamily="34" charset="-122"/>
              </a:rPr>
              <a:t>3~5th was rapid decay area</a:t>
            </a:r>
          </a:p>
        </p:txBody>
      </p:sp>
      <p:sp>
        <p:nvSpPr>
          <p:cNvPr id="26" name="矩形 25"/>
          <p:cNvSpPr/>
          <p:nvPr/>
        </p:nvSpPr>
        <p:spPr>
          <a:xfrm>
            <a:off x="0" y="891301"/>
            <a:ext cx="5810245" cy="461665"/>
          </a:xfrm>
          <a:prstGeom prst="rect">
            <a:avLst/>
          </a:prstGeom>
        </p:spPr>
        <p:txBody>
          <a:bodyPr wrap="none">
            <a:spAutoFit/>
          </a:bodyPr>
          <a:lstStyle/>
          <a:p>
            <a:pPr marL="285750" indent="-285750">
              <a:buFont typeface="Wingdings" panose="05000000000000000000" pitchFamily="2" charset="2"/>
              <a:buChar char="Ø"/>
            </a:pPr>
            <a:r>
              <a:rPr lang="en-US" altLang="zh-CN" sz="2400"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Empty‑storage reservoir condition</a:t>
            </a:r>
            <a:endParaRPr lang="zh-CN" altLang="en-US" sz="2400" b="1" dirty="0">
              <a:effectLst>
                <a:outerShdw blurRad="38100" dist="38100" dir="2700000" algn="tl">
                  <a:srgbClr val="000000">
                    <a:alpha val="43137"/>
                  </a:srgbClr>
                </a:outerShdw>
              </a:effectLst>
            </a:endParaRPr>
          </a:p>
        </p:txBody>
      </p:sp>
      <p:sp>
        <p:nvSpPr>
          <p:cNvPr id="13" name="文本框 12">
            <a:extLst>
              <a:ext uri="{FF2B5EF4-FFF2-40B4-BE49-F238E27FC236}">
                <a16:creationId xmlns:a16="http://schemas.microsoft.com/office/drawing/2014/main" id="{B2DC8E47-0A36-0C30-D309-D10531CD8AD7}"/>
              </a:ext>
            </a:extLst>
          </p:cNvPr>
          <p:cNvSpPr txBox="1"/>
          <p:nvPr/>
        </p:nvSpPr>
        <p:spPr>
          <a:xfrm>
            <a:off x="6312310" y="4862985"/>
            <a:ext cx="914400" cy="369332"/>
          </a:xfrm>
          <a:prstGeom prst="rect">
            <a:avLst/>
          </a:prstGeom>
          <a:noFill/>
        </p:spPr>
        <p:txBody>
          <a:bodyPr wrap="square">
            <a:spAutoFit/>
          </a:bodyPr>
          <a:lstStyle/>
          <a:p>
            <a:r>
              <a:rPr lang="en-US" altLang="zh-CN" sz="1800" i="1" dirty="0">
                <a:solidFill>
                  <a:srgbClr val="000000"/>
                </a:solidFill>
                <a:effectLst/>
                <a:latin typeface="TimesNewRomanPS-ItalicMT7"/>
              </a:rPr>
              <a:t>K</a:t>
            </a:r>
            <a:r>
              <a:rPr lang="en-US" altLang="zh-CN" dirty="0">
                <a:solidFill>
                  <a:srgbClr val="000000"/>
                </a:solidFill>
                <a:effectLst/>
                <a:latin typeface="TimesNewRomanPSMT10"/>
              </a:rPr>
              <a:t>c</a:t>
            </a:r>
            <a:r>
              <a:rPr lang="en-US" altLang="zh-CN" sz="1800" dirty="0">
                <a:solidFill>
                  <a:srgbClr val="000000"/>
                </a:solidFill>
                <a:effectLst/>
                <a:latin typeface="TimesNewRomanPSMT10"/>
              </a:rPr>
              <a:t>=1</a:t>
            </a:r>
            <a:endParaRPr lang="zh-CN" altLang="en-US" dirty="0"/>
          </a:p>
        </p:txBody>
      </p:sp>
      <p:sp>
        <p:nvSpPr>
          <p:cNvPr id="14" name="文本框 13">
            <a:extLst>
              <a:ext uri="{FF2B5EF4-FFF2-40B4-BE49-F238E27FC236}">
                <a16:creationId xmlns:a16="http://schemas.microsoft.com/office/drawing/2014/main" id="{0666A27B-8B13-C586-D1CC-A9946478ECDF}"/>
              </a:ext>
            </a:extLst>
          </p:cNvPr>
          <p:cNvSpPr txBox="1"/>
          <p:nvPr/>
        </p:nvSpPr>
        <p:spPr>
          <a:xfrm>
            <a:off x="10687773" y="4567395"/>
            <a:ext cx="914400" cy="369332"/>
          </a:xfrm>
          <a:prstGeom prst="rect">
            <a:avLst/>
          </a:prstGeom>
          <a:noFill/>
        </p:spPr>
        <p:txBody>
          <a:bodyPr wrap="square">
            <a:spAutoFit/>
          </a:bodyPr>
          <a:lstStyle/>
          <a:p>
            <a:r>
              <a:rPr lang="en-US" altLang="zh-CN" sz="1800" i="1" dirty="0">
                <a:solidFill>
                  <a:srgbClr val="000000"/>
                </a:solidFill>
                <a:effectLst/>
                <a:latin typeface="TimesNewRomanPS-ItalicMT7"/>
              </a:rPr>
              <a:t>K</a:t>
            </a:r>
            <a:r>
              <a:rPr lang="en-US" altLang="zh-CN" dirty="0">
                <a:solidFill>
                  <a:srgbClr val="000000"/>
                </a:solidFill>
                <a:effectLst/>
                <a:latin typeface="TimesNewRomanPSMT10"/>
              </a:rPr>
              <a:t>y</a:t>
            </a:r>
            <a:r>
              <a:rPr lang="en-US" altLang="zh-CN" sz="1800" dirty="0">
                <a:solidFill>
                  <a:srgbClr val="000000"/>
                </a:solidFill>
                <a:effectLst/>
                <a:latin typeface="TimesNewRomanPSMT10"/>
              </a:rPr>
              <a:t>=1</a:t>
            </a:r>
            <a:endParaRPr lang="zh-CN" altLang="en-US" dirty="0"/>
          </a:p>
        </p:txBody>
      </p:sp>
      <p:cxnSp>
        <p:nvCxnSpPr>
          <p:cNvPr id="4" name="直接箭头连接符 3">
            <a:extLst>
              <a:ext uri="{FF2B5EF4-FFF2-40B4-BE49-F238E27FC236}">
                <a16:creationId xmlns:a16="http://schemas.microsoft.com/office/drawing/2014/main" id="{E12E9922-7D96-F901-D182-4FAFA0B176CD}"/>
              </a:ext>
            </a:extLst>
          </p:cNvPr>
          <p:cNvCxnSpPr>
            <a:cxnSpLocks/>
          </p:cNvCxnSpPr>
          <p:nvPr/>
        </p:nvCxnSpPr>
        <p:spPr>
          <a:xfrm flipH="1">
            <a:off x="10250129" y="4936727"/>
            <a:ext cx="634181" cy="82989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椭圆 5">
            <a:extLst>
              <a:ext uri="{FF2B5EF4-FFF2-40B4-BE49-F238E27FC236}">
                <a16:creationId xmlns:a16="http://schemas.microsoft.com/office/drawing/2014/main" id="{EA881B7E-780F-DAD9-60E9-FB51B30B1F85}"/>
              </a:ext>
            </a:extLst>
          </p:cNvPr>
          <p:cNvSpPr/>
          <p:nvPr/>
        </p:nvSpPr>
        <p:spPr>
          <a:xfrm rot="20313726">
            <a:off x="3766107" y="4172125"/>
            <a:ext cx="762121" cy="1453276"/>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a:extLst>
              <a:ext uri="{FF2B5EF4-FFF2-40B4-BE49-F238E27FC236}">
                <a16:creationId xmlns:a16="http://schemas.microsoft.com/office/drawing/2014/main" id="{4B67F7A8-D903-89AD-1902-89B7C00138A7}"/>
              </a:ext>
            </a:extLst>
          </p:cNvPr>
          <p:cNvSpPr/>
          <p:nvPr/>
        </p:nvSpPr>
        <p:spPr>
          <a:xfrm rot="21186591">
            <a:off x="8400855" y="3839032"/>
            <a:ext cx="421888" cy="1812946"/>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1">
            <a:extLst>
              <a:ext uri="{FF2B5EF4-FFF2-40B4-BE49-F238E27FC236}">
                <a16:creationId xmlns:a16="http://schemas.microsoft.com/office/drawing/2014/main" id="{3C72097A-16C4-F5B5-0B91-B0AE20ED120E}"/>
              </a:ext>
            </a:extLst>
          </p:cNvPr>
          <p:cNvSpPr txBox="1">
            <a:spLocks noChangeArrowheads="1"/>
          </p:cNvSpPr>
          <p:nvPr/>
        </p:nvSpPr>
        <p:spPr bwMode="auto">
          <a:xfrm>
            <a:off x="4610432" y="3950219"/>
            <a:ext cx="1656469" cy="415149"/>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rPr>
              <a:t>Rapid decay area</a:t>
            </a:r>
            <a:endParaRPr lang="zh-CN" altLang="en-US" sz="16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23" name="文本框 1">
            <a:extLst>
              <a:ext uri="{FF2B5EF4-FFF2-40B4-BE49-F238E27FC236}">
                <a16:creationId xmlns:a16="http://schemas.microsoft.com/office/drawing/2014/main" id="{F006C09D-CE76-1BC7-1085-6182B31DDB5F}"/>
              </a:ext>
            </a:extLst>
          </p:cNvPr>
          <p:cNvSpPr txBox="1">
            <a:spLocks noChangeArrowheads="1"/>
          </p:cNvSpPr>
          <p:nvPr/>
        </p:nvSpPr>
        <p:spPr bwMode="auto">
          <a:xfrm>
            <a:off x="9120274" y="3660680"/>
            <a:ext cx="1699269" cy="35706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rPr>
              <a:t>Rapid decay area</a:t>
            </a:r>
            <a:endParaRPr lang="zh-CN" altLang="en-US" sz="16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endParaRPr>
          </a:p>
        </p:txBody>
      </p:sp>
      <p:cxnSp>
        <p:nvCxnSpPr>
          <p:cNvPr id="24" name="直接箭头连接符 23">
            <a:extLst>
              <a:ext uri="{FF2B5EF4-FFF2-40B4-BE49-F238E27FC236}">
                <a16:creationId xmlns:a16="http://schemas.microsoft.com/office/drawing/2014/main" id="{45FD4201-18C9-8ACE-4B39-C6106A281CFA}"/>
              </a:ext>
            </a:extLst>
          </p:cNvPr>
          <p:cNvCxnSpPr>
            <a:cxnSpLocks/>
          </p:cNvCxnSpPr>
          <p:nvPr/>
        </p:nvCxnSpPr>
        <p:spPr>
          <a:xfrm flipH="1">
            <a:off x="8776229" y="4017743"/>
            <a:ext cx="842469" cy="45474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文本框 1">
            <a:extLst>
              <a:ext uri="{FF2B5EF4-FFF2-40B4-BE49-F238E27FC236}">
                <a16:creationId xmlns:a16="http://schemas.microsoft.com/office/drawing/2014/main" id="{B941D657-105C-2725-0AB0-0AA4D6EF8234}"/>
              </a:ext>
            </a:extLst>
          </p:cNvPr>
          <p:cNvSpPr txBox="1">
            <a:spLocks noChangeArrowheads="1"/>
          </p:cNvSpPr>
          <p:nvPr/>
        </p:nvSpPr>
        <p:spPr bwMode="auto">
          <a:xfrm>
            <a:off x="2905122" y="6411156"/>
            <a:ext cx="1522816" cy="293161"/>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i="1" dirty="0" err="1">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rPr>
              <a:t>H</a:t>
            </a:r>
            <a:r>
              <a:rPr lang="en-US" altLang="zh-CN" sz="1600" b="1" dirty="0" err="1">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rPr>
              <a:t>ci</a:t>
            </a:r>
            <a:r>
              <a:rPr lang="en-US" altLang="zh-CN" sz="16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rPr>
              <a:t> = </a:t>
            </a:r>
            <a:r>
              <a:rPr lang="en-US" altLang="zh-CN" sz="1600" b="1" i="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rPr>
              <a:t>H</a:t>
            </a:r>
            <a:r>
              <a:rPr lang="en-US" altLang="zh-CN" sz="16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rPr>
              <a:t>i + </a:t>
            </a:r>
            <a:r>
              <a:rPr lang="en-US" altLang="zh-CN" sz="1600" b="1" i="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rPr>
              <a:t>H</a:t>
            </a:r>
            <a:r>
              <a:rPr lang="en-US" altLang="zh-CN" sz="16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rPr>
              <a:t>p</a:t>
            </a:r>
            <a:endParaRPr lang="zh-CN" altLang="en-US" sz="16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8" name="椭圆 7">
            <a:extLst>
              <a:ext uri="{FF2B5EF4-FFF2-40B4-BE49-F238E27FC236}">
                <a16:creationId xmlns:a16="http://schemas.microsoft.com/office/drawing/2014/main" id="{49B566AA-512F-41BD-1ED6-CE34DEB6EA3D}"/>
              </a:ext>
            </a:extLst>
          </p:cNvPr>
          <p:cNvSpPr/>
          <p:nvPr/>
        </p:nvSpPr>
        <p:spPr>
          <a:xfrm>
            <a:off x="1735390" y="5389362"/>
            <a:ext cx="281254" cy="754513"/>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a:extLst>
              <a:ext uri="{FF2B5EF4-FFF2-40B4-BE49-F238E27FC236}">
                <a16:creationId xmlns:a16="http://schemas.microsoft.com/office/drawing/2014/main" id="{98D1E4D8-5E48-5825-A482-44DC32DB7115}"/>
              </a:ext>
            </a:extLst>
          </p:cNvPr>
          <p:cNvCxnSpPr>
            <a:cxnSpLocks/>
          </p:cNvCxnSpPr>
          <p:nvPr/>
        </p:nvCxnSpPr>
        <p:spPr>
          <a:xfrm flipH="1" flipV="1">
            <a:off x="2016644" y="5901771"/>
            <a:ext cx="1146300" cy="50938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4FA7EE86-6C7F-AE83-75A1-DB7C408A8457}"/>
              </a:ext>
            </a:extLst>
          </p:cNvPr>
          <p:cNvCxnSpPr>
            <a:cxnSpLocks/>
          </p:cNvCxnSpPr>
          <p:nvPr/>
        </p:nvCxnSpPr>
        <p:spPr>
          <a:xfrm flipH="1">
            <a:off x="4525398" y="4395814"/>
            <a:ext cx="842469" cy="45474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p14="http://schemas.microsoft.com/office/powerpoint/2010/main" val="308366482"/>
      </p:ext>
    </p:extLst>
  </p:cSld>
  <p:clrMapOvr>
    <a:masterClrMapping/>
  </p:clrMapOvr>
  <p:transition spd="med" advTm="40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fade">
                                      <p:cBhvr>
                                        <p:cTn id="24" dur="1000"/>
                                        <p:tgtEl>
                                          <p:spTgt spid="31"/>
                                        </p:tgtEl>
                                      </p:cBhvr>
                                    </p:animEffect>
                                    <p:anim calcmode="lin" valueType="num">
                                      <p:cBhvr>
                                        <p:cTn id="25" dur="1000" fill="hold"/>
                                        <p:tgtEl>
                                          <p:spTgt spid="31"/>
                                        </p:tgtEl>
                                        <p:attrNameLst>
                                          <p:attrName>ppt_x</p:attrName>
                                        </p:attrNameLst>
                                      </p:cBhvr>
                                      <p:tavLst>
                                        <p:tav tm="0">
                                          <p:val>
                                            <p:strVal val="#ppt_x"/>
                                          </p:val>
                                        </p:tav>
                                        <p:tav tm="100000">
                                          <p:val>
                                            <p:strVal val="#ppt_x"/>
                                          </p:val>
                                        </p:tav>
                                      </p:tavLst>
                                    </p:anim>
                                    <p:anim calcmode="lin" valueType="num">
                                      <p:cBhvr>
                                        <p:cTn id="26" dur="1000" fill="hold"/>
                                        <p:tgtEl>
                                          <p:spTgt spid="31"/>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anim calcmode="lin" valueType="num">
                                      <p:cBhvr>
                                        <p:cTn id="30" dur="1000" fill="hold"/>
                                        <p:tgtEl>
                                          <p:spTgt spid="6"/>
                                        </p:tgtEl>
                                        <p:attrNameLst>
                                          <p:attrName>ppt_x</p:attrName>
                                        </p:attrNameLst>
                                      </p:cBhvr>
                                      <p:tavLst>
                                        <p:tav tm="0">
                                          <p:val>
                                            <p:strVal val="#ppt_x"/>
                                          </p:val>
                                        </p:tav>
                                        <p:tav tm="100000">
                                          <p:val>
                                            <p:strVal val="#ppt_x"/>
                                          </p:val>
                                        </p:tav>
                                      </p:tavLst>
                                    </p:anim>
                                    <p:anim calcmode="lin" valueType="num">
                                      <p:cBhvr>
                                        <p:cTn id="31" dur="1000" fill="hold"/>
                                        <p:tgtEl>
                                          <p:spTgt spid="6"/>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1000"/>
                                        <p:tgtEl>
                                          <p:spTgt spid="22"/>
                                        </p:tgtEl>
                                      </p:cBhvr>
                                    </p:animEffect>
                                    <p:anim calcmode="lin" valueType="num">
                                      <p:cBhvr>
                                        <p:cTn id="35" dur="1000" fill="hold"/>
                                        <p:tgtEl>
                                          <p:spTgt spid="22"/>
                                        </p:tgtEl>
                                        <p:attrNameLst>
                                          <p:attrName>ppt_x</p:attrName>
                                        </p:attrNameLst>
                                      </p:cBhvr>
                                      <p:tavLst>
                                        <p:tav tm="0">
                                          <p:val>
                                            <p:strVal val="#ppt_x"/>
                                          </p:val>
                                        </p:tav>
                                        <p:tav tm="100000">
                                          <p:val>
                                            <p:strVal val="#ppt_x"/>
                                          </p:val>
                                        </p:tav>
                                      </p:tavLst>
                                    </p:anim>
                                    <p:anim calcmode="lin" valueType="num">
                                      <p:cBhvr>
                                        <p:cTn id="36" dur="1000" fill="hold"/>
                                        <p:tgtEl>
                                          <p:spTgt spid="22"/>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1000"/>
                                        <p:tgtEl>
                                          <p:spTgt spid="19"/>
                                        </p:tgtEl>
                                      </p:cBhvr>
                                    </p:animEffect>
                                    <p:anim calcmode="lin" valueType="num">
                                      <p:cBhvr>
                                        <p:cTn id="40" dur="1000" fill="hold"/>
                                        <p:tgtEl>
                                          <p:spTgt spid="19"/>
                                        </p:tgtEl>
                                        <p:attrNameLst>
                                          <p:attrName>ppt_x</p:attrName>
                                        </p:attrNameLst>
                                      </p:cBhvr>
                                      <p:tavLst>
                                        <p:tav tm="0">
                                          <p:val>
                                            <p:strVal val="#ppt_x"/>
                                          </p:val>
                                        </p:tav>
                                        <p:tav tm="100000">
                                          <p:val>
                                            <p:strVal val="#ppt_x"/>
                                          </p:val>
                                        </p:tav>
                                      </p:tavLst>
                                    </p:anim>
                                    <p:anim calcmode="lin" valueType="num">
                                      <p:cBhvr>
                                        <p:cTn id="41" dur="1000" fill="hold"/>
                                        <p:tgtEl>
                                          <p:spTgt spid="19"/>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fade">
                                      <p:cBhvr>
                                        <p:cTn id="44" dur="1000"/>
                                        <p:tgtEl>
                                          <p:spTgt spid="24"/>
                                        </p:tgtEl>
                                      </p:cBhvr>
                                    </p:animEffect>
                                    <p:anim calcmode="lin" valueType="num">
                                      <p:cBhvr>
                                        <p:cTn id="45" dur="1000" fill="hold"/>
                                        <p:tgtEl>
                                          <p:spTgt spid="24"/>
                                        </p:tgtEl>
                                        <p:attrNameLst>
                                          <p:attrName>ppt_x</p:attrName>
                                        </p:attrNameLst>
                                      </p:cBhvr>
                                      <p:tavLst>
                                        <p:tav tm="0">
                                          <p:val>
                                            <p:strVal val="#ppt_x"/>
                                          </p:val>
                                        </p:tav>
                                        <p:tav tm="100000">
                                          <p:val>
                                            <p:strVal val="#ppt_x"/>
                                          </p:val>
                                        </p:tav>
                                      </p:tavLst>
                                    </p:anim>
                                    <p:anim calcmode="lin" valueType="num">
                                      <p:cBhvr>
                                        <p:cTn id="46" dur="1000" fill="hold"/>
                                        <p:tgtEl>
                                          <p:spTgt spid="24"/>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1000"/>
                                        <p:tgtEl>
                                          <p:spTgt spid="23"/>
                                        </p:tgtEl>
                                      </p:cBhvr>
                                    </p:animEffect>
                                    <p:anim calcmode="lin" valueType="num">
                                      <p:cBhvr>
                                        <p:cTn id="50" dur="1000" fill="hold"/>
                                        <p:tgtEl>
                                          <p:spTgt spid="23"/>
                                        </p:tgtEl>
                                        <p:attrNameLst>
                                          <p:attrName>ppt_x</p:attrName>
                                        </p:attrNameLst>
                                      </p:cBhvr>
                                      <p:tavLst>
                                        <p:tav tm="0">
                                          <p:val>
                                            <p:strVal val="#ppt_x"/>
                                          </p:val>
                                        </p:tav>
                                        <p:tav tm="100000">
                                          <p:val>
                                            <p:strVal val="#ppt_x"/>
                                          </p:val>
                                        </p:tav>
                                      </p:tavLst>
                                    </p:anim>
                                    <p:anim calcmode="lin" valueType="num">
                                      <p:cBhvr>
                                        <p:cTn id="51"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9" grpId="0" animBg="1"/>
      <p:bldP spid="22" grpId="0" animBg="1"/>
      <p:bldP spid="23" grpId="0" animBg="1"/>
      <p:bldP spid="25" grpId="0" animBg="1"/>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descr="H:\硕博期间资料\考察资料\2016年7月甘肃白龙江考察\百草村沟\百草坝沟\DSC_0341.JPG"/>
          <p:cNvPicPr/>
          <p:nvPr/>
        </p:nvPicPr>
        <p:blipFill>
          <a:blip r:embed="rId5" cstate="print">
            <a:extLst>
              <a:ext uri="{28A0092B-C50C-407E-A947-70E740481C1C}">
                <a14:useLocalDpi xmlns:a14="http://schemas.microsoft.com/office/drawing/2010/main" val="0"/>
              </a:ext>
            </a:extLst>
          </a:blip>
          <a:srcRect/>
          <a:stretch>
            <a:fillRect/>
          </a:stretch>
        </p:blipFill>
        <p:spPr>
          <a:xfrm>
            <a:off x="245236" y="1317417"/>
            <a:ext cx="2564765" cy="1711325"/>
          </a:xfrm>
          <a:prstGeom prst="rect">
            <a:avLst/>
          </a:prstGeom>
          <a:noFill/>
          <a:ln>
            <a:noFill/>
          </a:ln>
        </p:spPr>
      </p:pic>
      <p:pic>
        <p:nvPicPr>
          <p:cNvPr id="11" name="图片 10"/>
          <p:cNvPicPr/>
          <p:nvPr/>
        </p:nvPicPr>
        <p:blipFill>
          <a:blip r:embed="rId6">
            <a:extLst>
              <a:ext uri="{28A0092B-C50C-407E-A947-70E740481C1C}">
                <a14:useLocalDpi xmlns:a14="http://schemas.microsoft.com/office/drawing/2010/main" val="0"/>
              </a:ext>
            </a:extLst>
          </a:blip>
          <a:srcRect/>
          <a:stretch>
            <a:fillRect/>
          </a:stretch>
        </p:blipFill>
        <p:spPr>
          <a:xfrm>
            <a:off x="274316" y="3058239"/>
            <a:ext cx="2535685" cy="1793297"/>
          </a:xfrm>
          <a:prstGeom prst="rect">
            <a:avLst/>
          </a:prstGeom>
          <a:noFill/>
          <a:ln>
            <a:noFill/>
          </a:ln>
        </p:spPr>
      </p:pic>
      <p:pic>
        <p:nvPicPr>
          <p:cNvPr id="12" name="图片 11"/>
          <p:cNvPicPr/>
          <p:nvPr/>
        </p:nvPicPr>
        <p:blipFill>
          <a:blip r:embed="rId7">
            <a:extLst>
              <a:ext uri="{28A0092B-C50C-407E-A947-70E740481C1C}">
                <a14:useLocalDpi xmlns:a14="http://schemas.microsoft.com/office/drawing/2010/main" val="0"/>
              </a:ext>
            </a:extLst>
          </a:blip>
          <a:srcRect/>
          <a:stretch>
            <a:fillRect/>
          </a:stretch>
        </p:blipFill>
        <p:spPr>
          <a:xfrm>
            <a:off x="245237" y="4807293"/>
            <a:ext cx="2383663" cy="1993013"/>
          </a:xfrm>
          <a:prstGeom prst="rect">
            <a:avLst/>
          </a:prstGeom>
          <a:noFill/>
          <a:ln>
            <a:noFill/>
          </a:ln>
        </p:spPr>
      </p:pic>
      <p:graphicFrame>
        <p:nvGraphicFramePr>
          <p:cNvPr id="2" name="对象 1"/>
          <p:cNvGraphicFramePr>
            <a:graphicFrameLocks noChangeAspect="1"/>
          </p:cNvGraphicFramePr>
          <p:nvPr>
            <p:extLst>
              <p:ext uri="{D42A27DB-BD31-4B8C-83A1-F6EECF244321}">
                <p14:modId xmlns:p14="http://schemas.microsoft.com/office/powerpoint/2010/main" val="2993981540"/>
              </p:ext>
            </p:extLst>
          </p:nvPr>
        </p:nvGraphicFramePr>
        <p:xfrm>
          <a:off x="3878806" y="1164750"/>
          <a:ext cx="3447202" cy="778006"/>
        </p:xfrm>
        <a:graphic>
          <a:graphicData uri="http://schemas.openxmlformats.org/presentationml/2006/ole">
            <mc:AlternateContent xmlns:mc="http://schemas.openxmlformats.org/markup-compatibility/2006">
              <mc:Choice xmlns:v="urn:schemas-microsoft-com:vml" Requires="v">
                <p:oleObj spid="_x0000_s7265" name="Equation" r:id="rId8" imgW="2236391" imgH="504308" progId="Equation.DSMT4">
                  <p:embed/>
                </p:oleObj>
              </mc:Choice>
              <mc:Fallback>
                <p:oleObj name="Equation" r:id="rId8" imgW="2236391" imgH="504308" progId="Equation.DSMT4">
                  <p:embed/>
                  <p:pic>
                    <p:nvPicPr>
                      <p:cNvPr id="0" name=""/>
                      <p:cNvPicPr/>
                      <p:nvPr/>
                    </p:nvPicPr>
                    <p:blipFill>
                      <a:blip r:embed="rId9"/>
                      <a:stretch>
                        <a:fillRect/>
                      </a:stretch>
                    </p:blipFill>
                    <p:spPr>
                      <a:xfrm>
                        <a:off x="3878806" y="1164750"/>
                        <a:ext cx="3447202" cy="778006"/>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88651520"/>
              </p:ext>
            </p:extLst>
          </p:nvPr>
        </p:nvGraphicFramePr>
        <p:xfrm>
          <a:off x="2863595" y="1942756"/>
          <a:ext cx="4995777" cy="1146876"/>
        </p:xfrm>
        <a:graphic>
          <a:graphicData uri="http://schemas.openxmlformats.org/presentationml/2006/ole">
            <mc:AlternateContent xmlns:mc="http://schemas.openxmlformats.org/markup-compatibility/2006">
              <mc:Choice xmlns:v="urn:schemas-microsoft-com:vml" Requires="v">
                <p:oleObj spid="_x0000_s7266" name="Equation" r:id="rId10" imgW="4072835" imgH="913654" progId="Equation.DSMT4">
                  <p:embed/>
                </p:oleObj>
              </mc:Choice>
              <mc:Fallback>
                <p:oleObj name="Equation" r:id="rId10" imgW="4072835" imgH="913654" progId="Equation.DSMT4">
                  <p:embed/>
                  <p:pic>
                    <p:nvPicPr>
                      <p:cNvPr id="0" name=""/>
                      <p:cNvPicPr/>
                      <p:nvPr/>
                    </p:nvPicPr>
                    <p:blipFill>
                      <a:blip r:embed="rId11"/>
                      <a:stretch>
                        <a:fillRect/>
                      </a:stretch>
                    </p:blipFill>
                    <p:spPr>
                      <a:xfrm>
                        <a:off x="2863595" y="1942756"/>
                        <a:ext cx="4995777" cy="1146876"/>
                      </a:xfrm>
                      <a:prstGeom prst="rect">
                        <a:avLst/>
                      </a:prstGeom>
                    </p:spPr>
                  </p:pic>
                </p:oleObj>
              </mc:Fallback>
            </mc:AlternateContent>
          </a:graphicData>
        </a:graphic>
      </p:graphicFrame>
      <p:pic>
        <p:nvPicPr>
          <p:cNvPr id="6" name="图片 5"/>
          <p:cNvPicPr>
            <a:picLocks noChangeAspect="1"/>
          </p:cNvPicPr>
          <p:nvPr/>
        </p:nvPicPr>
        <p:blipFill>
          <a:blip r:embed="rId12"/>
          <a:stretch>
            <a:fillRect/>
          </a:stretch>
        </p:blipFill>
        <p:spPr>
          <a:xfrm>
            <a:off x="3071049" y="3062156"/>
            <a:ext cx="4180652" cy="3708654"/>
          </a:xfrm>
          <a:prstGeom prst="rect">
            <a:avLst/>
          </a:prstGeom>
        </p:spPr>
      </p:pic>
      <p:pic>
        <p:nvPicPr>
          <p:cNvPr id="7" name="图片 6"/>
          <p:cNvPicPr>
            <a:picLocks noChangeAspect="1"/>
          </p:cNvPicPr>
          <p:nvPr/>
        </p:nvPicPr>
        <p:blipFill>
          <a:blip r:embed="rId13"/>
          <a:stretch>
            <a:fillRect/>
          </a:stretch>
        </p:blipFill>
        <p:spPr>
          <a:xfrm>
            <a:off x="7452554" y="3930177"/>
            <a:ext cx="4643063" cy="2927823"/>
          </a:xfrm>
          <a:prstGeom prst="rect">
            <a:avLst/>
          </a:prstGeom>
        </p:spPr>
      </p:pic>
      <p:sp>
        <p:nvSpPr>
          <p:cNvPr id="29" name="矩形 28"/>
          <p:cNvSpPr/>
          <p:nvPr/>
        </p:nvSpPr>
        <p:spPr>
          <a:xfrm>
            <a:off x="1164778" y="-38703"/>
            <a:ext cx="1898084" cy="1579920"/>
          </a:xfrm>
          <a:prstGeom prst="rect">
            <a:avLst/>
          </a:prstGeom>
        </p:spPr>
        <p:txBody>
          <a:bodyPr wrap="none">
            <a:spAutoFit/>
          </a:bodyPr>
          <a:lstStyle/>
          <a:p>
            <a:pPr marL="0" lvl="1">
              <a:lnSpc>
                <a:spcPts val="5760"/>
              </a:lnSpc>
            </a:pPr>
            <a:r>
              <a:rPr lang="en-US" altLang="zh-CN" sz="3700" b="1" dirty="0">
                <a:solidFill>
                  <a:schemeClr val="bg1"/>
                </a:solidFill>
                <a:latin typeface="微软雅黑" panose="020B0503020204020204" pitchFamily="34" charset="-122"/>
                <a:ea typeface="微软雅黑" panose="020B0503020204020204" pitchFamily="34" charset="-122"/>
                <a:cs typeface="+mn-ea"/>
                <a:sym typeface="+mn-lt"/>
              </a:rPr>
              <a:t>Part 03</a:t>
            </a:r>
            <a:endParaRPr lang="en-US" altLang="zh-CN" sz="4000" b="1" dirty="0">
              <a:solidFill>
                <a:schemeClr val="bg1"/>
              </a:solidFill>
              <a:latin typeface="微软雅黑" panose="020B0503020204020204" pitchFamily="34" charset="-122"/>
              <a:ea typeface="微软雅黑" panose="020B0503020204020204" pitchFamily="34" charset="-122"/>
              <a:cs typeface="+mn-ea"/>
              <a:sym typeface="+mn-lt"/>
            </a:endParaRPr>
          </a:p>
          <a:p>
            <a:pPr marL="0" lvl="1">
              <a:lnSpc>
                <a:spcPts val="5760"/>
              </a:lnSpc>
            </a:pPr>
            <a:endParaRPr lang="en-US" altLang="zh-CN" sz="3700" b="1" dirty="0">
              <a:solidFill>
                <a:schemeClr val="bg1"/>
              </a:solidFill>
              <a:latin typeface="微软雅黑" panose="020B0503020204020204" pitchFamily="34" charset="-122"/>
              <a:ea typeface="微软雅黑" panose="020B0503020204020204" pitchFamily="34" charset="-122"/>
              <a:cs typeface="+mn-ea"/>
              <a:sym typeface="+mn-lt"/>
            </a:endParaRPr>
          </a:p>
        </p:txBody>
      </p:sp>
      <p:sp>
        <p:nvSpPr>
          <p:cNvPr id="31" name="矩形 30"/>
          <p:cNvSpPr/>
          <p:nvPr/>
        </p:nvSpPr>
        <p:spPr>
          <a:xfrm>
            <a:off x="0" y="891301"/>
            <a:ext cx="5455148" cy="461665"/>
          </a:xfrm>
          <a:prstGeom prst="rect">
            <a:avLst/>
          </a:prstGeom>
        </p:spPr>
        <p:txBody>
          <a:bodyPr wrap="none">
            <a:spAutoFit/>
          </a:bodyPr>
          <a:lstStyle/>
          <a:p>
            <a:pPr marL="285750" indent="-285750">
              <a:buFont typeface="Wingdings" panose="05000000000000000000" pitchFamily="2" charset="2"/>
              <a:buChar char="Ø"/>
            </a:pPr>
            <a:r>
              <a:rPr lang="en-US" altLang="zh-CN" sz="2400"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Half‑storage reservoir condition</a:t>
            </a:r>
            <a:endParaRPr lang="zh-CN" altLang="en-US" sz="2400" b="1" dirty="0">
              <a:effectLst>
                <a:outerShdw blurRad="38100" dist="38100" dir="2700000" algn="tl">
                  <a:srgbClr val="000000">
                    <a:alpha val="43137"/>
                  </a:srgbClr>
                </a:outerShdw>
              </a:effectLst>
            </a:endParaRPr>
          </a:p>
        </p:txBody>
      </p:sp>
      <p:sp>
        <p:nvSpPr>
          <p:cNvPr id="14" name="矩形 13">
            <a:extLst>
              <a:ext uri="{FF2B5EF4-FFF2-40B4-BE49-F238E27FC236}">
                <a16:creationId xmlns:a16="http://schemas.microsoft.com/office/drawing/2014/main" id="{72B12C45-60A6-C977-7A8A-72526BE75E4B}"/>
              </a:ext>
            </a:extLst>
          </p:cNvPr>
          <p:cNvSpPr/>
          <p:nvPr/>
        </p:nvSpPr>
        <p:spPr>
          <a:xfrm>
            <a:off x="7693850" y="1352966"/>
            <a:ext cx="4643063" cy="1965325"/>
          </a:xfrm>
          <a:prstGeom prst="rect">
            <a:avLst/>
          </a:prstGeom>
          <a:noFill/>
          <a:ln w="9525">
            <a:noFill/>
          </a:ln>
        </p:spPr>
        <p:txBody>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9pPr>
          </a:lstStyle>
          <a:p>
            <a:pPr marL="342891" indent="-342891">
              <a:lnSpc>
                <a:spcPct val="150000"/>
              </a:lnSpc>
              <a:spcBef>
                <a:spcPct val="10000"/>
              </a:spcBef>
              <a:buClr>
                <a:srgbClr val="C00000"/>
              </a:buClr>
              <a:buSzPct val="90000"/>
              <a:buFont typeface="Wingdings" panose="05000000000000000000" pitchFamily="2" charset="2"/>
              <a:buChar char="p"/>
            </a:pPr>
            <a:r>
              <a:rPr lang="en-US" altLang="zh-CN" sz="2000" dirty="0">
                <a:solidFill>
                  <a:srgbClr val="000000"/>
                </a:solidFill>
                <a:latin typeface="微软雅黑" panose="020B0503020204020204" pitchFamily="34" charset="-122"/>
                <a:ea typeface="微软雅黑" panose="020B0503020204020204" pitchFamily="34" charset="-122"/>
              </a:rPr>
              <a:t>Considering run up in formula</a:t>
            </a:r>
          </a:p>
          <a:p>
            <a:pPr marL="342891" indent="-342891">
              <a:lnSpc>
                <a:spcPct val="150000"/>
              </a:lnSpc>
              <a:spcBef>
                <a:spcPct val="10000"/>
              </a:spcBef>
              <a:buClr>
                <a:srgbClr val="C00000"/>
              </a:buClr>
              <a:buSzPct val="90000"/>
              <a:buFont typeface="Wingdings" panose="05000000000000000000" pitchFamily="2" charset="2"/>
              <a:buChar char="p"/>
            </a:pPr>
            <a:r>
              <a:rPr lang="en-US" altLang="zh-CN" sz="2000" dirty="0">
                <a:solidFill>
                  <a:srgbClr val="000000"/>
                </a:solidFill>
                <a:latin typeface="微软雅黑" panose="020B0503020204020204" pitchFamily="34" charset="-122"/>
                <a:ea typeface="微软雅黑" panose="020B0503020204020204" pitchFamily="34" charset="-122"/>
              </a:rPr>
              <a:t>3~5th was rapid decay area</a:t>
            </a:r>
          </a:p>
          <a:p>
            <a:pPr marL="342891" indent="-342891">
              <a:lnSpc>
                <a:spcPct val="150000"/>
              </a:lnSpc>
              <a:spcBef>
                <a:spcPct val="10000"/>
              </a:spcBef>
              <a:buClr>
                <a:srgbClr val="C00000"/>
              </a:buClr>
              <a:buSzPct val="90000"/>
              <a:buFont typeface="Wingdings" panose="05000000000000000000" pitchFamily="2" charset="2"/>
              <a:buChar char="p"/>
            </a:pPr>
            <a:r>
              <a:rPr lang="en-US" altLang="zh-CN" sz="2000" dirty="0">
                <a:solidFill>
                  <a:srgbClr val="000000"/>
                </a:solidFill>
                <a:latin typeface="微软雅黑" panose="020B0503020204020204" pitchFamily="34" charset="-122"/>
                <a:ea typeface="微软雅黑" panose="020B0503020204020204" pitchFamily="34" charset="-122"/>
              </a:rPr>
              <a:t>Envelope relationship between depth and stability coefficient</a:t>
            </a:r>
          </a:p>
        </p:txBody>
      </p:sp>
      <p:sp>
        <p:nvSpPr>
          <p:cNvPr id="15" name="文本框 1">
            <a:extLst>
              <a:ext uri="{FF2B5EF4-FFF2-40B4-BE49-F238E27FC236}">
                <a16:creationId xmlns:a16="http://schemas.microsoft.com/office/drawing/2014/main" id="{A39E7FFD-A3D2-2C63-EE1D-BCFB8282CEC4}"/>
              </a:ext>
            </a:extLst>
          </p:cNvPr>
          <p:cNvSpPr txBox="1">
            <a:spLocks noChangeArrowheads="1"/>
          </p:cNvSpPr>
          <p:nvPr/>
        </p:nvSpPr>
        <p:spPr bwMode="auto">
          <a:xfrm>
            <a:off x="2805040" y="6476084"/>
            <a:ext cx="1522816" cy="293161"/>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i="1" dirty="0" err="1">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rPr>
              <a:t>H</a:t>
            </a:r>
            <a:r>
              <a:rPr lang="en-US" altLang="zh-CN" sz="1600" b="1" dirty="0" err="1">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rPr>
              <a:t>ci</a:t>
            </a:r>
            <a:r>
              <a:rPr lang="en-US" altLang="zh-CN" sz="16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rPr>
              <a:t> = </a:t>
            </a:r>
            <a:r>
              <a:rPr lang="en-US" altLang="zh-CN" sz="1600" b="1" i="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rPr>
              <a:t>H</a:t>
            </a:r>
            <a:r>
              <a:rPr lang="en-US" altLang="zh-CN" sz="16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rPr>
              <a:t>i + </a:t>
            </a:r>
            <a:r>
              <a:rPr lang="en-US" altLang="zh-CN" sz="1600" b="1" i="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rPr>
              <a:t>H</a:t>
            </a:r>
            <a:r>
              <a:rPr lang="en-US" altLang="zh-CN" sz="16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rPr>
              <a:t>p</a:t>
            </a:r>
            <a:endParaRPr lang="zh-CN" altLang="en-US" sz="16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6" name="椭圆 15">
            <a:extLst>
              <a:ext uri="{FF2B5EF4-FFF2-40B4-BE49-F238E27FC236}">
                <a16:creationId xmlns:a16="http://schemas.microsoft.com/office/drawing/2014/main" id="{FFB375F6-1C7B-FD75-2B44-01F7F5AAD9B1}"/>
              </a:ext>
            </a:extLst>
          </p:cNvPr>
          <p:cNvSpPr/>
          <p:nvPr/>
        </p:nvSpPr>
        <p:spPr>
          <a:xfrm>
            <a:off x="1635308" y="5454290"/>
            <a:ext cx="281254" cy="754513"/>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箭头连接符 16">
            <a:extLst>
              <a:ext uri="{FF2B5EF4-FFF2-40B4-BE49-F238E27FC236}">
                <a16:creationId xmlns:a16="http://schemas.microsoft.com/office/drawing/2014/main" id="{2D5B981B-CE1B-140F-6790-184D92F88DC9}"/>
              </a:ext>
            </a:extLst>
          </p:cNvPr>
          <p:cNvCxnSpPr>
            <a:cxnSpLocks/>
          </p:cNvCxnSpPr>
          <p:nvPr/>
        </p:nvCxnSpPr>
        <p:spPr>
          <a:xfrm flipH="1" flipV="1">
            <a:off x="1916562" y="5966699"/>
            <a:ext cx="1146300" cy="50938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a:extLst>
              <a:ext uri="{FF2B5EF4-FFF2-40B4-BE49-F238E27FC236}">
                <a16:creationId xmlns:a16="http://schemas.microsoft.com/office/drawing/2014/main" id="{A79B3476-F6FE-4098-1C63-A9AA038D9E61}"/>
              </a:ext>
            </a:extLst>
          </p:cNvPr>
          <p:cNvCxnSpPr>
            <a:cxnSpLocks/>
          </p:cNvCxnSpPr>
          <p:nvPr/>
        </p:nvCxnSpPr>
        <p:spPr>
          <a:xfrm flipV="1">
            <a:off x="6187560" y="5206181"/>
            <a:ext cx="1506290" cy="63495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p14="http://schemas.microsoft.com/office/powerpoint/2010/main" val="3177165204"/>
      </p:ext>
    </p:extLst>
  </p:cSld>
  <p:clrMapOvr>
    <a:masterClrMapping/>
  </p:clrMapOvr>
  <p:transition spd="med" advTm="49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extLst mod="1">
    <p:ext uri="{3A86A75C-4F4B-4683-9AE1-C65F6400EC91}">
      <p14:laserTraceLst xmlns:p14="http://schemas.microsoft.com/office/powerpoint/2010/main">
        <p14:tracePtLst>
          <p14:tracePt t="13426" x="1765300" y="325438"/>
          <p14:tracePt t="13433" x="2228850" y="838200"/>
          <p14:tracePt t="13444" x="2416175" y="989013"/>
          <p14:tracePt t="13448" x="2654300" y="1125538"/>
          <p14:tracePt t="13457" x="2879725" y="1227138"/>
          <p14:tracePt t="13471" x="3116263" y="1327150"/>
          <p14:tracePt t="13475" x="3267075" y="1376363"/>
          <p14:tracePt t="13486" x="3441700" y="1414463"/>
          <p14:tracePt t="13491" x="3717925" y="1501775"/>
          <p14:tracePt t="13504" x="4230688" y="1589088"/>
          <p14:tracePt t="13518" x="4406900" y="1614488"/>
          <p14:tracePt t="13525" x="4581525" y="1614488"/>
          <p14:tracePt t="13532" x="4681538" y="1614488"/>
          <p14:tracePt t="13540" x="4768850" y="1614488"/>
          <p14:tracePt t="13552" x="4819650" y="1614488"/>
          <p14:tracePt t="13566" x="4832350" y="1614488"/>
          <p14:tracePt t="13685" x="4843463" y="1614488"/>
          <p14:tracePt t="13845" x="4806950" y="1589088"/>
          <p14:tracePt t="13854" x="4768850" y="1563688"/>
          <p14:tracePt t="13861" x="4719638" y="1552575"/>
          <p14:tracePt t="13865" x="4643438" y="1514475"/>
          <p14:tracePt t="13879" x="4530725" y="1489075"/>
          <p14:tracePt t="13887" x="4456113" y="1489075"/>
          <p14:tracePt t="13891" x="4330700" y="1463675"/>
          <p14:tracePt t="13904" x="4117975" y="1450975"/>
          <p14:tracePt t="13912" x="4017963" y="1450975"/>
          <p14:tracePt t="13924" x="3956050" y="1450975"/>
          <p14:tracePt t="13928" x="3917950" y="1463675"/>
          <p14:tracePt t="13944" x="3867150" y="1514475"/>
          <p14:tracePt t="13958" x="3856038" y="1514475"/>
          <p14:tracePt t="13968" x="3805238" y="1601788"/>
          <p14:tracePt t="13982" x="3792538" y="1627188"/>
          <p14:tracePt t="13990" x="3792538" y="1676400"/>
          <p14:tracePt t="13997" x="3792538" y="1714500"/>
          <p14:tracePt t="14004" x="3792538" y="1765300"/>
          <p14:tracePt t="14015" x="3767138" y="1814513"/>
          <p14:tracePt t="14023" x="3767138" y="1865313"/>
          <p14:tracePt t="14033" x="3767138" y="1978025"/>
          <p14:tracePt t="14040" x="3767138" y="2039938"/>
          <p14:tracePt t="14054" x="3767138" y="2114550"/>
          <p14:tracePt t="14058" x="3767138" y="2165350"/>
          <p14:tracePt t="14070" x="3792538" y="2239963"/>
          <p14:tracePt t="14073" x="3830638" y="2303463"/>
          <p14:tracePt t="14084" x="3892550" y="2403475"/>
          <p14:tracePt t="14092" x="3956050" y="2478088"/>
          <p14:tracePt t="14104" x="4105275" y="2616200"/>
          <p14:tracePt t="14112" x="4205288" y="2703513"/>
          <p14:tracePt t="14125" x="4343400" y="2765425"/>
          <p14:tracePt t="14132" x="4430713" y="2816225"/>
          <p14:tracePt t="14143" x="4556125" y="2865438"/>
          <p14:tracePt t="14150" x="4694238" y="2928938"/>
          <p14:tracePt t="14158" x="4832350" y="2990850"/>
          <p14:tracePt t="14166" x="4981575" y="3041650"/>
          <p14:tracePt t="14176" x="5307013" y="3116263"/>
          <p14:tracePt t="14190" x="5457825" y="3141663"/>
          <p14:tracePt t="14197" x="5595938" y="3165475"/>
          <p14:tracePt t="14205" x="5745163" y="3165475"/>
          <p14:tracePt t="14208" x="5870575" y="3165475"/>
          <p14:tracePt t="14222" x="6008688" y="3165475"/>
          <p14:tracePt t="14230" x="6121400" y="3165475"/>
          <p14:tracePt t="14240" x="6334125" y="3116263"/>
          <p14:tracePt t="14255" x="6396038" y="3078163"/>
          <p14:tracePt t="14259" x="6472238" y="3016250"/>
          <p14:tracePt t="14270" x="6534150" y="2965450"/>
          <p14:tracePt t="14275" x="6584950" y="2903538"/>
          <p14:tracePt t="14286" x="6608763" y="2840038"/>
          <p14:tracePt t="14291" x="6634163" y="2816225"/>
          <p14:tracePt t="14307" x="6708775" y="2665413"/>
          <p14:tracePt t="14317" x="6734175" y="2590800"/>
          <p14:tracePt t="14324" x="6759575" y="2503488"/>
          <p14:tracePt t="14334" x="6797675" y="2439988"/>
          <p14:tracePt t="14342" x="6808788" y="2378075"/>
          <p14:tracePt t="14349" x="6821488" y="2290763"/>
          <p14:tracePt t="14358" x="6846888" y="2214563"/>
          <p14:tracePt t="14368" x="6859588" y="2089150"/>
          <p14:tracePt t="14382" x="6859588" y="2039938"/>
          <p14:tracePt t="14391" x="6859588" y="2001838"/>
          <p14:tracePt t="14398" x="6859588" y="1965325"/>
          <p14:tracePt t="14406" x="6859588" y="1952625"/>
          <p14:tracePt t="14409" x="6859588" y="1914525"/>
          <p14:tracePt t="14421" x="6846888" y="1876425"/>
          <p14:tracePt t="14425" x="6834188" y="1839913"/>
          <p14:tracePt t="14439" x="6797675" y="1801813"/>
          <p14:tracePt t="14443" x="6784975" y="1765300"/>
          <p14:tracePt t="14454" x="6746875" y="1714500"/>
          <p14:tracePt t="14459" x="6708775" y="1676400"/>
          <p14:tracePt t="14470" x="6684963" y="1652588"/>
          <p14:tracePt t="14473" x="6659563" y="1627188"/>
          <p14:tracePt t="14487" x="6608763" y="1589088"/>
          <p14:tracePt t="14494" x="6559550" y="1563688"/>
          <p14:tracePt t="14498" x="6496050" y="1539875"/>
          <p14:tracePt t="14506" x="6421438" y="1514475"/>
          <p14:tracePt t="14517" x="6334125" y="1476375"/>
          <p14:tracePt t="14525" x="6246813" y="1450975"/>
          <p14:tracePt t="14535" x="6183313" y="1450975"/>
          <p14:tracePt t="14542" x="6108700" y="1427163"/>
          <p14:tracePt t="14550" x="6008688" y="1427163"/>
          <p14:tracePt t="14557" x="5921375" y="1427163"/>
          <p14:tracePt t="14565" x="5857875" y="1427163"/>
          <p14:tracePt t="14575" x="5745163" y="1427163"/>
          <p14:tracePt t="14581" x="5670550" y="1427163"/>
          <p14:tracePt t="14584" x="5557838" y="1439863"/>
          <p14:tracePt t="14592" x="5457825" y="1476375"/>
          <p14:tracePt t="14606" x="5394325" y="1501775"/>
          <p14:tracePt t="14614" x="5307013" y="1539875"/>
          <p14:tracePt t="14621" x="5245100" y="1576388"/>
          <p14:tracePt t="14627" x="5170488" y="1627188"/>
          <p14:tracePt t="14640" x="5081588" y="1689100"/>
          <p14:tracePt t="14655" x="5057775" y="1714500"/>
          <p14:tracePt t="14659" x="5057775" y="1727200"/>
          <p14:tracePt t="14672" x="5057775" y="1739900"/>
          <p14:tracePt t="14759" x="5057775" y="1789113"/>
          <p14:tracePt t="14772" x="5057775" y="1852613"/>
          <p14:tracePt t="14776" x="5057775" y="1876425"/>
          <p14:tracePt t="14791" x="5057775" y="1914525"/>
          <p14:tracePt t="14799" x="5057775" y="1939925"/>
          <p14:tracePt t="14806" x="5057775" y="1978025"/>
          <p14:tracePt t="14814" x="5081588" y="2001838"/>
          <p14:tracePt t="14825" x="5119688" y="2078038"/>
          <p14:tracePt t="14838" x="5145088" y="2089150"/>
          <p14:tracePt t="14843" x="5145088" y="2101850"/>
          <p14:tracePt t="14853" x="5157788" y="2127250"/>
          <p14:tracePt t="14908" x="5181600" y="2139950"/>
          <p14:tracePt t="14922" x="5207000" y="2178050"/>
          <p14:tracePt t="14934" x="5245100" y="2214563"/>
          <p14:tracePt t="14942" x="5270500" y="2227263"/>
          <p14:tracePt t="14950" x="5319713" y="2278063"/>
          <p14:tracePt t="14959" x="5357813" y="2303463"/>
          <p14:tracePt t="14969" x="5419725" y="2339975"/>
          <p14:tracePt t="14982" x="5470525" y="2365375"/>
          <p14:tracePt t="14990" x="5532438" y="2390775"/>
          <p14:tracePt t="14997" x="5583238" y="2414588"/>
          <p14:tracePt t="15006" x="5645150" y="2439988"/>
          <p14:tracePt t="15009" x="5695950" y="2452688"/>
          <p14:tracePt t="15020" x="5745163" y="2478088"/>
          <p14:tracePt t="15031" x="5795963" y="2478088"/>
          <p14:tracePt t="15041" x="5908675" y="2516188"/>
          <p14:tracePt t="15053" x="5945188" y="2527300"/>
          <p14:tracePt t="15056" x="6008688" y="2527300"/>
          <p14:tracePt t="15069" x="6083300" y="2540000"/>
          <p14:tracePt t="15073" x="6170613" y="2540000"/>
          <p14:tracePt t="15085" x="6234113" y="2540000"/>
          <p14:tracePt t="15094" x="6308725" y="2540000"/>
          <p14:tracePt t="15103" x="6359525" y="2540000"/>
          <p14:tracePt t="15108" x="6421438" y="2540000"/>
          <p14:tracePt t="15118" x="6459538" y="2540000"/>
          <p14:tracePt t="15126" x="6508750" y="2540000"/>
          <p14:tracePt t="15133" x="6546850" y="2540000"/>
          <p14:tracePt t="15141" x="6559550" y="2540000"/>
          <p14:tracePt t="15149" x="6584950" y="2540000"/>
          <p14:tracePt t="15158" x="6596063" y="2540000"/>
          <p14:tracePt t="15168" x="6608763" y="2540000"/>
          <p14:tracePt t="15175" x="6621463" y="2540000"/>
          <p14:tracePt t="15182" x="6634163" y="2540000"/>
          <p14:tracePt t="15192" x="6646863" y="2527300"/>
          <p14:tracePt t="15215" x="6659563" y="2516188"/>
          <p14:tracePt t="15223" x="6684963" y="2490788"/>
          <p14:tracePt t="15234" x="6708775" y="2478088"/>
          <p14:tracePt t="15241" x="6721475" y="2452688"/>
          <p14:tracePt t="15253" x="6734175" y="2452688"/>
          <p14:tracePt t="15260" x="6746875" y="2439988"/>
          <p14:tracePt t="15274" x="6759575" y="2439988"/>
          <p14:tracePt t="15294" x="6772275" y="2414588"/>
          <p14:tracePt t="15308" x="6784975" y="2414588"/>
          <p14:tracePt t="18869" x="6784975" y="2490788"/>
          <p14:tracePt t="18876" x="6721475" y="2652713"/>
          <p14:tracePt t="18886" x="6684963" y="2816225"/>
          <p14:tracePt t="18899" x="6584950" y="3241675"/>
          <p14:tracePt t="18909" x="6534150" y="3467100"/>
          <p14:tracePt t="18918" x="6496050" y="3629025"/>
          <p14:tracePt t="18935" x="6446838" y="3867150"/>
          <p14:tracePt t="18943" x="6434138" y="3954463"/>
          <p14:tracePt t="18950" x="6434138" y="4005263"/>
          <p14:tracePt t="18957" x="6434138" y="4029075"/>
          <p14:tracePt t="18960" x="6434138" y="4041775"/>
          <p14:tracePt t="18976" x="6434138" y="4092575"/>
          <p14:tracePt t="18992" x="6434138" y="4129088"/>
          <p14:tracePt t="19006" x="6434138" y="4167188"/>
          <p14:tracePt t="19009" x="6446838" y="4192588"/>
          <p14:tracePt t="19022" x="6459538" y="4230688"/>
          <p14:tracePt t="19026" x="6483350" y="4267200"/>
          <p14:tracePt t="19037" x="6483350" y="4292600"/>
          <p14:tracePt t="19045" x="6508750" y="4318000"/>
          <p14:tracePt t="19054" x="6508750" y="4341813"/>
          <p14:tracePt t="19173" x="6483350" y="4341813"/>
          <p14:tracePt t="19182" x="6434138" y="4341813"/>
          <p14:tracePt t="19190" x="6370638" y="4341813"/>
          <p14:tracePt t="19195" x="6308725" y="4341813"/>
          <p14:tracePt t="19205" x="6234113" y="4341813"/>
          <p14:tracePt t="19208" x="6170613" y="4392613"/>
          <p14:tracePt t="19223" x="6108700" y="4454525"/>
          <p14:tracePt t="19227" x="6057900" y="4492625"/>
          <p14:tracePt t="19236" x="5932488" y="4543425"/>
          <p14:tracePt t="19244" x="5895975" y="4567238"/>
          <p14:tracePt t="19248" x="5832475" y="4579938"/>
          <p14:tracePt t="19267" x="5808663" y="4579938"/>
          <p14:tracePt t="19319" x="5783263" y="4579938"/>
          <p14:tracePt t="19329" x="5745163" y="4543425"/>
          <p14:tracePt t="19341" x="5683250" y="4430713"/>
          <p14:tracePt t="19344" x="5632450" y="4305300"/>
          <p14:tracePt t="19358" x="5557838" y="4179888"/>
          <p14:tracePt t="19365" x="5483225" y="4067175"/>
          <p14:tracePt t="19373" x="5419725" y="3979863"/>
          <p14:tracePt t="19376" x="5370513" y="3941763"/>
          <p14:tracePt t="19390" x="5332413" y="3916363"/>
          <p14:tracePt t="19396" x="5319713" y="3916363"/>
          <p14:tracePt t="19408" x="5245100" y="3916363"/>
          <p14:tracePt t="19422" x="5207000" y="3916363"/>
          <p14:tracePt t="19426" x="5157788" y="3941763"/>
          <p14:tracePt t="19437" x="5094288" y="3992563"/>
          <p14:tracePt t="19445" x="5019675" y="4041775"/>
          <p14:tracePt t="19454" x="4932363" y="4105275"/>
          <p14:tracePt t="19459" x="4843463" y="4167188"/>
          <p14:tracePt t="19469" x="4756150" y="4230688"/>
          <p14:tracePt t="19478" x="4656138" y="4305300"/>
          <p14:tracePt t="19485" x="4581525" y="4367213"/>
          <p14:tracePt t="19493" x="4468813" y="4443413"/>
          <p14:tracePt t="19500" x="4430713" y="4518025"/>
          <p14:tracePt t="19511" x="4394200" y="4605338"/>
          <p14:tracePt t="19520" x="4318000" y="4768850"/>
          <p14:tracePt t="19528" x="4305300" y="4843463"/>
          <p14:tracePt t="19543" x="4281488" y="4879975"/>
          <p14:tracePt t="19550" x="4281488" y="4943475"/>
          <p14:tracePt t="19559" x="4268788" y="4981575"/>
          <p14:tracePt t="19566" x="4268788" y="5005388"/>
          <p14:tracePt t="19598" x="4268788" y="5018088"/>
          <p14:tracePt t="19653" x="4268788" y="5043488"/>
          <p14:tracePt t="19662" x="4281488" y="5043488"/>
          <p14:tracePt t="19670" x="4294188" y="5043488"/>
          <p14:tracePt t="19678" x="4318000" y="5043488"/>
          <p14:tracePt t="19686" x="4356100" y="5043488"/>
          <p14:tracePt t="19694" x="4381500" y="5056188"/>
          <p14:tracePt t="19701" x="4406900" y="5056188"/>
          <p14:tracePt t="19708" x="4430713" y="5056188"/>
          <p14:tracePt t="19717" x="4468813" y="5056188"/>
          <p14:tracePt t="19728" x="4494213" y="5056188"/>
          <p14:tracePt t="19734" x="4530725" y="5056188"/>
          <p14:tracePt t="19749" x="4556125" y="5056188"/>
          <p14:tracePt t="19764" x="4568825" y="5056188"/>
          <p14:tracePt t="19807" x="4581525" y="5056188"/>
          <p14:tracePt t="19826" x="4630738" y="5043488"/>
          <p14:tracePt t="19837" x="4643438" y="5030788"/>
          <p14:tracePt t="19841" x="4668838" y="5018088"/>
          <p14:tracePt t="19852" x="4694238" y="5005388"/>
          <p14:tracePt t="19867" x="4806950" y="4930775"/>
          <p14:tracePt t="19875" x="4881563" y="4868863"/>
          <p14:tracePt t="19884" x="4956175" y="4818063"/>
          <p14:tracePt t="19899" x="5145088" y="4743450"/>
          <p14:tracePt t="19918" x="5383213" y="4692650"/>
          <p14:tracePt t="19925" x="5519738" y="4679950"/>
          <p14:tracePt t="19932" x="5657850" y="4679950"/>
          <p14:tracePt t="19945" x="5921375" y="4679950"/>
          <p14:tracePt t="19960" x="6021388" y="4679950"/>
          <p14:tracePt t="19971" x="6196013" y="4656138"/>
          <p14:tracePt t="19988" x="6283325" y="4630738"/>
          <p14:tracePt t="19993" x="6308725" y="4618038"/>
          <p14:tracePt t="20086" x="6321425" y="4618038"/>
          <p14:tracePt t="20099" x="6334125" y="4605338"/>
          <p14:tracePt t="20111" x="6346825" y="4605338"/>
          <p14:tracePt t="20120" x="6370638" y="4605338"/>
          <p14:tracePt t="20134" x="6396038" y="4605338"/>
          <p14:tracePt t="20139" x="6421438" y="4592638"/>
          <p14:tracePt t="20159" x="6421438" y="4579938"/>
          <p14:tracePt t="20167" x="6446838" y="4579938"/>
          <p14:tracePt t="20175" x="6459538" y="4567238"/>
          <p14:tracePt t="20220" x="6483350" y="4543425"/>
          <p14:tracePt t="20224" x="6496050" y="4530725"/>
          <p14:tracePt t="20239" x="6521450" y="4518025"/>
          <p14:tracePt t="20254" x="6572250" y="4505325"/>
          <p14:tracePt t="20259" x="6608763" y="4479925"/>
          <p14:tracePt t="20271" x="6634163" y="4479925"/>
          <p14:tracePt t="20283" x="6734175" y="4467225"/>
          <p14:tracePt t="20294" x="6797675" y="4454525"/>
          <p14:tracePt t="20304" x="6821488" y="4454525"/>
          <p14:tracePt t="20317" x="6884988" y="4454525"/>
          <p14:tracePt t="20324" x="6910388" y="4454525"/>
          <p14:tracePt t="20332" x="6921500" y="4454525"/>
          <p14:tracePt t="20424" x="6921500" y="4443413"/>
          <p14:tracePt t="21320" x="7021513" y="4892675"/>
          <p14:tracePt t="48796" x="7059613" y="4892675"/>
          <p14:tracePt t="48803" x="7110413" y="4892675"/>
          <p14:tracePt t="48815" x="7172325" y="4892675"/>
          <p14:tracePt t="48820" x="7235825" y="4892675"/>
          <p14:tracePt t="48910" x="7134225" y="4892675"/>
          <p14:tracePt t="48918" x="6972300" y="4843463"/>
          <p14:tracePt t="48921" x="6734175" y="4705350"/>
          <p14:tracePt t="48935" x="6434138" y="4518025"/>
          <p14:tracePt t="48940" x="6121400" y="4292600"/>
          <p14:tracePt t="48952" x="5883275" y="4129088"/>
          <p14:tracePt t="48958" x="5719763" y="4017963"/>
          <p14:tracePt t="48964" x="5595938" y="3905250"/>
          <p14:tracePt t="48971" x="5483225" y="3816350"/>
          <p14:tracePt t="48981" x="5332413" y="3679825"/>
          <p14:tracePt t="48989" x="5219700" y="3554413"/>
          <p14:tracePt t="48999" x="5094288" y="3429000"/>
          <p14:tracePt t="49004" x="4956175" y="3278188"/>
          <p14:tracePt t="49015" x="4843463" y="3128963"/>
          <p14:tracePt t="49024" x="4643438" y="2852738"/>
          <p14:tracePt t="49038" x="4568825" y="2728913"/>
          <p14:tracePt t="49044" x="4494213" y="2590800"/>
          <p14:tracePt t="49053" x="4406900" y="2427288"/>
          <p14:tracePt t="49062" x="4305300" y="2239963"/>
          <p14:tracePt t="49070" x="4168775" y="2027238"/>
          <p14:tracePt t="49078" x="4081463" y="1889125"/>
          <p14:tracePt t="49088" x="3956050" y="1739900"/>
          <p14:tracePt t="49096" x="3805238" y="1563688"/>
          <p14:tracePt t="49111" x="3730625" y="1463675"/>
          <p14:tracePt t="49117" x="3692525" y="1427163"/>
          <p14:tracePt t="49121" x="3605213" y="1327150"/>
          <p14:tracePt t="49135" x="3517900" y="1214438"/>
          <p14:tracePt t="49140" x="3429000" y="1125538"/>
          <p14:tracePt t="49144" x="3354388" y="1001713"/>
          <p14:tracePt t="49154" x="3267075" y="912813"/>
          <p14:tracePt t="49165" x="3205163" y="850900"/>
          <p14:tracePt t="49172" x="3116263" y="750888"/>
          <p14:tracePt t="49183" x="3054350" y="700088"/>
          <p14:tracePt t="49187" x="2941638" y="612775"/>
          <p14:tracePt t="49196" x="2854325" y="576263"/>
          <p14:tracePt t="49204" x="2754313" y="500063"/>
          <p14:tracePt t="49218" x="2516188" y="387350"/>
          <p14:tracePt t="49230" x="2452688" y="274638"/>
          <p14:tracePt t="49238" x="2365375" y="238125"/>
          <p14:tracePt t="49246" x="2252663" y="150813"/>
          <p14:tracePt t="49253" x="2127250" y="61913"/>
        </p14:tracePtLst>
      </p14:laserTrace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 y="1643051"/>
            <a:ext cx="12191999" cy="1938992"/>
          </a:xfrm>
          <a:prstGeom prst="rect">
            <a:avLst/>
          </a:prstGeom>
          <a:noFill/>
        </p:spPr>
        <p:txBody>
          <a:bodyPr wrap="square" rtlCol="0">
            <a:spAutoFit/>
          </a:bodyPr>
          <a:lstStyle/>
          <a:p>
            <a:pPr algn="ctr">
              <a:lnSpc>
                <a:spcPct val="150000"/>
              </a:lnSpc>
            </a:pPr>
            <a:r>
              <a:rPr lang="zh-CN" altLang="en-US" sz="40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彭州至汶川高速方案研究</a:t>
            </a:r>
            <a:endParaRPr lang="zh-CN" altLang="en-US" sz="40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50000"/>
              </a:lnSpc>
            </a:pPr>
            <a:r>
              <a:rPr lang="zh-CN" altLang="en-US" sz="40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成都经济区环线高速公路彭州连接线工可</a:t>
            </a:r>
            <a:endParaRPr lang="en-US" altLang="zh-CN" sz="40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Box 11"/>
          <p:cNvSpPr txBox="1"/>
          <p:nvPr/>
        </p:nvSpPr>
        <p:spPr>
          <a:xfrm>
            <a:off x="5135902" y="2276875"/>
            <a:ext cx="3667023" cy="2354489"/>
          </a:xfrm>
          <a:prstGeom prst="rect">
            <a:avLst/>
          </a:prstGeom>
          <a:noFill/>
        </p:spPr>
        <p:txBody>
          <a:bodyPr wrap="none" lIns="121917" tIns="60959" rIns="121917" bIns="60959" rtlCol="0">
            <a:spAutoFit/>
          </a:bodyPr>
          <a:lstStyle/>
          <a:p>
            <a:pPr marL="0" lvl="1">
              <a:lnSpc>
                <a:spcPts val="5760"/>
              </a:lnSpc>
            </a:pPr>
            <a:r>
              <a:rPr lang="en-US" altLang="zh-CN" sz="3700" b="1" dirty="0">
                <a:solidFill>
                  <a:srgbClr val="080808"/>
                </a:solidFill>
                <a:latin typeface="微软雅黑" panose="020B0503020204020204" pitchFamily="34" charset="-122"/>
                <a:ea typeface="微软雅黑" panose="020B0503020204020204" pitchFamily="34" charset="-122"/>
                <a:cs typeface="+mn-ea"/>
                <a:sym typeface="+mn-lt"/>
              </a:rPr>
              <a:t>Part 04</a:t>
            </a:r>
          </a:p>
          <a:p>
            <a:pPr marL="0" lvl="1">
              <a:lnSpc>
                <a:spcPts val="5760"/>
              </a:lnSpc>
            </a:pPr>
            <a:r>
              <a:rPr lang="en-US" altLang="zh-CN" sz="2000" b="1" dirty="0" err="1">
                <a:solidFill>
                  <a:srgbClr val="FF0000"/>
                </a:solidFill>
                <a:latin typeface="微软雅黑" panose="020B0503020204020204" pitchFamily="34" charset="-122"/>
                <a:ea typeface="微软雅黑" panose="020B0503020204020204" pitchFamily="34" charset="-122"/>
                <a:cs typeface="+mn-ea"/>
                <a:sym typeface="+mn-lt"/>
              </a:rPr>
              <a:t>Dissussion</a:t>
            </a:r>
            <a:r>
              <a:rPr lang="en-US" altLang="zh-CN" sz="2000" b="1" dirty="0">
                <a:solidFill>
                  <a:srgbClr val="FF0000"/>
                </a:solidFill>
                <a:latin typeface="微软雅黑" panose="020B0503020204020204" pitchFamily="34" charset="-122"/>
                <a:ea typeface="微软雅黑" panose="020B0503020204020204" pitchFamily="34" charset="-122"/>
                <a:cs typeface="+mn-ea"/>
                <a:sym typeface="+mn-lt"/>
              </a:rPr>
              <a:t> and Conclusion</a:t>
            </a:r>
          </a:p>
          <a:p>
            <a:pPr marL="0" lvl="1">
              <a:lnSpc>
                <a:spcPts val="5760"/>
              </a:lnSpc>
            </a:pPr>
            <a:endParaRPr lang="en-US" altLang="zh-CN" sz="4800" b="1" dirty="0">
              <a:solidFill>
                <a:srgbClr val="FF0000"/>
              </a:solidFill>
              <a:latin typeface="微软雅黑" panose="020B0503020204020204" pitchFamily="34" charset="-122"/>
              <a:ea typeface="微软雅黑" panose="020B0503020204020204" pitchFamily="34" charset="-122"/>
              <a:cs typeface="+mn-ea"/>
              <a:sym typeface="+mn-lt"/>
            </a:endParaRPr>
          </a:p>
        </p:txBody>
      </p:sp>
      <p:cxnSp>
        <p:nvCxnSpPr>
          <p:cNvPr id="9" name="直接连接符 8"/>
          <p:cNvCxnSpPr/>
          <p:nvPr/>
        </p:nvCxnSpPr>
        <p:spPr>
          <a:xfrm flipV="1">
            <a:off x="4675419" y="2131790"/>
            <a:ext cx="0" cy="2565899"/>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sp>
        <p:nvSpPr>
          <p:cNvPr id="10" name="TextBox 24"/>
          <p:cNvSpPr txBox="1"/>
          <p:nvPr/>
        </p:nvSpPr>
        <p:spPr>
          <a:xfrm>
            <a:off x="5264791" y="3963216"/>
            <a:ext cx="4869811" cy="358410"/>
          </a:xfrm>
          <a:prstGeom prst="rect">
            <a:avLst/>
          </a:prstGeom>
          <a:noFill/>
        </p:spPr>
        <p:txBody>
          <a:bodyPr wrap="square" lIns="80623" tIns="40312" rIns="80623" bIns="40312" rtlCol="0">
            <a:spAutoFit/>
          </a:bodyPr>
          <a:lstStyle/>
          <a:p>
            <a:r>
              <a:rPr lang="en-US" altLang="zh-CN" dirty="0">
                <a:solidFill>
                  <a:srgbClr val="FF0000"/>
                </a:solidFill>
                <a:latin typeface="微软雅黑" panose="020B0503020204020204" pitchFamily="34" charset="-122"/>
                <a:ea typeface="微软雅黑" panose="020B0503020204020204" pitchFamily="34" charset="-122"/>
                <a:cs typeface="+mn-ea"/>
                <a:sym typeface="+mn-lt"/>
              </a:rPr>
              <a:t>※ Comparison and discussion</a:t>
            </a:r>
            <a:endParaRPr lang="zh-CN" altLang="en-US" dirty="0">
              <a:solidFill>
                <a:srgbClr val="FF0000"/>
              </a:solidFill>
              <a:latin typeface="微软雅黑" panose="020B0503020204020204" pitchFamily="34" charset="-122"/>
              <a:ea typeface="微软雅黑" panose="020B0503020204020204" pitchFamily="34" charset="-122"/>
              <a:cs typeface="+mn-ea"/>
              <a:sym typeface="+mn-lt"/>
            </a:endParaRPr>
          </a:p>
        </p:txBody>
      </p:sp>
      <p:sp>
        <p:nvSpPr>
          <p:cNvPr id="14" name="TextBox 6"/>
          <p:cNvSpPr txBox="1">
            <a:spLocks noChangeArrowheads="1"/>
          </p:cNvSpPr>
          <p:nvPr/>
        </p:nvSpPr>
        <p:spPr bwMode="auto">
          <a:xfrm>
            <a:off x="2054454" y="3961604"/>
            <a:ext cx="2626411" cy="1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887" tIns="60943" rIns="121887" bIns="60943">
            <a:spAutoFit/>
          </a:bodyPr>
          <a:lstStyle>
            <a:lvl1pPr/>
            <a:lvl2pPr/>
            <a:lvl3pPr/>
            <a:lvl4pPr/>
            <a:lvl5pPr/>
            <a:lvl6pPr/>
            <a:lvl7pPr/>
            <a:lvl8pPr/>
            <a:lvl9pPr/>
          </a:lstStyle>
          <a:p>
            <a:pPr marL="0" lvl="1" algn="ctr"/>
            <a:r>
              <a:rPr lang="en-US" altLang="zh-CN" sz="3200" b="1" dirty="0">
                <a:latin typeface="微软雅黑" panose="020B0503020204020204" pitchFamily="34" charset="-122"/>
                <a:ea typeface="微软雅黑" panose="020B0503020204020204" pitchFamily="34" charset="-122"/>
                <a:cs typeface="+mn-ea"/>
                <a:sym typeface="+mn-lt"/>
              </a:rPr>
              <a:t>CONTENTS</a:t>
            </a:r>
          </a:p>
          <a:p>
            <a:pPr marL="0" lvl="1" algn="ctr"/>
            <a:endParaRPr lang="zh-CN" altLang="en-US" sz="3200" b="1" dirty="0">
              <a:latin typeface="微软雅黑" panose="020B0503020204020204" pitchFamily="34" charset="-122"/>
              <a:ea typeface="微软雅黑" panose="020B0503020204020204" pitchFamily="34" charset="-122"/>
              <a:cs typeface="+mn-ea"/>
              <a:sym typeface="+mn-lt"/>
            </a:endParaRPr>
          </a:p>
        </p:txBody>
      </p:sp>
      <p:grpSp>
        <p:nvGrpSpPr>
          <p:cNvPr id="15" name="组合 18"/>
          <p:cNvGrpSpPr/>
          <p:nvPr/>
        </p:nvGrpSpPr>
        <p:grpSpPr>
          <a:xfrm rot="14400000">
            <a:off x="2645338" y="2442979"/>
            <a:ext cx="1439196" cy="1248000"/>
            <a:chOff x="1511944" y="2420246"/>
            <a:chExt cx="2627152" cy="2294453"/>
          </a:xfrm>
          <a:effectLst>
            <a:outerShdw blurRad="203200" dist="38100" dir="3780000" sx="103000" sy="103000" algn="t" rotWithShape="0">
              <a:prstClr val="black">
                <a:alpha val="25000"/>
              </a:prstClr>
            </a:outerShdw>
          </a:effectLst>
        </p:grpSpPr>
        <p:sp>
          <p:nvSpPr>
            <p:cNvPr id="16" name="Freeform 6"/>
            <p:cNvSpPr/>
            <p:nvPr/>
          </p:nvSpPr>
          <p:spPr bwMode="auto">
            <a:xfrm>
              <a:off x="1511944" y="2420246"/>
              <a:ext cx="2627152" cy="2294453"/>
            </a:xfrm>
            <a:custGeom>
              <a:avLst/>
              <a:gdLst>
                <a:gd name="T0" fmla="*/ 4479 w 4516"/>
                <a:gd name="T1" fmla="*/ 2074 h 3947"/>
                <a:gd name="T2" fmla="*/ 3967 w 4516"/>
                <a:gd name="T3" fmla="*/ 2960 h 3947"/>
                <a:gd name="T4" fmla="*/ 3455 w 4516"/>
                <a:gd name="T5" fmla="*/ 3847 h 3947"/>
                <a:gd name="T6" fmla="*/ 3282 w 4516"/>
                <a:gd name="T7" fmla="*/ 3947 h 3947"/>
                <a:gd name="T8" fmla="*/ 2258 w 4516"/>
                <a:gd name="T9" fmla="*/ 3947 h 3947"/>
                <a:gd name="T10" fmla="*/ 1234 w 4516"/>
                <a:gd name="T11" fmla="*/ 3947 h 3947"/>
                <a:gd name="T12" fmla="*/ 1061 w 4516"/>
                <a:gd name="T13" fmla="*/ 3847 h 3947"/>
                <a:gd name="T14" fmla="*/ 549 w 4516"/>
                <a:gd name="T15" fmla="*/ 2960 h 3947"/>
                <a:gd name="T16" fmla="*/ 37 w 4516"/>
                <a:gd name="T17" fmla="*/ 2074 h 3947"/>
                <a:gd name="T18" fmla="*/ 37 w 4516"/>
                <a:gd name="T19" fmla="*/ 1874 h 3947"/>
                <a:gd name="T20" fmla="*/ 549 w 4516"/>
                <a:gd name="T21" fmla="*/ 987 h 3947"/>
                <a:gd name="T22" fmla="*/ 1061 w 4516"/>
                <a:gd name="T23" fmla="*/ 100 h 3947"/>
                <a:gd name="T24" fmla="*/ 1234 w 4516"/>
                <a:gd name="T25" fmla="*/ 0 h 3947"/>
                <a:gd name="T26" fmla="*/ 2258 w 4516"/>
                <a:gd name="T27" fmla="*/ 0 h 3947"/>
                <a:gd name="T28" fmla="*/ 3282 w 4516"/>
                <a:gd name="T29" fmla="*/ 0 h 3947"/>
                <a:gd name="T30" fmla="*/ 3455 w 4516"/>
                <a:gd name="T31" fmla="*/ 100 h 3947"/>
                <a:gd name="T32" fmla="*/ 3967 w 4516"/>
                <a:gd name="T33" fmla="*/ 987 h 3947"/>
                <a:gd name="T34" fmla="*/ 4479 w 4516"/>
                <a:gd name="T35" fmla="*/ 1874 h 3947"/>
                <a:gd name="T36" fmla="*/ 4479 w 4516"/>
                <a:gd name="T37" fmla="*/ 2074 h 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16" h="3947">
                  <a:moveTo>
                    <a:pt x="4479" y="2074"/>
                  </a:moveTo>
                  <a:lnTo>
                    <a:pt x="3967" y="2960"/>
                  </a:lnTo>
                  <a:lnTo>
                    <a:pt x="3455" y="3847"/>
                  </a:lnTo>
                  <a:cubicBezTo>
                    <a:pt x="3418" y="3911"/>
                    <a:pt x="3355" y="3947"/>
                    <a:pt x="3282" y="3947"/>
                  </a:cubicBezTo>
                  <a:lnTo>
                    <a:pt x="2258" y="3947"/>
                  </a:lnTo>
                  <a:lnTo>
                    <a:pt x="1234" y="3947"/>
                  </a:lnTo>
                  <a:cubicBezTo>
                    <a:pt x="1160" y="3947"/>
                    <a:pt x="1097" y="3911"/>
                    <a:pt x="1061" y="3847"/>
                  </a:cubicBezTo>
                  <a:lnTo>
                    <a:pt x="549" y="2960"/>
                  </a:lnTo>
                  <a:lnTo>
                    <a:pt x="37" y="2074"/>
                  </a:lnTo>
                  <a:cubicBezTo>
                    <a:pt x="0" y="2010"/>
                    <a:pt x="0" y="1937"/>
                    <a:pt x="37" y="1874"/>
                  </a:cubicBezTo>
                  <a:lnTo>
                    <a:pt x="549" y="987"/>
                  </a:lnTo>
                  <a:lnTo>
                    <a:pt x="1061" y="100"/>
                  </a:lnTo>
                  <a:cubicBezTo>
                    <a:pt x="1097" y="36"/>
                    <a:pt x="1160" y="0"/>
                    <a:pt x="1234" y="0"/>
                  </a:cubicBezTo>
                  <a:lnTo>
                    <a:pt x="2258" y="0"/>
                  </a:lnTo>
                  <a:lnTo>
                    <a:pt x="3282" y="0"/>
                  </a:lnTo>
                  <a:cubicBezTo>
                    <a:pt x="3355" y="0"/>
                    <a:pt x="3418" y="36"/>
                    <a:pt x="3455" y="100"/>
                  </a:cubicBezTo>
                  <a:lnTo>
                    <a:pt x="3967" y="987"/>
                  </a:lnTo>
                  <a:lnTo>
                    <a:pt x="4479" y="1874"/>
                  </a:lnTo>
                  <a:cubicBezTo>
                    <a:pt x="4516" y="1937"/>
                    <a:pt x="4516" y="2010"/>
                    <a:pt x="4479" y="2074"/>
                  </a:cubicBezTo>
                  <a:close/>
                </a:path>
              </a:pathLst>
            </a:custGeom>
            <a:solidFill>
              <a:schemeClr val="bg1"/>
            </a:solidFill>
            <a:ln w="7938" cap="flat">
              <a:noFill/>
              <a:prstDash val="solid"/>
              <a:miter lim="800000"/>
            </a:ln>
            <a:effectLst/>
          </p:spPr>
          <p:txBody>
            <a:bodyPr vert="horz" wrap="square" lIns="68564" tIns="34283" rIns="68564" bIns="34283" numCol="1" anchor="t" anchorCtr="0" compatLnSpc="1"/>
            <a:lstStyle/>
            <a:p>
              <a:endParaRPr lang="zh-CN" altLang="en-US">
                <a:cs typeface="+mn-ea"/>
                <a:sym typeface="+mn-lt"/>
              </a:endParaRPr>
            </a:p>
          </p:txBody>
        </p:sp>
        <p:sp>
          <p:nvSpPr>
            <p:cNvPr id="17" name="Freeform 6"/>
            <p:cNvSpPr/>
            <p:nvPr/>
          </p:nvSpPr>
          <p:spPr bwMode="auto">
            <a:xfrm>
              <a:off x="1524106" y="2431739"/>
              <a:ext cx="2602832" cy="2271469"/>
            </a:xfrm>
            <a:custGeom>
              <a:avLst/>
              <a:gdLst>
                <a:gd name="T0" fmla="*/ 4479 w 4516"/>
                <a:gd name="T1" fmla="*/ 2074 h 3947"/>
                <a:gd name="T2" fmla="*/ 3967 w 4516"/>
                <a:gd name="T3" fmla="*/ 2960 h 3947"/>
                <a:gd name="T4" fmla="*/ 3455 w 4516"/>
                <a:gd name="T5" fmla="*/ 3847 h 3947"/>
                <a:gd name="T6" fmla="*/ 3282 w 4516"/>
                <a:gd name="T7" fmla="*/ 3947 h 3947"/>
                <a:gd name="T8" fmla="*/ 2258 w 4516"/>
                <a:gd name="T9" fmla="*/ 3947 h 3947"/>
                <a:gd name="T10" fmla="*/ 1234 w 4516"/>
                <a:gd name="T11" fmla="*/ 3947 h 3947"/>
                <a:gd name="T12" fmla="*/ 1061 w 4516"/>
                <a:gd name="T13" fmla="*/ 3847 h 3947"/>
                <a:gd name="T14" fmla="*/ 549 w 4516"/>
                <a:gd name="T15" fmla="*/ 2960 h 3947"/>
                <a:gd name="T16" fmla="*/ 37 w 4516"/>
                <a:gd name="T17" fmla="*/ 2074 h 3947"/>
                <a:gd name="T18" fmla="*/ 37 w 4516"/>
                <a:gd name="T19" fmla="*/ 1874 h 3947"/>
                <a:gd name="T20" fmla="*/ 549 w 4516"/>
                <a:gd name="T21" fmla="*/ 987 h 3947"/>
                <a:gd name="T22" fmla="*/ 1061 w 4516"/>
                <a:gd name="T23" fmla="*/ 100 h 3947"/>
                <a:gd name="T24" fmla="*/ 1234 w 4516"/>
                <a:gd name="T25" fmla="*/ 0 h 3947"/>
                <a:gd name="T26" fmla="*/ 2258 w 4516"/>
                <a:gd name="T27" fmla="*/ 0 h 3947"/>
                <a:gd name="T28" fmla="*/ 3282 w 4516"/>
                <a:gd name="T29" fmla="*/ 0 h 3947"/>
                <a:gd name="T30" fmla="*/ 3455 w 4516"/>
                <a:gd name="T31" fmla="*/ 100 h 3947"/>
                <a:gd name="T32" fmla="*/ 3967 w 4516"/>
                <a:gd name="T33" fmla="*/ 987 h 3947"/>
                <a:gd name="T34" fmla="*/ 4479 w 4516"/>
                <a:gd name="T35" fmla="*/ 1874 h 3947"/>
                <a:gd name="T36" fmla="*/ 4479 w 4516"/>
                <a:gd name="T37" fmla="*/ 2074 h 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16" h="3947">
                  <a:moveTo>
                    <a:pt x="4479" y="2074"/>
                  </a:moveTo>
                  <a:lnTo>
                    <a:pt x="3967" y="2960"/>
                  </a:lnTo>
                  <a:lnTo>
                    <a:pt x="3455" y="3847"/>
                  </a:lnTo>
                  <a:cubicBezTo>
                    <a:pt x="3418" y="3911"/>
                    <a:pt x="3355" y="3947"/>
                    <a:pt x="3282" y="3947"/>
                  </a:cubicBezTo>
                  <a:lnTo>
                    <a:pt x="2258" y="3947"/>
                  </a:lnTo>
                  <a:lnTo>
                    <a:pt x="1234" y="3947"/>
                  </a:lnTo>
                  <a:cubicBezTo>
                    <a:pt x="1160" y="3947"/>
                    <a:pt x="1097" y="3911"/>
                    <a:pt x="1061" y="3847"/>
                  </a:cubicBezTo>
                  <a:lnTo>
                    <a:pt x="549" y="2960"/>
                  </a:lnTo>
                  <a:lnTo>
                    <a:pt x="37" y="2074"/>
                  </a:lnTo>
                  <a:cubicBezTo>
                    <a:pt x="0" y="2010"/>
                    <a:pt x="0" y="1937"/>
                    <a:pt x="37" y="1874"/>
                  </a:cubicBezTo>
                  <a:lnTo>
                    <a:pt x="549" y="987"/>
                  </a:lnTo>
                  <a:lnTo>
                    <a:pt x="1061" y="100"/>
                  </a:lnTo>
                  <a:cubicBezTo>
                    <a:pt x="1097" y="36"/>
                    <a:pt x="1160" y="0"/>
                    <a:pt x="1234" y="0"/>
                  </a:cubicBezTo>
                  <a:lnTo>
                    <a:pt x="2258" y="0"/>
                  </a:lnTo>
                  <a:lnTo>
                    <a:pt x="3282" y="0"/>
                  </a:lnTo>
                  <a:cubicBezTo>
                    <a:pt x="3355" y="0"/>
                    <a:pt x="3418" y="36"/>
                    <a:pt x="3455" y="100"/>
                  </a:cubicBezTo>
                  <a:lnTo>
                    <a:pt x="3967" y="987"/>
                  </a:lnTo>
                  <a:lnTo>
                    <a:pt x="4479" y="1874"/>
                  </a:lnTo>
                  <a:cubicBezTo>
                    <a:pt x="4516" y="1937"/>
                    <a:pt x="4516" y="2010"/>
                    <a:pt x="4479" y="2074"/>
                  </a:cubicBezTo>
                  <a:close/>
                </a:path>
              </a:pathLst>
            </a:custGeom>
            <a:gradFill>
              <a:gsLst>
                <a:gs pos="0">
                  <a:schemeClr val="bg1">
                    <a:lumMod val="82000"/>
                    <a:lumOff val="18000"/>
                  </a:schemeClr>
                </a:gs>
                <a:gs pos="47000">
                  <a:srgbClr val="F5F5F5"/>
                </a:gs>
                <a:gs pos="100000">
                  <a:schemeClr val="bg1">
                    <a:lumMod val="95000"/>
                    <a:lumOff val="5000"/>
                  </a:schemeClr>
                </a:gs>
              </a:gsLst>
              <a:lin ang="18900000" scaled="0"/>
            </a:gradFill>
            <a:ln w="7938" cap="flat">
              <a:noFill/>
              <a:prstDash val="solid"/>
              <a:miter lim="800000"/>
            </a:ln>
            <a:effectLst/>
          </p:spPr>
          <p:txBody>
            <a:bodyPr vert="horz" wrap="square" lIns="68564" tIns="34283" rIns="68564" bIns="34283" numCol="1" anchor="t" anchorCtr="0" compatLnSpc="1"/>
            <a:lstStyle/>
            <a:p>
              <a:endParaRPr lang="zh-CN" altLang="en-US">
                <a:cs typeface="+mn-ea"/>
                <a:sym typeface="+mn-lt"/>
              </a:endParaRPr>
            </a:p>
          </p:txBody>
        </p:sp>
      </p:grpSp>
      <p:grpSp>
        <p:nvGrpSpPr>
          <p:cNvPr id="18" name="组合 21"/>
          <p:cNvGrpSpPr/>
          <p:nvPr/>
        </p:nvGrpSpPr>
        <p:grpSpPr>
          <a:xfrm>
            <a:off x="2829792" y="2579676"/>
            <a:ext cx="1080575" cy="974613"/>
            <a:chOff x="4634991" y="2138335"/>
            <a:chExt cx="428348" cy="386204"/>
          </a:xfrm>
        </p:grpSpPr>
        <p:sp>
          <p:nvSpPr>
            <p:cNvPr id="19" name="Freeform 5"/>
            <p:cNvSpPr/>
            <p:nvPr/>
          </p:nvSpPr>
          <p:spPr bwMode="auto">
            <a:xfrm>
              <a:off x="4634991" y="2138335"/>
              <a:ext cx="428348" cy="386204"/>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66FF"/>
            </a:solidFill>
            <a:ln w="9525" cap="flat">
              <a:noFill/>
              <a:prstDash val="solid"/>
              <a:miter lim="800000"/>
            </a:ln>
            <a:effectLst>
              <a:innerShdw blurRad="63500" dist="50800" dir="13500000">
                <a:prstClr val="black">
                  <a:alpha val="50000"/>
                </a:prstClr>
              </a:innerShdw>
            </a:effectLst>
          </p:spPr>
          <p:txBody>
            <a:bodyPr vert="horz" wrap="square" lIns="68564" tIns="34283" rIns="68564" bIns="34283" numCol="1" anchor="t" anchorCtr="0" compatLnSpc="1"/>
            <a:lstStyle/>
            <a:p>
              <a:endParaRPr lang="zh-CN" altLang="en-US" dirty="0">
                <a:cs typeface="+mn-ea"/>
                <a:sym typeface="+mn-lt"/>
              </a:endParaRPr>
            </a:p>
          </p:txBody>
        </p:sp>
        <p:sp>
          <p:nvSpPr>
            <p:cNvPr id="20" name="KSO_Shape"/>
            <p:cNvSpPr/>
            <p:nvPr/>
          </p:nvSpPr>
          <p:spPr bwMode="auto">
            <a:xfrm>
              <a:off x="4711293" y="2236765"/>
              <a:ext cx="275742" cy="189342"/>
            </a:xfrm>
            <a:custGeom>
              <a:avLst/>
              <a:gdLst>
                <a:gd name="T0" fmla="*/ 2147483646 w 112"/>
                <a:gd name="T1" fmla="*/ 2147483646 h 77"/>
                <a:gd name="T2" fmla="*/ 2147483646 w 112"/>
                <a:gd name="T3" fmla="*/ 2147483646 h 77"/>
                <a:gd name="T4" fmla="*/ 2147483646 w 112"/>
                <a:gd name="T5" fmla="*/ 2147483646 h 77"/>
                <a:gd name="T6" fmla="*/ 2147483646 w 112"/>
                <a:gd name="T7" fmla="*/ 2147483646 h 77"/>
                <a:gd name="T8" fmla="*/ 2147483646 w 112"/>
                <a:gd name="T9" fmla="*/ 2147483646 h 77"/>
                <a:gd name="T10" fmla="*/ 0 w 112"/>
                <a:gd name="T11" fmla="*/ 2147483646 h 77"/>
                <a:gd name="T12" fmla="*/ 2147483646 w 112"/>
                <a:gd name="T13" fmla="*/ 2147483646 h 77"/>
                <a:gd name="T14" fmla="*/ 2147483646 w 112"/>
                <a:gd name="T15" fmla="*/ 2147483646 h 77"/>
                <a:gd name="T16" fmla="*/ 2147483646 w 112"/>
                <a:gd name="T17" fmla="*/ 2147483646 h 77"/>
                <a:gd name="T18" fmla="*/ 2147483646 w 112"/>
                <a:gd name="T19" fmla="*/ 2147483646 h 77"/>
                <a:gd name="T20" fmla="*/ 2147483646 w 112"/>
                <a:gd name="T21" fmla="*/ 2147483646 h 77"/>
                <a:gd name="T22" fmla="*/ 2147483646 w 112"/>
                <a:gd name="T23" fmla="*/ 2147483646 h 77"/>
                <a:gd name="T24" fmla="*/ 2147483646 w 112"/>
                <a:gd name="T25" fmla="*/ 2147483646 h 77"/>
                <a:gd name="T26" fmla="*/ 2147483646 w 112"/>
                <a:gd name="T27" fmla="*/ 2147483646 h 77"/>
                <a:gd name="T28" fmla="*/ 2147483646 w 112"/>
                <a:gd name="T29" fmla="*/ 2147483646 h 77"/>
                <a:gd name="T30" fmla="*/ 2147483646 w 112"/>
                <a:gd name="T31" fmla="*/ 2147483646 h 77"/>
                <a:gd name="T32" fmla="*/ 2147483646 w 112"/>
                <a:gd name="T33" fmla="*/ 2147483646 h 77"/>
                <a:gd name="T34" fmla="*/ 2147483646 w 112"/>
                <a:gd name="T35" fmla="*/ 2147483646 h 77"/>
                <a:gd name="T36" fmla="*/ 2147483646 w 112"/>
                <a:gd name="T37" fmla="*/ 2147483646 h 77"/>
                <a:gd name="T38" fmla="*/ 2147483646 w 112"/>
                <a:gd name="T39" fmla="*/ 2147483646 h 77"/>
                <a:gd name="T40" fmla="*/ 2147483646 w 112"/>
                <a:gd name="T41" fmla="*/ 2147483646 h 77"/>
                <a:gd name="T42" fmla="*/ 2147483646 w 112"/>
                <a:gd name="T43" fmla="*/ 2147483646 h 77"/>
                <a:gd name="T44" fmla="*/ 2147483646 w 112"/>
                <a:gd name="T45" fmla="*/ 2147483646 h 77"/>
                <a:gd name="T46" fmla="*/ 2147483646 w 112"/>
                <a:gd name="T47" fmla="*/ 2147483646 h 77"/>
                <a:gd name="T48" fmla="*/ 2147483646 w 112"/>
                <a:gd name="T49" fmla="*/ 2147483646 h 77"/>
                <a:gd name="T50" fmla="*/ 2147483646 w 112"/>
                <a:gd name="T51" fmla="*/ 2147483646 h 77"/>
                <a:gd name="T52" fmla="*/ 2147483646 w 112"/>
                <a:gd name="T53" fmla="*/ 2147483646 h 77"/>
                <a:gd name="T54" fmla="*/ 2147483646 w 112"/>
                <a:gd name="T55" fmla="*/ 2147483646 h 77"/>
                <a:gd name="T56" fmla="*/ 2147483646 w 112"/>
                <a:gd name="T57" fmla="*/ 2147483646 h 77"/>
                <a:gd name="T58" fmla="*/ 2147483646 w 112"/>
                <a:gd name="T59" fmla="*/ 2147483646 h 77"/>
                <a:gd name="T60" fmla="*/ 2147483646 w 112"/>
                <a:gd name="T61" fmla="*/ 2147483646 h 77"/>
                <a:gd name="T62" fmla="*/ 2147483646 w 112"/>
                <a:gd name="T63" fmla="*/ 2147483646 h 77"/>
                <a:gd name="T64" fmla="*/ 2147483646 w 112"/>
                <a:gd name="T65" fmla="*/ 2147483646 h 77"/>
                <a:gd name="T66" fmla="*/ 2147483646 w 112"/>
                <a:gd name="T67" fmla="*/ 2147483646 h 77"/>
                <a:gd name="T68" fmla="*/ 2147483646 w 112"/>
                <a:gd name="T69" fmla="*/ 2147483646 h 77"/>
                <a:gd name="T70" fmla="*/ 2147483646 w 112"/>
                <a:gd name="T71" fmla="*/ 2147483646 h 77"/>
                <a:gd name="T72" fmla="*/ 2147483646 w 112"/>
                <a:gd name="T73" fmla="*/ 2147483646 h 77"/>
                <a:gd name="T74" fmla="*/ 2147483646 w 112"/>
                <a:gd name="T75" fmla="*/ 2147483646 h 77"/>
                <a:gd name="T76" fmla="*/ 2147483646 w 112"/>
                <a:gd name="T77" fmla="*/ 2147483646 h 77"/>
                <a:gd name="T78" fmla="*/ 2147483646 w 112"/>
                <a:gd name="T79" fmla="*/ 2147483646 h 77"/>
                <a:gd name="T80" fmla="*/ 2147483646 w 112"/>
                <a:gd name="T81" fmla="*/ 2147483646 h 77"/>
                <a:gd name="T82" fmla="*/ 2147483646 w 112"/>
                <a:gd name="T83" fmla="*/ 2147483646 h 77"/>
                <a:gd name="T84" fmla="*/ 2147483646 w 112"/>
                <a:gd name="T85" fmla="*/ 2147483646 h 77"/>
                <a:gd name="T86" fmla="*/ 2147483646 w 112"/>
                <a:gd name="T87" fmla="*/ 2147483646 h 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12" h="77">
                  <a:moveTo>
                    <a:pt x="56" y="0"/>
                  </a:moveTo>
                  <a:cubicBezTo>
                    <a:pt x="62" y="0"/>
                    <a:pt x="66" y="4"/>
                    <a:pt x="66" y="10"/>
                  </a:cubicBezTo>
                  <a:cubicBezTo>
                    <a:pt x="66" y="15"/>
                    <a:pt x="62" y="20"/>
                    <a:pt x="56" y="20"/>
                  </a:cubicBezTo>
                  <a:cubicBezTo>
                    <a:pt x="51" y="20"/>
                    <a:pt x="46" y="15"/>
                    <a:pt x="46" y="10"/>
                  </a:cubicBezTo>
                  <a:cubicBezTo>
                    <a:pt x="46" y="4"/>
                    <a:pt x="51" y="0"/>
                    <a:pt x="56" y="0"/>
                  </a:cubicBezTo>
                  <a:close/>
                  <a:moveTo>
                    <a:pt x="15" y="49"/>
                  </a:moveTo>
                  <a:cubicBezTo>
                    <a:pt x="15" y="66"/>
                    <a:pt x="15" y="66"/>
                    <a:pt x="15" y="66"/>
                  </a:cubicBezTo>
                  <a:cubicBezTo>
                    <a:pt x="10" y="66"/>
                    <a:pt x="10" y="66"/>
                    <a:pt x="10" y="66"/>
                  </a:cubicBezTo>
                  <a:cubicBezTo>
                    <a:pt x="10" y="52"/>
                    <a:pt x="10" y="52"/>
                    <a:pt x="10" y="52"/>
                  </a:cubicBezTo>
                  <a:cubicBezTo>
                    <a:pt x="9" y="52"/>
                    <a:pt x="9" y="52"/>
                    <a:pt x="9" y="52"/>
                  </a:cubicBezTo>
                  <a:cubicBezTo>
                    <a:pt x="9" y="66"/>
                    <a:pt x="9" y="66"/>
                    <a:pt x="9" y="66"/>
                  </a:cubicBezTo>
                  <a:cubicBezTo>
                    <a:pt x="4" y="66"/>
                    <a:pt x="4" y="66"/>
                    <a:pt x="4" y="66"/>
                  </a:cubicBezTo>
                  <a:cubicBezTo>
                    <a:pt x="4" y="49"/>
                    <a:pt x="4" y="49"/>
                    <a:pt x="4" y="49"/>
                  </a:cubicBezTo>
                  <a:cubicBezTo>
                    <a:pt x="4" y="46"/>
                    <a:pt x="4" y="46"/>
                    <a:pt x="4" y="46"/>
                  </a:cubicBezTo>
                  <a:cubicBezTo>
                    <a:pt x="4" y="37"/>
                    <a:pt x="4" y="37"/>
                    <a:pt x="4" y="37"/>
                  </a:cubicBezTo>
                  <a:cubicBezTo>
                    <a:pt x="4" y="37"/>
                    <a:pt x="4" y="37"/>
                    <a:pt x="4" y="37"/>
                  </a:cubicBezTo>
                  <a:cubicBezTo>
                    <a:pt x="4" y="46"/>
                    <a:pt x="4" y="46"/>
                    <a:pt x="4" y="46"/>
                  </a:cubicBezTo>
                  <a:cubicBezTo>
                    <a:pt x="0" y="46"/>
                    <a:pt x="0" y="46"/>
                    <a:pt x="0" y="46"/>
                  </a:cubicBezTo>
                  <a:cubicBezTo>
                    <a:pt x="0" y="33"/>
                    <a:pt x="0" y="33"/>
                    <a:pt x="0" y="33"/>
                  </a:cubicBezTo>
                  <a:cubicBezTo>
                    <a:pt x="0" y="31"/>
                    <a:pt x="1" y="29"/>
                    <a:pt x="4" y="29"/>
                  </a:cubicBezTo>
                  <a:cubicBezTo>
                    <a:pt x="13" y="29"/>
                    <a:pt x="13" y="29"/>
                    <a:pt x="13" y="29"/>
                  </a:cubicBezTo>
                  <a:cubicBezTo>
                    <a:pt x="13" y="30"/>
                    <a:pt x="13" y="30"/>
                    <a:pt x="13" y="31"/>
                  </a:cubicBezTo>
                  <a:cubicBezTo>
                    <a:pt x="13" y="49"/>
                    <a:pt x="13" y="49"/>
                    <a:pt x="13" y="49"/>
                  </a:cubicBezTo>
                  <a:cubicBezTo>
                    <a:pt x="15" y="49"/>
                    <a:pt x="15" y="49"/>
                    <a:pt x="15" y="49"/>
                  </a:cubicBezTo>
                  <a:close/>
                  <a:moveTo>
                    <a:pt x="10" y="15"/>
                  </a:moveTo>
                  <a:cubicBezTo>
                    <a:pt x="13" y="15"/>
                    <a:pt x="16" y="18"/>
                    <a:pt x="16" y="22"/>
                  </a:cubicBezTo>
                  <a:cubicBezTo>
                    <a:pt x="16" y="23"/>
                    <a:pt x="16" y="24"/>
                    <a:pt x="15" y="25"/>
                  </a:cubicBezTo>
                  <a:cubicBezTo>
                    <a:pt x="15" y="26"/>
                    <a:pt x="15" y="26"/>
                    <a:pt x="14" y="26"/>
                  </a:cubicBezTo>
                  <a:cubicBezTo>
                    <a:pt x="13" y="27"/>
                    <a:pt x="12" y="28"/>
                    <a:pt x="10" y="28"/>
                  </a:cubicBezTo>
                  <a:cubicBezTo>
                    <a:pt x="6" y="28"/>
                    <a:pt x="3" y="25"/>
                    <a:pt x="3" y="22"/>
                  </a:cubicBezTo>
                  <a:cubicBezTo>
                    <a:pt x="3" y="18"/>
                    <a:pt x="6" y="15"/>
                    <a:pt x="10" y="15"/>
                  </a:cubicBezTo>
                  <a:close/>
                  <a:moveTo>
                    <a:pt x="96" y="49"/>
                  </a:moveTo>
                  <a:cubicBezTo>
                    <a:pt x="96" y="66"/>
                    <a:pt x="96" y="66"/>
                    <a:pt x="96" y="66"/>
                  </a:cubicBezTo>
                  <a:cubicBezTo>
                    <a:pt x="101" y="66"/>
                    <a:pt x="101" y="66"/>
                    <a:pt x="101" y="66"/>
                  </a:cubicBezTo>
                  <a:cubicBezTo>
                    <a:pt x="101" y="52"/>
                    <a:pt x="101" y="52"/>
                    <a:pt x="101" y="52"/>
                  </a:cubicBezTo>
                  <a:cubicBezTo>
                    <a:pt x="102" y="52"/>
                    <a:pt x="102" y="52"/>
                    <a:pt x="102" y="52"/>
                  </a:cubicBezTo>
                  <a:cubicBezTo>
                    <a:pt x="102" y="66"/>
                    <a:pt x="102" y="66"/>
                    <a:pt x="102" y="66"/>
                  </a:cubicBezTo>
                  <a:cubicBezTo>
                    <a:pt x="107" y="66"/>
                    <a:pt x="107" y="66"/>
                    <a:pt x="107" y="66"/>
                  </a:cubicBezTo>
                  <a:cubicBezTo>
                    <a:pt x="107" y="49"/>
                    <a:pt x="107" y="49"/>
                    <a:pt x="107" y="49"/>
                  </a:cubicBezTo>
                  <a:cubicBezTo>
                    <a:pt x="107" y="46"/>
                    <a:pt x="107" y="46"/>
                    <a:pt x="107" y="46"/>
                  </a:cubicBezTo>
                  <a:cubicBezTo>
                    <a:pt x="107" y="37"/>
                    <a:pt x="107" y="37"/>
                    <a:pt x="107" y="37"/>
                  </a:cubicBezTo>
                  <a:cubicBezTo>
                    <a:pt x="107" y="37"/>
                    <a:pt x="107" y="37"/>
                    <a:pt x="107" y="37"/>
                  </a:cubicBezTo>
                  <a:cubicBezTo>
                    <a:pt x="107" y="46"/>
                    <a:pt x="107" y="46"/>
                    <a:pt x="107" y="46"/>
                  </a:cubicBezTo>
                  <a:cubicBezTo>
                    <a:pt x="112" y="46"/>
                    <a:pt x="112" y="46"/>
                    <a:pt x="112" y="46"/>
                  </a:cubicBezTo>
                  <a:cubicBezTo>
                    <a:pt x="112" y="33"/>
                    <a:pt x="112" y="33"/>
                    <a:pt x="112" y="33"/>
                  </a:cubicBezTo>
                  <a:cubicBezTo>
                    <a:pt x="112" y="31"/>
                    <a:pt x="110" y="29"/>
                    <a:pt x="107" y="29"/>
                  </a:cubicBezTo>
                  <a:cubicBezTo>
                    <a:pt x="98" y="29"/>
                    <a:pt x="98" y="29"/>
                    <a:pt x="98" y="29"/>
                  </a:cubicBezTo>
                  <a:cubicBezTo>
                    <a:pt x="98" y="30"/>
                    <a:pt x="98" y="30"/>
                    <a:pt x="98" y="31"/>
                  </a:cubicBezTo>
                  <a:cubicBezTo>
                    <a:pt x="98" y="49"/>
                    <a:pt x="98" y="49"/>
                    <a:pt x="98" y="49"/>
                  </a:cubicBezTo>
                  <a:cubicBezTo>
                    <a:pt x="96" y="49"/>
                    <a:pt x="96" y="49"/>
                    <a:pt x="96" y="49"/>
                  </a:cubicBezTo>
                  <a:close/>
                  <a:moveTo>
                    <a:pt x="101" y="15"/>
                  </a:moveTo>
                  <a:cubicBezTo>
                    <a:pt x="98" y="15"/>
                    <a:pt x="95" y="18"/>
                    <a:pt x="95" y="22"/>
                  </a:cubicBezTo>
                  <a:cubicBezTo>
                    <a:pt x="95" y="23"/>
                    <a:pt x="95" y="24"/>
                    <a:pt x="96" y="25"/>
                  </a:cubicBezTo>
                  <a:cubicBezTo>
                    <a:pt x="96" y="26"/>
                    <a:pt x="97" y="26"/>
                    <a:pt x="97" y="26"/>
                  </a:cubicBezTo>
                  <a:cubicBezTo>
                    <a:pt x="98" y="27"/>
                    <a:pt x="100" y="28"/>
                    <a:pt x="101" y="28"/>
                  </a:cubicBezTo>
                  <a:cubicBezTo>
                    <a:pt x="105" y="28"/>
                    <a:pt x="108" y="25"/>
                    <a:pt x="108" y="22"/>
                  </a:cubicBezTo>
                  <a:cubicBezTo>
                    <a:pt x="108" y="18"/>
                    <a:pt x="105" y="15"/>
                    <a:pt x="101" y="15"/>
                  </a:cubicBezTo>
                  <a:close/>
                  <a:moveTo>
                    <a:pt x="75" y="51"/>
                  </a:moveTo>
                  <a:cubicBezTo>
                    <a:pt x="75" y="72"/>
                    <a:pt x="75" y="72"/>
                    <a:pt x="75" y="72"/>
                  </a:cubicBezTo>
                  <a:cubicBezTo>
                    <a:pt x="80" y="72"/>
                    <a:pt x="80" y="72"/>
                    <a:pt x="80" y="72"/>
                  </a:cubicBezTo>
                  <a:cubicBezTo>
                    <a:pt x="80" y="54"/>
                    <a:pt x="80" y="54"/>
                    <a:pt x="80" y="54"/>
                  </a:cubicBezTo>
                  <a:cubicBezTo>
                    <a:pt x="82" y="54"/>
                    <a:pt x="82" y="54"/>
                    <a:pt x="82" y="54"/>
                  </a:cubicBezTo>
                  <a:cubicBezTo>
                    <a:pt x="82" y="72"/>
                    <a:pt x="82" y="72"/>
                    <a:pt x="82" y="72"/>
                  </a:cubicBezTo>
                  <a:cubicBezTo>
                    <a:pt x="87" y="72"/>
                    <a:pt x="87" y="72"/>
                    <a:pt x="87" y="72"/>
                  </a:cubicBezTo>
                  <a:cubicBezTo>
                    <a:pt x="87" y="51"/>
                    <a:pt x="87" y="51"/>
                    <a:pt x="87" y="51"/>
                  </a:cubicBezTo>
                  <a:cubicBezTo>
                    <a:pt x="87" y="47"/>
                    <a:pt x="87" y="47"/>
                    <a:pt x="87" y="47"/>
                  </a:cubicBezTo>
                  <a:cubicBezTo>
                    <a:pt x="87" y="36"/>
                    <a:pt x="87" y="36"/>
                    <a:pt x="87" y="36"/>
                  </a:cubicBezTo>
                  <a:cubicBezTo>
                    <a:pt x="88" y="36"/>
                    <a:pt x="88" y="36"/>
                    <a:pt x="88" y="36"/>
                  </a:cubicBezTo>
                  <a:cubicBezTo>
                    <a:pt x="88" y="47"/>
                    <a:pt x="88" y="47"/>
                    <a:pt x="88" y="47"/>
                  </a:cubicBezTo>
                  <a:cubicBezTo>
                    <a:pt x="94" y="47"/>
                    <a:pt x="94" y="47"/>
                    <a:pt x="94" y="47"/>
                  </a:cubicBezTo>
                  <a:cubicBezTo>
                    <a:pt x="94" y="31"/>
                    <a:pt x="94" y="31"/>
                    <a:pt x="94" y="31"/>
                  </a:cubicBezTo>
                  <a:cubicBezTo>
                    <a:pt x="94" y="28"/>
                    <a:pt x="91" y="26"/>
                    <a:pt x="88" y="26"/>
                  </a:cubicBezTo>
                  <a:cubicBezTo>
                    <a:pt x="77" y="26"/>
                    <a:pt x="77" y="26"/>
                    <a:pt x="77" y="26"/>
                  </a:cubicBezTo>
                  <a:cubicBezTo>
                    <a:pt x="77" y="27"/>
                    <a:pt x="77" y="28"/>
                    <a:pt x="77" y="28"/>
                  </a:cubicBezTo>
                  <a:cubicBezTo>
                    <a:pt x="77" y="51"/>
                    <a:pt x="77" y="51"/>
                    <a:pt x="77" y="51"/>
                  </a:cubicBezTo>
                  <a:cubicBezTo>
                    <a:pt x="75" y="51"/>
                    <a:pt x="75" y="51"/>
                    <a:pt x="75" y="51"/>
                  </a:cubicBezTo>
                  <a:close/>
                  <a:moveTo>
                    <a:pt x="65" y="47"/>
                  </a:moveTo>
                  <a:cubicBezTo>
                    <a:pt x="65" y="32"/>
                    <a:pt x="65" y="32"/>
                    <a:pt x="65" y="32"/>
                  </a:cubicBezTo>
                  <a:cubicBezTo>
                    <a:pt x="64" y="32"/>
                    <a:pt x="64" y="32"/>
                    <a:pt x="64" y="32"/>
                  </a:cubicBezTo>
                  <a:cubicBezTo>
                    <a:pt x="64" y="47"/>
                    <a:pt x="64" y="47"/>
                    <a:pt x="64" y="47"/>
                  </a:cubicBezTo>
                  <a:cubicBezTo>
                    <a:pt x="64" y="50"/>
                    <a:pt x="64" y="50"/>
                    <a:pt x="64" y="50"/>
                  </a:cubicBezTo>
                  <a:cubicBezTo>
                    <a:pt x="64" y="77"/>
                    <a:pt x="64" y="77"/>
                    <a:pt x="64" y="77"/>
                  </a:cubicBezTo>
                  <a:cubicBezTo>
                    <a:pt x="57" y="77"/>
                    <a:pt x="57" y="77"/>
                    <a:pt x="57" y="77"/>
                  </a:cubicBezTo>
                  <a:cubicBezTo>
                    <a:pt x="57" y="55"/>
                    <a:pt x="57" y="55"/>
                    <a:pt x="57" y="55"/>
                  </a:cubicBezTo>
                  <a:cubicBezTo>
                    <a:pt x="55" y="55"/>
                    <a:pt x="55" y="55"/>
                    <a:pt x="55" y="55"/>
                  </a:cubicBezTo>
                  <a:cubicBezTo>
                    <a:pt x="55" y="77"/>
                    <a:pt x="55" y="77"/>
                    <a:pt x="55" y="77"/>
                  </a:cubicBezTo>
                  <a:cubicBezTo>
                    <a:pt x="48" y="77"/>
                    <a:pt x="48" y="77"/>
                    <a:pt x="48" y="77"/>
                  </a:cubicBezTo>
                  <a:cubicBezTo>
                    <a:pt x="48" y="50"/>
                    <a:pt x="48" y="50"/>
                    <a:pt x="48" y="50"/>
                  </a:cubicBezTo>
                  <a:cubicBezTo>
                    <a:pt x="48" y="47"/>
                    <a:pt x="48" y="47"/>
                    <a:pt x="48" y="47"/>
                  </a:cubicBezTo>
                  <a:cubicBezTo>
                    <a:pt x="48" y="32"/>
                    <a:pt x="48" y="32"/>
                    <a:pt x="48" y="32"/>
                  </a:cubicBezTo>
                  <a:cubicBezTo>
                    <a:pt x="47" y="32"/>
                    <a:pt x="47" y="32"/>
                    <a:pt x="47" y="32"/>
                  </a:cubicBezTo>
                  <a:cubicBezTo>
                    <a:pt x="47" y="47"/>
                    <a:pt x="47" y="47"/>
                    <a:pt x="47" y="47"/>
                  </a:cubicBezTo>
                  <a:cubicBezTo>
                    <a:pt x="41" y="47"/>
                    <a:pt x="41" y="47"/>
                    <a:pt x="41" y="47"/>
                  </a:cubicBezTo>
                  <a:cubicBezTo>
                    <a:pt x="41" y="27"/>
                    <a:pt x="41" y="27"/>
                    <a:pt x="41" y="27"/>
                  </a:cubicBezTo>
                  <a:cubicBezTo>
                    <a:pt x="41" y="24"/>
                    <a:pt x="44" y="21"/>
                    <a:pt x="47" y="21"/>
                  </a:cubicBezTo>
                  <a:cubicBezTo>
                    <a:pt x="66" y="21"/>
                    <a:pt x="46" y="21"/>
                    <a:pt x="65" y="21"/>
                  </a:cubicBezTo>
                  <a:cubicBezTo>
                    <a:pt x="69" y="21"/>
                    <a:pt x="71" y="24"/>
                    <a:pt x="71" y="27"/>
                  </a:cubicBezTo>
                  <a:cubicBezTo>
                    <a:pt x="71" y="47"/>
                    <a:pt x="71" y="47"/>
                    <a:pt x="71" y="47"/>
                  </a:cubicBezTo>
                  <a:cubicBezTo>
                    <a:pt x="70" y="47"/>
                    <a:pt x="68" y="47"/>
                    <a:pt x="65" y="47"/>
                  </a:cubicBezTo>
                  <a:close/>
                  <a:moveTo>
                    <a:pt x="37" y="51"/>
                  </a:moveTo>
                  <a:cubicBezTo>
                    <a:pt x="37" y="72"/>
                    <a:pt x="37" y="72"/>
                    <a:pt x="37" y="72"/>
                  </a:cubicBezTo>
                  <a:cubicBezTo>
                    <a:pt x="31" y="72"/>
                    <a:pt x="31" y="72"/>
                    <a:pt x="31" y="72"/>
                  </a:cubicBezTo>
                  <a:cubicBezTo>
                    <a:pt x="31" y="54"/>
                    <a:pt x="31" y="54"/>
                    <a:pt x="31" y="54"/>
                  </a:cubicBezTo>
                  <a:cubicBezTo>
                    <a:pt x="30" y="54"/>
                    <a:pt x="30" y="54"/>
                    <a:pt x="30" y="54"/>
                  </a:cubicBezTo>
                  <a:cubicBezTo>
                    <a:pt x="30" y="72"/>
                    <a:pt x="30" y="72"/>
                    <a:pt x="30" y="72"/>
                  </a:cubicBezTo>
                  <a:cubicBezTo>
                    <a:pt x="24" y="72"/>
                    <a:pt x="24" y="72"/>
                    <a:pt x="24" y="72"/>
                  </a:cubicBezTo>
                  <a:cubicBezTo>
                    <a:pt x="24" y="51"/>
                    <a:pt x="24" y="51"/>
                    <a:pt x="24" y="51"/>
                  </a:cubicBezTo>
                  <a:cubicBezTo>
                    <a:pt x="24" y="47"/>
                    <a:pt x="24" y="47"/>
                    <a:pt x="24" y="47"/>
                  </a:cubicBezTo>
                  <a:cubicBezTo>
                    <a:pt x="24" y="36"/>
                    <a:pt x="24" y="36"/>
                    <a:pt x="24" y="36"/>
                  </a:cubicBezTo>
                  <a:cubicBezTo>
                    <a:pt x="23" y="36"/>
                    <a:pt x="23" y="36"/>
                    <a:pt x="23" y="36"/>
                  </a:cubicBezTo>
                  <a:cubicBezTo>
                    <a:pt x="23" y="47"/>
                    <a:pt x="23" y="47"/>
                    <a:pt x="23" y="47"/>
                  </a:cubicBezTo>
                  <a:cubicBezTo>
                    <a:pt x="18" y="47"/>
                    <a:pt x="18" y="47"/>
                    <a:pt x="18" y="47"/>
                  </a:cubicBezTo>
                  <a:cubicBezTo>
                    <a:pt x="18" y="31"/>
                    <a:pt x="18" y="31"/>
                    <a:pt x="18" y="31"/>
                  </a:cubicBezTo>
                  <a:cubicBezTo>
                    <a:pt x="18" y="28"/>
                    <a:pt x="20" y="26"/>
                    <a:pt x="23" y="26"/>
                  </a:cubicBezTo>
                  <a:cubicBezTo>
                    <a:pt x="35" y="26"/>
                    <a:pt x="35" y="26"/>
                    <a:pt x="35" y="26"/>
                  </a:cubicBezTo>
                  <a:cubicBezTo>
                    <a:pt x="35" y="27"/>
                    <a:pt x="35" y="28"/>
                    <a:pt x="35" y="28"/>
                  </a:cubicBezTo>
                  <a:cubicBezTo>
                    <a:pt x="35" y="51"/>
                    <a:pt x="35" y="51"/>
                    <a:pt x="35" y="51"/>
                  </a:cubicBezTo>
                  <a:cubicBezTo>
                    <a:pt x="37" y="51"/>
                    <a:pt x="37" y="51"/>
                    <a:pt x="37" y="51"/>
                  </a:cubicBezTo>
                  <a:close/>
                  <a:moveTo>
                    <a:pt x="31" y="9"/>
                  </a:moveTo>
                  <a:cubicBezTo>
                    <a:pt x="35" y="9"/>
                    <a:pt x="39" y="12"/>
                    <a:pt x="39" y="17"/>
                  </a:cubicBezTo>
                  <a:cubicBezTo>
                    <a:pt x="39" y="19"/>
                    <a:pt x="38" y="20"/>
                    <a:pt x="37" y="22"/>
                  </a:cubicBezTo>
                  <a:cubicBezTo>
                    <a:pt x="37" y="22"/>
                    <a:pt x="37" y="22"/>
                    <a:pt x="37" y="23"/>
                  </a:cubicBezTo>
                  <a:cubicBezTo>
                    <a:pt x="35" y="24"/>
                    <a:pt x="33" y="25"/>
                    <a:pt x="31" y="25"/>
                  </a:cubicBezTo>
                  <a:cubicBezTo>
                    <a:pt x="26" y="25"/>
                    <a:pt x="22" y="21"/>
                    <a:pt x="22" y="17"/>
                  </a:cubicBezTo>
                  <a:cubicBezTo>
                    <a:pt x="22" y="12"/>
                    <a:pt x="26" y="9"/>
                    <a:pt x="31" y="9"/>
                  </a:cubicBezTo>
                  <a:close/>
                  <a:moveTo>
                    <a:pt x="81" y="9"/>
                  </a:moveTo>
                  <a:cubicBezTo>
                    <a:pt x="76" y="9"/>
                    <a:pt x="73" y="12"/>
                    <a:pt x="73" y="17"/>
                  </a:cubicBezTo>
                  <a:cubicBezTo>
                    <a:pt x="73" y="19"/>
                    <a:pt x="73" y="20"/>
                    <a:pt x="74" y="22"/>
                  </a:cubicBezTo>
                  <a:cubicBezTo>
                    <a:pt x="75" y="22"/>
                    <a:pt x="75" y="22"/>
                    <a:pt x="75" y="23"/>
                  </a:cubicBezTo>
                  <a:cubicBezTo>
                    <a:pt x="77" y="24"/>
                    <a:pt x="79" y="25"/>
                    <a:pt x="81" y="25"/>
                  </a:cubicBezTo>
                  <a:cubicBezTo>
                    <a:pt x="85" y="25"/>
                    <a:pt x="89" y="21"/>
                    <a:pt x="89" y="17"/>
                  </a:cubicBezTo>
                  <a:cubicBezTo>
                    <a:pt x="89" y="12"/>
                    <a:pt x="85" y="9"/>
                    <a:pt x="81" y="9"/>
                  </a:cubicBez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cs typeface="+mn-ea"/>
                <a:sym typeface="+mn-lt"/>
              </a:endParaRPr>
            </a:p>
          </p:txBody>
        </p:sp>
      </p:grpSp>
      <p:sp>
        <p:nvSpPr>
          <p:cNvPr id="21" name="TextBox 27"/>
          <p:cNvSpPr txBox="1"/>
          <p:nvPr/>
        </p:nvSpPr>
        <p:spPr>
          <a:xfrm>
            <a:off x="5258421" y="4424586"/>
            <a:ext cx="6257304" cy="358410"/>
          </a:xfrm>
          <a:prstGeom prst="rect">
            <a:avLst/>
          </a:prstGeom>
          <a:noFill/>
        </p:spPr>
        <p:txBody>
          <a:bodyPr wrap="square" lIns="80623" tIns="40312" rIns="80623" bIns="40312" rtlCol="0">
            <a:spAutoFit/>
          </a:bodyPr>
          <a:lstStyle/>
          <a:p>
            <a:r>
              <a:rPr lang="en-US" altLang="zh-CN" dirty="0">
                <a:solidFill>
                  <a:srgbClr val="080808"/>
                </a:solidFill>
                <a:latin typeface="微软雅黑" panose="020B0503020204020204" pitchFamily="34" charset="-122"/>
                <a:ea typeface="微软雅黑" panose="020B0503020204020204" pitchFamily="34" charset="-122"/>
                <a:cs typeface="+mn-ea"/>
                <a:sym typeface="+mn-lt"/>
              </a:rPr>
              <a:t>※ Conclusion</a:t>
            </a:r>
          </a:p>
        </p:txBody>
      </p:sp>
    </p:spTree>
    <p:extLst>
      <p:ext uri="{BB962C8B-B14F-4D97-AF65-F5344CB8AC3E}">
        <p14:creationId xmlns:p14="http://schemas.microsoft.com/office/powerpoint/2010/main" val="337942404"/>
      </p:ext>
    </p:extLst>
  </p:cSld>
  <p:clrMapOvr>
    <a:masterClrMapping/>
  </p:clrMapOvr>
  <p:transition spd="med" advTm="400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par>
                                <p:cTn id="10" presetID="53" presetClass="entr" presetSubtype="16"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p:cTn id="12" dur="500" fill="hold"/>
                                        <p:tgtEl>
                                          <p:spTgt spid="15"/>
                                        </p:tgtEl>
                                        <p:attrNameLst>
                                          <p:attrName>ppt_w</p:attrName>
                                        </p:attrNameLst>
                                      </p:cBhvr>
                                      <p:tavLst>
                                        <p:tav tm="0">
                                          <p:val>
                                            <p:fltVal val="0"/>
                                          </p:val>
                                        </p:tav>
                                        <p:tav tm="100000">
                                          <p:val>
                                            <p:strVal val="#ppt_w"/>
                                          </p:val>
                                        </p:tav>
                                      </p:tavLst>
                                    </p:anim>
                                    <p:anim calcmode="lin" valueType="num">
                                      <p:cBhvr>
                                        <p:cTn id="13" dur="500" fill="hold"/>
                                        <p:tgtEl>
                                          <p:spTgt spid="15"/>
                                        </p:tgtEl>
                                        <p:attrNameLst>
                                          <p:attrName>ppt_h</p:attrName>
                                        </p:attrNameLst>
                                      </p:cBhvr>
                                      <p:tavLst>
                                        <p:tav tm="0">
                                          <p:val>
                                            <p:fltVal val="0"/>
                                          </p:val>
                                        </p:tav>
                                        <p:tav tm="100000">
                                          <p:val>
                                            <p:strVal val="#ppt_h"/>
                                          </p:val>
                                        </p:tav>
                                      </p:tavLst>
                                    </p:anim>
                                    <p:animEffect transition="in" filter="fade">
                                      <p:cBhvr>
                                        <p:cTn id="14" dur="500"/>
                                        <p:tgtEl>
                                          <p:spTgt spid="15"/>
                                        </p:tgtEl>
                                      </p:cBhvr>
                                    </p:animEffect>
                                  </p:childTnLst>
                                </p:cTn>
                              </p:par>
                              <p:par>
                                <p:cTn id="15" presetID="47"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22" presetClass="entr" presetSubtype="4"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par>
                          <p:cTn id="24" fill="hold">
                            <p:stCondLst>
                              <p:cond delay="1500"/>
                            </p:stCondLst>
                            <p:childTnLst>
                              <p:par>
                                <p:cTn id="25" presetID="12" presetClass="entr" presetSubtype="8"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p:tgtEl>
                                          <p:spTgt spid="8"/>
                                        </p:tgtEl>
                                        <p:attrNameLst>
                                          <p:attrName>ppt_x</p:attrName>
                                        </p:attrNameLst>
                                      </p:cBhvr>
                                      <p:tavLst>
                                        <p:tav tm="0">
                                          <p:val>
                                            <p:strVal val="#ppt_x-#ppt_w*1.125000"/>
                                          </p:val>
                                        </p:tav>
                                        <p:tav tm="100000">
                                          <p:val>
                                            <p:strVal val="#ppt_x"/>
                                          </p:val>
                                        </p:tav>
                                      </p:tavLst>
                                    </p:anim>
                                    <p:animEffect transition="in" filter="wipe(right)">
                                      <p:cBhvr>
                                        <p:cTn id="28" dur="500"/>
                                        <p:tgtEl>
                                          <p:spTgt spid="8"/>
                                        </p:tgtEl>
                                      </p:cBhvr>
                                    </p:animEffect>
                                  </p:childTnLst>
                                </p:cTn>
                              </p:par>
                            </p:childTnLst>
                          </p:cTn>
                        </p:par>
                        <p:par>
                          <p:cTn id="29" fill="hold">
                            <p:stCondLst>
                              <p:cond delay="2000"/>
                            </p:stCondLst>
                            <p:childTnLst>
                              <p:par>
                                <p:cTn id="30" presetID="2" presetClass="entr" presetSubtype="4" fill="hold" grpId="0" nodeType="after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600"/>
                                  </p:stCondLst>
                                  <p:childTnLst>
                                    <p:set>
                                      <p:cBhvr>
                                        <p:cTn id="35" dur="1" fill="hold">
                                          <p:stCondLst>
                                            <p:cond delay="0"/>
                                          </p:stCondLst>
                                        </p:cTn>
                                        <p:tgtEl>
                                          <p:spTgt spid="21"/>
                                        </p:tgtEl>
                                        <p:attrNameLst>
                                          <p:attrName>style.visibility</p:attrName>
                                        </p:attrNameLst>
                                      </p:cBhvr>
                                      <p:to>
                                        <p:strVal val="visible"/>
                                      </p:to>
                                    </p:set>
                                    <p:anim calcmode="lin" valueType="num">
                                      <p:cBhvr additive="base">
                                        <p:cTn id="36" dur="500" fill="hold"/>
                                        <p:tgtEl>
                                          <p:spTgt spid="21"/>
                                        </p:tgtEl>
                                        <p:attrNameLst>
                                          <p:attrName>ppt_x</p:attrName>
                                        </p:attrNameLst>
                                      </p:cBhvr>
                                      <p:tavLst>
                                        <p:tav tm="0">
                                          <p:val>
                                            <p:strVal val="#ppt_x"/>
                                          </p:val>
                                        </p:tav>
                                        <p:tav tm="100000">
                                          <p:val>
                                            <p:strVal val="#ppt_x"/>
                                          </p:val>
                                        </p:tav>
                                      </p:tavLst>
                                    </p:anim>
                                    <p:anim calcmode="lin" valueType="num">
                                      <p:cBhvr additive="base">
                                        <p:cTn id="3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4" grpId="0"/>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图表 13"/>
          <p:cNvGraphicFramePr/>
          <p:nvPr>
            <p:extLst>
              <p:ext uri="{D42A27DB-BD31-4B8C-83A1-F6EECF244321}">
                <p14:modId xmlns:p14="http://schemas.microsoft.com/office/powerpoint/2010/main" val="498888042"/>
              </p:ext>
            </p:extLst>
          </p:nvPr>
        </p:nvGraphicFramePr>
        <p:xfrm>
          <a:off x="459229" y="1555451"/>
          <a:ext cx="4527550" cy="3333433"/>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5" name="图表 14"/>
          <p:cNvGraphicFramePr/>
          <p:nvPr>
            <p:extLst>
              <p:ext uri="{D42A27DB-BD31-4B8C-83A1-F6EECF244321}">
                <p14:modId xmlns:p14="http://schemas.microsoft.com/office/powerpoint/2010/main" val="2440474799"/>
              </p:ext>
            </p:extLst>
          </p:nvPr>
        </p:nvGraphicFramePr>
        <p:xfrm>
          <a:off x="5986360" y="1637980"/>
          <a:ext cx="4894263" cy="3138805"/>
        </p:xfrm>
        <a:graphic>
          <a:graphicData uri="http://schemas.openxmlformats.org/drawingml/2006/chart">
            <c:chart xmlns:c="http://schemas.openxmlformats.org/drawingml/2006/chart" xmlns:r="http://schemas.openxmlformats.org/officeDocument/2006/relationships" r:id="rId5"/>
          </a:graphicData>
        </a:graphic>
      </p:graphicFrame>
      <p:sp>
        <p:nvSpPr>
          <p:cNvPr id="16" name="矩形 15"/>
          <p:cNvSpPr/>
          <p:nvPr/>
        </p:nvSpPr>
        <p:spPr>
          <a:xfrm>
            <a:off x="1164778" y="-38703"/>
            <a:ext cx="1898084" cy="1579920"/>
          </a:xfrm>
          <a:prstGeom prst="rect">
            <a:avLst/>
          </a:prstGeom>
        </p:spPr>
        <p:txBody>
          <a:bodyPr wrap="none">
            <a:spAutoFit/>
          </a:bodyPr>
          <a:lstStyle/>
          <a:p>
            <a:pPr marL="0" lvl="1">
              <a:lnSpc>
                <a:spcPts val="5760"/>
              </a:lnSpc>
            </a:pPr>
            <a:r>
              <a:rPr lang="en-US" altLang="zh-CN" sz="3700" b="1" dirty="0">
                <a:solidFill>
                  <a:schemeClr val="bg1"/>
                </a:solidFill>
                <a:latin typeface="微软雅黑" panose="020B0503020204020204" pitchFamily="34" charset="-122"/>
                <a:ea typeface="微软雅黑" panose="020B0503020204020204" pitchFamily="34" charset="-122"/>
                <a:cs typeface="+mn-ea"/>
                <a:sym typeface="+mn-lt"/>
              </a:rPr>
              <a:t>Part 04</a:t>
            </a:r>
            <a:endParaRPr lang="en-US" altLang="zh-CN" sz="4000" b="1" dirty="0">
              <a:solidFill>
                <a:schemeClr val="bg1"/>
              </a:solidFill>
              <a:latin typeface="微软雅黑" panose="020B0503020204020204" pitchFamily="34" charset="-122"/>
              <a:ea typeface="微软雅黑" panose="020B0503020204020204" pitchFamily="34" charset="-122"/>
              <a:cs typeface="+mn-ea"/>
              <a:sym typeface="+mn-lt"/>
            </a:endParaRPr>
          </a:p>
          <a:p>
            <a:pPr marL="0" lvl="1">
              <a:lnSpc>
                <a:spcPts val="5760"/>
              </a:lnSpc>
            </a:pPr>
            <a:endParaRPr lang="en-US" altLang="zh-CN" sz="3700" b="1" dirty="0">
              <a:solidFill>
                <a:schemeClr val="bg1"/>
              </a:solidFill>
              <a:latin typeface="微软雅黑" panose="020B0503020204020204" pitchFamily="34" charset="-122"/>
              <a:ea typeface="微软雅黑" panose="020B0503020204020204" pitchFamily="34" charset="-122"/>
              <a:cs typeface="+mn-ea"/>
              <a:sym typeface="+mn-lt"/>
            </a:endParaRPr>
          </a:p>
        </p:txBody>
      </p:sp>
      <p:sp>
        <p:nvSpPr>
          <p:cNvPr id="17" name="矩形 16"/>
          <p:cNvSpPr/>
          <p:nvPr/>
        </p:nvSpPr>
        <p:spPr>
          <a:xfrm>
            <a:off x="0" y="4930378"/>
            <a:ext cx="12192000" cy="1965325"/>
          </a:xfrm>
          <a:prstGeom prst="rect">
            <a:avLst/>
          </a:prstGeom>
          <a:noFill/>
          <a:ln w="9525">
            <a:noFill/>
          </a:ln>
        </p:spPr>
        <p:txBody>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9pPr>
          </a:lstStyle>
          <a:p>
            <a:pPr marL="342891" indent="-342891">
              <a:lnSpc>
                <a:spcPct val="150000"/>
              </a:lnSpc>
              <a:spcBef>
                <a:spcPct val="10000"/>
              </a:spcBef>
              <a:buClr>
                <a:srgbClr val="C00000"/>
              </a:buClr>
              <a:buSzPct val="90000"/>
              <a:buFont typeface="Wingdings" panose="05000000000000000000" pitchFamily="2" charset="2"/>
              <a:buChar char="p"/>
            </a:pPr>
            <a:r>
              <a:rPr lang="en-US" altLang="zh-CN" sz="1800" dirty="0">
                <a:solidFill>
                  <a:srgbClr val="000000"/>
                </a:solidFill>
                <a:latin typeface="微软雅黑" panose="020B0503020204020204" pitchFamily="34" charset="-122"/>
                <a:ea typeface="微软雅黑" panose="020B0503020204020204" pitchFamily="34" charset="-122"/>
              </a:rPr>
              <a:t>Jang et al. (2019) have not given the trend of the whole process of </a:t>
            </a:r>
            <a:r>
              <a:rPr lang="en-US" altLang="zh-CN" sz="1800" i="1" dirty="0">
                <a:solidFill>
                  <a:srgbClr val="000000"/>
                </a:solidFill>
                <a:latin typeface="微软雅黑" panose="020B0503020204020204" pitchFamily="34" charset="-122"/>
                <a:ea typeface="微软雅黑" panose="020B0503020204020204" pitchFamily="34" charset="-122"/>
              </a:rPr>
              <a:t>K</a:t>
            </a:r>
            <a:r>
              <a:rPr lang="en-US" altLang="zh-CN" sz="1800" baseline="-25000" dirty="0">
                <a:solidFill>
                  <a:srgbClr val="000000"/>
                </a:solidFill>
                <a:latin typeface="微软雅黑" panose="020B0503020204020204" pitchFamily="34" charset="-122"/>
                <a:ea typeface="微软雅黑" panose="020B0503020204020204" pitchFamily="34" charset="-122"/>
              </a:rPr>
              <a:t>c</a:t>
            </a:r>
            <a:r>
              <a:rPr lang="en-US" altLang="zh-CN" sz="1800" dirty="0">
                <a:solidFill>
                  <a:srgbClr val="000000"/>
                </a:solidFill>
                <a:latin typeface="微软雅黑" panose="020B0503020204020204" pitchFamily="34" charset="-122"/>
                <a:ea typeface="微软雅黑" panose="020B0503020204020204" pitchFamily="34" charset="-122"/>
              </a:rPr>
              <a:t> and </a:t>
            </a:r>
            <a:r>
              <a:rPr lang="en-US" altLang="zh-CN" sz="1800" i="1" dirty="0">
                <a:solidFill>
                  <a:srgbClr val="000000"/>
                </a:solidFill>
                <a:latin typeface="微软雅黑" panose="020B0503020204020204" pitchFamily="34" charset="-122"/>
                <a:ea typeface="微软雅黑" panose="020B0503020204020204" pitchFamily="34" charset="-122"/>
              </a:rPr>
              <a:t>K</a:t>
            </a:r>
            <a:r>
              <a:rPr lang="en-US" altLang="zh-CN" sz="1800" baseline="-25000" dirty="0">
                <a:solidFill>
                  <a:srgbClr val="000000"/>
                </a:solidFill>
                <a:latin typeface="微软雅黑" panose="020B0503020204020204" pitchFamily="34" charset="-122"/>
                <a:ea typeface="微软雅黑" panose="020B0503020204020204" pitchFamily="34" charset="-122"/>
              </a:rPr>
              <a:t>y</a:t>
            </a:r>
          </a:p>
          <a:p>
            <a:pPr marL="342891" indent="-342891">
              <a:lnSpc>
                <a:spcPct val="150000"/>
              </a:lnSpc>
              <a:spcBef>
                <a:spcPct val="10000"/>
              </a:spcBef>
              <a:buClr>
                <a:srgbClr val="C00000"/>
              </a:buClr>
              <a:buSzPct val="90000"/>
              <a:buFont typeface="Wingdings" panose="05000000000000000000" pitchFamily="2" charset="2"/>
              <a:buChar char="p"/>
            </a:pPr>
            <a:r>
              <a:rPr lang="en-US" altLang="zh-CN" sz="1800" dirty="0">
                <a:solidFill>
                  <a:srgbClr val="000000"/>
                </a:solidFill>
                <a:latin typeface="微软雅黑" panose="020B0503020204020204" pitchFamily="34" charset="-122"/>
                <a:ea typeface="微软雅黑" panose="020B0503020204020204" pitchFamily="34" charset="-122"/>
              </a:rPr>
              <a:t>Sun et al. (2018a) assumed that the discharge and depth in each surge was equal and only showed the smooth decay process of </a:t>
            </a:r>
            <a:r>
              <a:rPr lang="en-US" altLang="zh-CN" sz="1800" i="1" dirty="0">
                <a:solidFill>
                  <a:srgbClr val="000000"/>
                </a:solidFill>
                <a:latin typeface="微软雅黑" panose="020B0503020204020204" pitchFamily="34" charset="-122"/>
                <a:ea typeface="微软雅黑" panose="020B0503020204020204" pitchFamily="34" charset="-122"/>
              </a:rPr>
              <a:t>K</a:t>
            </a:r>
            <a:r>
              <a:rPr lang="en-US" altLang="zh-CN" sz="1800" baseline="-25000" dirty="0">
                <a:solidFill>
                  <a:srgbClr val="000000"/>
                </a:solidFill>
                <a:latin typeface="微软雅黑" panose="020B0503020204020204" pitchFamily="34" charset="-122"/>
                <a:ea typeface="微软雅黑" panose="020B0503020204020204" pitchFamily="34" charset="-122"/>
              </a:rPr>
              <a:t>c</a:t>
            </a:r>
            <a:r>
              <a:rPr lang="en-US" altLang="zh-CN" sz="1800" dirty="0">
                <a:solidFill>
                  <a:srgbClr val="000000"/>
                </a:solidFill>
                <a:latin typeface="微软雅黑" panose="020B0503020204020204" pitchFamily="34" charset="-122"/>
                <a:ea typeface="微软雅黑" panose="020B0503020204020204" pitchFamily="34" charset="-122"/>
              </a:rPr>
              <a:t> and </a:t>
            </a:r>
            <a:r>
              <a:rPr lang="en-US" altLang="zh-CN" sz="1800" i="1" dirty="0">
                <a:solidFill>
                  <a:srgbClr val="000000"/>
                </a:solidFill>
                <a:latin typeface="微软雅黑" panose="020B0503020204020204" pitchFamily="34" charset="-122"/>
                <a:ea typeface="微软雅黑" panose="020B0503020204020204" pitchFamily="34" charset="-122"/>
              </a:rPr>
              <a:t>K</a:t>
            </a:r>
            <a:r>
              <a:rPr lang="en-US" altLang="zh-CN" sz="1800" baseline="-25000" dirty="0">
                <a:solidFill>
                  <a:srgbClr val="000000"/>
                </a:solidFill>
                <a:latin typeface="微软雅黑" panose="020B0503020204020204" pitchFamily="34" charset="-122"/>
                <a:ea typeface="微软雅黑" panose="020B0503020204020204" pitchFamily="34" charset="-122"/>
              </a:rPr>
              <a:t>y</a:t>
            </a:r>
            <a:r>
              <a:rPr lang="en-US" altLang="zh-CN" sz="1800" dirty="0">
                <a:solidFill>
                  <a:srgbClr val="000000"/>
                </a:solidFill>
                <a:latin typeface="微软雅黑" panose="020B0503020204020204" pitchFamily="34" charset="-122"/>
                <a:ea typeface="微软雅黑" panose="020B0503020204020204" pitchFamily="34" charset="-122"/>
              </a:rPr>
              <a:t> </a:t>
            </a:r>
          </a:p>
          <a:p>
            <a:pPr marL="342891" indent="-342891">
              <a:lnSpc>
                <a:spcPct val="150000"/>
              </a:lnSpc>
              <a:spcBef>
                <a:spcPct val="10000"/>
              </a:spcBef>
              <a:buClr>
                <a:srgbClr val="C00000"/>
              </a:buClr>
              <a:buSzPct val="90000"/>
              <a:buFont typeface="Wingdings" panose="05000000000000000000" pitchFamily="2" charset="2"/>
              <a:buChar char="p"/>
            </a:pPr>
            <a:r>
              <a:rPr lang="en-US" altLang="zh-CN" sz="1800" dirty="0">
                <a:solidFill>
                  <a:srgbClr val="000000"/>
                </a:solidFill>
                <a:latin typeface="微软雅黑" panose="020B0503020204020204" pitchFamily="34" charset="-122"/>
                <a:ea typeface="微软雅黑" panose="020B0503020204020204" pitchFamily="34" charset="-122"/>
              </a:rPr>
              <a:t>Results differently found out the influence of variation parameters on the stability change process</a:t>
            </a:r>
          </a:p>
        </p:txBody>
      </p:sp>
      <p:sp>
        <p:nvSpPr>
          <p:cNvPr id="18" name="矩形 17"/>
          <p:cNvSpPr/>
          <p:nvPr/>
        </p:nvSpPr>
        <p:spPr>
          <a:xfrm>
            <a:off x="0" y="967453"/>
            <a:ext cx="4707379" cy="461665"/>
          </a:xfrm>
          <a:prstGeom prst="rect">
            <a:avLst/>
          </a:prstGeom>
        </p:spPr>
        <p:txBody>
          <a:bodyPr wrap="none">
            <a:spAutoFit/>
          </a:bodyPr>
          <a:lstStyle/>
          <a:p>
            <a:pPr marL="285750" indent="-285750">
              <a:buFont typeface="Wingdings" panose="05000000000000000000" pitchFamily="2" charset="2"/>
              <a:buChar char="Ø"/>
            </a:pPr>
            <a:r>
              <a:rPr lang="en-US" altLang="zh-CN" sz="2400"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Comparison and discussion</a:t>
            </a:r>
            <a:endParaRPr lang="zh-CN" altLang="en-US" sz="2400" b="1" dirty="0">
              <a:effectLst>
                <a:outerShdw blurRad="38100" dist="38100" dir="2700000" algn="tl">
                  <a:srgbClr val="000000">
                    <a:alpha val="43137"/>
                  </a:srgbClr>
                </a:outerShdw>
              </a:effectLst>
            </a:endParaRPr>
          </a:p>
        </p:txBody>
      </p:sp>
      <p:sp>
        <p:nvSpPr>
          <p:cNvPr id="2" name="任意多边形: 形状 1">
            <a:extLst>
              <a:ext uri="{FF2B5EF4-FFF2-40B4-BE49-F238E27FC236}">
                <a16:creationId xmlns:a16="http://schemas.microsoft.com/office/drawing/2014/main" id="{7EECE324-0BB2-A257-CE1A-A7C568BFB806}"/>
              </a:ext>
            </a:extLst>
          </p:cNvPr>
          <p:cNvSpPr/>
          <p:nvPr/>
        </p:nvSpPr>
        <p:spPr>
          <a:xfrm>
            <a:off x="1179871" y="2344994"/>
            <a:ext cx="2905432" cy="1386348"/>
          </a:xfrm>
          <a:custGeom>
            <a:avLst/>
            <a:gdLst>
              <a:gd name="connsiteX0" fmla="*/ 0 w 2905432"/>
              <a:gd name="connsiteY0" fmla="*/ 0 h 1386348"/>
              <a:gd name="connsiteX1" fmla="*/ 309716 w 2905432"/>
              <a:gd name="connsiteY1" fmla="*/ 191729 h 1386348"/>
              <a:gd name="connsiteX2" fmla="*/ 634181 w 2905432"/>
              <a:gd name="connsiteY2" fmla="*/ 486696 h 1386348"/>
              <a:gd name="connsiteX3" fmla="*/ 840658 w 2905432"/>
              <a:gd name="connsiteY3" fmla="*/ 678425 h 1386348"/>
              <a:gd name="connsiteX4" fmla="*/ 1356852 w 2905432"/>
              <a:gd name="connsiteY4" fmla="*/ 973393 h 1386348"/>
              <a:gd name="connsiteX5" fmla="*/ 1932039 w 2905432"/>
              <a:gd name="connsiteY5" fmla="*/ 1209367 h 1386348"/>
              <a:gd name="connsiteX6" fmla="*/ 2905432 w 2905432"/>
              <a:gd name="connsiteY6" fmla="*/ 1386348 h 13863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05432" h="1386348">
                <a:moveTo>
                  <a:pt x="0" y="0"/>
                </a:moveTo>
                <a:cubicBezTo>
                  <a:pt x="102009" y="55306"/>
                  <a:pt x="204019" y="110613"/>
                  <a:pt x="309716" y="191729"/>
                </a:cubicBezTo>
                <a:cubicBezTo>
                  <a:pt x="415413" y="272845"/>
                  <a:pt x="545691" y="405580"/>
                  <a:pt x="634181" y="486696"/>
                </a:cubicBezTo>
                <a:cubicBezTo>
                  <a:pt x="722671" y="567812"/>
                  <a:pt x="720213" y="597309"/>
                  <a:pt x="840658" y="678425"/>
                </a:cubicBezTo>
                <a:cubicBezTo>
                  <a:pt x="961103" y="759541"/>
                  <a:pt x="1174955" y="884903"/>
                  <a:pt x="1356852" y="973393"/>
                </a:cubicBezTo>
                <a:cubicBezTo>
                  <a:pt x="1538749" y="1061883"/>
                  <a:pt x="1673942" y="1140541"/>
                  <a:pt x="1932039" y="1209367"/>
                </a:cubicBezTo>
                <a:cubicBezTo>
                  <a:pt x="2190136" y="1278193"/>
                  <a:pt x="2547784" y="1332270"/>
                  <a:pt x="2905432" y="1386348"/>
                </a:cubicBezTo>
              </a:path>
            </a:pathLst>
          </a:cu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形状 2">
            <a:extLst>
              <a:ext uri="{FF2B5EF4-FFF2-40B4-BE49-F238E27FC236}">
                <a16:creationId xmlns:a16="http://schemas.microsoft.com/office/drawing/2014/main" id="{91108696-0DA3-5FF9-C7D8-3F2C5D7165C1}"/>
              </a:ext>
            </a:extLst>
          </p:cNvPr>
          <p:cNvSpPr/>
          <p:nvPr/>
        </p:nvSpPr>
        <p:spPr>
          <a:xfrm>
            <a:off x="1179871" y="3628103"/>
            <a:ext cx="560439" cy="117987"/>
          </a:xfrm>
          <a:custGeom>
            <a:avLst/>
            <a:gdLst>
              <a:gd name="connsiteX0" fmla="*/ 0 w 560439"/>
              <a:gd name="connsiteY0" fmla="*/ 0 h 117987"/>
              <a:gd name="connsiteX1" fmla="*/ 280219 w 560439"/>
              <a:gd name="connsiteY1" fmla="*/ 73742 h 117987"/>
              <a:gd name="connsiteX2" fmla="*/ 560439 w 560439"/>
              <a:gd name="connsiteY2" fmla="*/ 117987 h 117987"/>
            </a:gdLst>
            <a:ahLst/>
            <a:cxnLst>
              <a:cxn ang="0">
                <a:pos x="connsiteX0" y="connsiteY0"/>
              </a:cxn>
              <a:cxn ang="0">
                <a:pos x="connsiteX1" y="connsiteY1"/>
              </a:cxn>
              <a:cxn ang="0">
                <a:pos x="connsiteX2" y="connsiteY2"/>
              </a:cxn>
            </a:cxnLst>
            <a:rect l="l" t="t" r="r" b="b"/>
            <a:pathLst>
              <a:path w="560439" h="117987">
                <a:moveTo>
                  <a:pt x="0" y="0"/>
                </a:moveTo>
                <a:cubicBezTo>
                  <a:pt x="93406" y="27039"/>
                  <a:pt x="186813" y="54078"/>
                  <a:pt x="280219" y="73742"/>
                </a:cubicBezTo>
                <a:cubicBezTo>
                  <a:pt x="373625" y="93406"/>
                  <a:pt x="467032" y="105696"/>
                  <a:pt x="560439" y="117987"/>
                </a:cubicBezTo>
              </a:path>
            </a:pathLst>
          </a:custGeom>
          <a:noFill/>
          <a:ln w="28575">
            <a:solidFill>
              <a:srgbClr val="7E3BC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1">
            <a:extLst>
              <a:ext uri="{FF2B5EF4-FFF2-40B4-BE49-F238E27FC236}">
                <a16:creationId xmlns:a16="http://schemas.microsoft.com/office/drawing/2014/main" id="{48B08ECB-7DA5-EA5D-CEAA-65D20DEA0D70}"/>
              </a:ext>
            </a:extLst>
          </p:cNvPr>
          <p:cNvSpPr txBox="1">
            <a:spLocks noChangeArrowheads="1"/>
          </p:cNvSpPr>
          <p:nvPr/>
        </p:nvSpPr>
        <p:spPr bwMode="auto">
          <a:xfrm>
            <a:off x="3963754" y="2898825"/>
            <a:ext cx="1522816" cy="293161"/>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rPr>
              <a:t>Sun et al. 2018</a:t>
            </a:r>
            <a:endParaRPr lang="zh-CN" altLang="en-US" sz="16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endParaRPr>
          </a:p>
        </p:txBody>
      </p:sp>
      <p:cxnSp>
        <p:nvCxnSpPr>
          <p:cNvPr id="5" name="直接箭头连接符 4">
            <a:extLst>
              <a:ext uri="{FF2B5EF4-FFF2-40B4-BE49-F238E27FC236}">
                <a16:creationId xmlns:a16="http://schemas.microsoft.com/office/drawing/2014/main" id="{A9082AF0-A79F-6560-A12F-680C0A6403D5}"/>
              </a:ext>
            </a:extLst>
          </p:cNvPr>
          <p:cNvCxnSpPr>
            <a:cxnSpLocks/>
          </p:cNvCxnSpPr>
          <p:nvPr/>
        </p:nvCxnSpPr>
        <p:spPr>
          <a:xfrm flipH="1">
            <a:off x="3062862" y="3191986"/>
            <a:ext cx="1007384" cy="23215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
            <a:extLst>
              <a:ext uri="{FF2B5EF4-FFF2-40B4-BE49-F238E27FC236}">
                <a16:creationId xmlns:a16="http://schemas.microsoft.com/office/drawing/2014/main" id="{E7D1C9E9-29BF-3405-F60C-B8C995BC2829}"/>
              </a:ext>
            </a:extLst>
          </p:cNvPr>
          <p:cNvSpPr txBox="1">
            <a:spLocks noChangeArrowheads="1"/>
          </p:cNvSpPr>
          <p:nvPr/>
        </p:nvSpPr>
        <p:spPr bwMode="auto">
          <a:xfrm>
            <a:off x="1859650" y="4063965"/>
            <a:ext cx="1522816" cy="293161"/>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rPr>
              <a:t>Jiang et al. 2019</a:t>
            </a:r>
            <a:endParaRPr lang="zh-CN" altLang="en-US" sz="16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endParaRPr>
          </a:p>
        </p:txBody>
      </p:sp>
      <p:cxnSp>
        <p:nvCxnSpPr>
          <p:cNvPr id="19" name="直接箭头连接符 18">
            <a:extLst>
              <a:ext uri="{FF2B5EF4-FFF2-40B4-BE49-F238E27FC236}">
                <a16:creationId xmlns:a16="http://schemas.microsoft.com/office/drawing/2014/main" id="{DCACB71A-7ED8-814A-97EB-B9C9F4E5DA06}"/>
              </a:ext>
            </a:extLst>
          </p:cNvPr>
          <p:cNvCxnSpPr>
            <a:cxnSpLocks/>
          </p:cNvCxnSpPr>
          <p:nvPr/>
        </p:nvCxnSpPr>
        <p:spPr>
          <a:xfrm flipH="1" flipV="1">
            <a:off x="1460090" y="3745576"/>
            <a:ext cx="491528" cy="29940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任意多边形: 形状 9">
            <a:extLst>
              <a:ext uri="{FF2B5EF4-FFF2-40B4-BE49-F238E27FC236}">
                <a16:creationId xmlns:a16="http://schemas.microsoft.com/office/drawing/2014/main" id="{DB710A52-FEEB-2C09-7E1B-17E9AB2F3554}"/>
              </a:ext>
            </a:extLst>
          </p:cNvPr>
          <p:cNvSpPr/>
          <p:nvPr/>
        </p:nvSpPr>
        <p:spPr>
          <a:xfrm>
            <a:off x="6743700" y="3028950"/>
            <a:ext cx="3124200" cy="866775"/>
          </a:xfrm>
          <a:custGeom>
            <a:avLst/>
            <a:gdLst>
              <a:gd name="connsiteX0" fmla="*/ 0 w 3124200"/>
              <a:gd name="connsiteY0" fmla="*/ 0 h 866775"/>
              <a:gd name="connsiteX1" fmla="*/ 485775 w 3124200"/>
              <a:gd name="connsiteY1" fmla="*/ 314325 h 866775"/>
              <a:gd name="connsiteX2" fmla="*/ 1123950 w 3124200"/>
              <a:gd name="connsiteY2" fmla="*/ 533400 h 866775"/>
              <a:gd name="connsiteX3" fmla="*/ 2143125 w 3124200"/>
              <a:gd name="connsiteY3" fmla="*/ 752475 h 866775"/>
              <a:gd name="connsiteX4" fmla="*/ 3124200 w 3124200"/>
              <a:gd name="connsiteY4" fmla="*/ 866775 h 8667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24200" h="866775">
                <a:moveTo>
                  <a:pt x="0" y="0"/>
                </a:moveTo>
                <a:cubicBezTo>
                  <a:pt x="149225" y="112712"/>
                  <a:pt x="298450" y="225425"/>
                  <a:pt x="485775" y="314325"/>
                </a:cubicBezTo>
                <a:cubicBezTo>
                  <a:pt x="673100" y="403225"/>
                  <a:pt x="847725" y="460375"/>
                  <a:pt x="1123950" y="533400"/>
                </a:cubicBezTo>
                <a:cubicBezTo>
                  <a:pt x="1400175" y="606425"/>
                  <a:pt x="1809750" y="696913"/>
                  <a:pt x="2143125" y="752475"/>
                </a:cubicBezTo>
                <a:cubicBezTo>
                  <a:pt x="2476500" y="808037"/>
                  <a:pt x="2800350" y="837406"/>
                  <a:pt x="3124200" y="866775"/>
                </a:cubicBezTo>
              </a:path>
            </a:pathLst>
          </a:cu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任意多边形: 形状 11">
            <a:extLst>
              <a:ext uri="{FF2B5EF4-FFF2-40B4-BE49-F238E27FC236}">
                <a16:creationId xmlns:a16="http://schemas.microsoft.com/office/drawing/2014/main" id="{469D5BC0-CAC1-C3F2-7140-7E3314CFD8A8}"/>
              </a:ext>
            </a:extLst>
          </p:cNvPr>
          <p:cNvSpPr/>
          <p:nvPr/>
        </p:nvSpPr>
        <p:spPr>
          <a:xfrm>
            <a:off x="6743700" y="3505200"/>
            <a:ext cx="561975" cy="571500"/>
          </a:xfrm>
          <a:custGeom>
            <a:avLst/>
            <a:gdLst>
              <a:gd name="connsiteX0" fmla="*/ 0 w 561975"/>
              <a:gd name="connsiteY0" fmla="*/ 0 h 571500"/>
              <a:gd name="connsiteX1" fmla="*/ 123825 w 561975"/>
              <a:gd name="connsiteY1" fmla="*/ 323850 h 571500"/>
              <a:gd name="connsiteX2" fmla="*/ 161925 w 561975"/>
              <a:gd name="connsiteY2" fmla="*/ 400050 h 571500"/>
              <a:gd name="connsiteX3" fmla="*/ 304800 w 561975"/>
              <a:gd name="connsiteY3" fmla="*/ 476250 h 571500"/>
              <a:gd name="connsiteX4" fmla="*/ 438150 w 561975"/>
              <a:gd name="connsiteY4" fmla="*/ 552450 h 571500"/>
              <a:gd name="connsiteX5" fmla="*/ 561975 w 561975"/>
              <a:gd name="connsiteY5" fmla="*/ 571500 h 571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61975" h="571500">
                <a:moveTo>
                  <a:pt x="0" y="0"/>
                </a:moveTo>
                <a:cubicBezTo>
                  <a:pt x="48419" y="128587"/>
                  <a:pt x="96838" y="257175"/>
                  <a:pt x="123825" y="323850"/>
                </a:cubicBezTo>
                <a:cubicBezTo>
                  <a:pt x="150813" y="390525"/>
                  <a:pt x="131762" y="374650"/>
                  <a:pt x="161925" y="400050"/>
                </a:cubicBezTo>
                <a:cubicBezTo>
                  <a:pt x="192088" y="425450"/>
                  <a:pt x="258763" y="450850"/>
                  <a:pt x="304800" y="476250"/>
                </a:cubicBezTo>
                <a:cubicBezTo>
                  <a:pt x="350837" y="501650"/>
                  <a:pt x="395288" y="536575"/>
                  <a:pt x="438150" y="552450"/>
                </a:cubicBezTo>
                <a:cubicBezTo>
                  <a:pt x="481012" y="568325"/>
                  <a:pt x="521493" y="569912"/>
                  <a:pt x="561975" y="571500"/>
                </a:cubicBezTo>
              </a:path>
            </a:pathLst>
          </a:custGeom>
          <a:noFill/>
          <a:ln>
            <a:solidFill>
              <a:srgbClr val="7E3BC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
            <a:extLst>
              <a:ext uri="{FF2B5EF4-FFF2-40B4-BE49-F238E27FC236}">
                <a16:creationId xmlns:a16="http://schemas.microsoft.com/office/drawing/2014/main" id="{42DDAF78-182E-E19A-15B8-259A215B8F5C}"/>
              </a:ext>
            </a:extLst>
          </p:cNvPr>
          <p:cNvSpPr txBox="1">
            <a:spLocks noChangeArrowheads="1"/>
          </p:cNvSpPr>
          <p:nvPr/>
        </p:nvSpPr>
        <p:spPr bwMode="auto">
          <a:xfrm>
            <a:off x="9094327" y="3137509"/>
            <a:ext cx="1522816" cy="293161"/>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rPr>
              <a:t>Sun et al. 2018</a:t>
            </a:r>
            <a:endParaRPr lang="zh-CN" altLang="en-US" sz="16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endParaRPr>
          </a:p>
        </p:txBody>
      </p:sp>
      <p:cxnSp>
        <p:nvCxnSpPr>
          <p:cNvPr id="21" name="直接箭头连接符 20">
            <a:extLst>
              <a:ext uri="{FF2B5EF4-FFF2-40B4-BE49-F238E27FC236}">
                <a16:creationId xmlns:a16="http://schemas.microsoft.com/office/drawing/2014/main" id="{A2B19C75-4A97-C171-B01B-69E70A347553}"/>
              </a:ext>
            </a:extLst>
          </p:cNvPr>
          <p:cNvCxnSpPr>
            <a:cxnSpLocks/>
          </p:cNvCxnSpPr>
          <p:nvPr/>
        </p:nvCxnSpPr>
        <p:spPr>
          <a:xfrm flipH="1">
            <a:off x="8193435" y="3430670"/>
            <a:ext cx="1007384" cy="23215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1">
            <a:extLst>
              <a:ext uri="{FF2B5EF4-FFF2-40B4-BE49-F238E27FC236}">
                <a16:creationId xmlns:a16="http://schemas.microsoft.com/office/drawing/2014/main" id="{24DCD23D-2A89-38A0-A319-E5D1B31FCC84}"/>
              </a:ext>
            </a:extLst>
          </p:cNvPr>
          <p:cNvSpPr txBox="1">
            <a:spLocks noChangeArrowheads="1"/>
          </p:cNvSpPr>
          <p:nvPr/>
        </p:nvSpPr>
        <p:spPr bwMode="auto">
          <a:xfrm>
            <a:off x="7648394" y="3951225"/>
            <a:ext cx="1522816" cy="293161"/>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rPr>
              <a:t>Jiang et al. 2019</a:t>
            </a:r>
            <a:endParaRPr lang="zh-CN" altLang="en-US" sz="16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Times New Roman" panose="02020603050405020304" pitchFamily="18" charset="0"/>
            </a:endParaRPr>
          </a:p>
        </p:txBody>
      </p:sp>
      <p:cxnSp>
        <p:nvCxnSpPr>
          <p:cNvPr id="23" name="直接箭头连接符 22">
            <a:extLst>
              <a:ext uri="{FF2B5EF4-FFF2-40B4-BE49-F238E27FC236}">
                <a16:creationId xmlns:a16="http://schemas.microsoft.com/office/drawing/2014/main" id="{ABE4749C-A3E0-9D2B-B220-59FFD0057CF6}"/>
              </a:ext>
            </a:extLst>
          </p:cNvPr>
          <p:cNvCxnSpPr>
            <a:cxnSpLocks/>
          </p:cNvCxnSpPr>
          <p:nvPr/>
        </p:nvCxnSpPr>
        <p:spPr>
          <a:xfrm flipH="1" flipV="1">
            <a:off x="7231271" y="4012221"/>
            <a:ext cx="449025" cy="14970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797114261"/>
      </p:ext>
    </p:extLst>
  </p:cSld>
  <p:clrMapOvr>
    <a:masterClrMapping/>
  </p:clrMapOvr>
  <p:transition spd="med" advTm="36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1000"/>
                                        <p:tgtEl>
                                          <p:spTgt spid="2"/>
                                        </p:tgtEl>
                                      </p:cBhvr>
                                    </p:animEffect>
                                    <p:anim calcmode="lin" valueType="num">
                                      <p:cBhvr>
                                        <p:cTn id="23" dur="1000" fill="hold"/>
                                        <p:tgtEl>
                                          <p:spTgt spid="2"/>
                                        </p:tgtEl>
                                        <p:attrNameLst>
                                          <p:attrName>ppt_x</p:attrName>
                                        </p:attrNameLst>
                                      </p:cBhvr>
                                      <p:tavLst>
                                        <p:tav tm="0">
                                          <p:val>
                                            <p:strVal val="#ppt_x"/>
                                          </p:val>
                                        </p:tav>
                                        <p:tav tm="100000">
                                          <p:val>
                                            <p:strVal val="#ppt_x"/>
                                          </p:val>
                                        </p:tav>
                                      </p:tavLst>
                                    </p:anim>
                                    <p:anim calcmode="lin" valueType="num">
                                      <p:cBhvr>
                                        <p:cTn id="24" dur="1000" fill="hold"/>
                                        <p:tgtEl>
                                          <p:spTgt spid="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1000"/>
                                        <p:tgtEl>
                                          <p:spTgt spid="5"/>
                                        </p:tgtEl>
                                      </p:cBhvr>
                                    </p:animEffect>
                                    <p:anim calcmode="lin" valueType="num">
                                      <p:cBhvr>
                                        <p:cTn id="28" dur="1000" fill="hold"/>
                                        <p:tgtEl>
                                          <p:spTgt spid="5"/>
                                        </p:tgtEl>
                                        <p:attrNameLst>
                                          <p:attrName>ppt_x</p:attrName>
                                        </p:attrNameLst>
                                      </p:cBhvr>
                                      <p:tavLst>
                                        <p:tav tm="0">
                                          <p:val>
                                            <p:strVal val="#ppt_x"/>
                                          </p:val>
                                        </p:tav>
                                        <p:tav tm="100000">
                                          <p:val>
                                            <p:strVal val="#ppt_x"/>
                                          </p:val>
                                        </p:tav>
                                      </p:tavLst>
                                    </p:anim>
                                    <p:anim calcmode="lin" valueType="num">
                                      <p:cBhvr>
                                        <p:cTn id="29" dur="1000" fill="hold"/>
                                        <p:tgtEl>
                                          <p:spTgt spid="5"/>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1000"/>
                                        <p:tgtEl>
                                          <p:spTgt spid="9"/>
                                        </p:tgtEl>
                                      </p:cBhvr>
                                    </p:animEffect>
                                    <p:anim calcmode="lin" valueType="num">
                                      <p:cBhvr>
                                        <p:cTn id="33" dur="1000" fill="hold"/>
                                        <p:tgtEl>
                                          <p:spTgt spid="9"/>
                                        </p:tgtEl>
                                        <p:attrNameLst>
                                          <p:attrName>ppt_x</p:attrName>
                                        </p:attrNameLst>
                                      </p:cBhvr>
                                      <p:tavLst>
                                        <p:tav tm="0">
                                          <p:val>
                                            <p:strVal val="#ppt_x"/>
                                          </p:val>
                                        </p:tav>
                                        <p:tav tm="100000">
                                          <p:val>
                                            <p:strVal val="#ppt_x"/>
                                          </p:val>
                                        </p:tav>
                                      </p:tavLst>
                                    </p:anim>
                                    <p:anim calcmode="lin" valueType="num">
                                      <p:cBhvr>
                                        <p:cTn id="34" dur="1000" fill="hold"/>
                                        <p:tgtEl>
                                          <p:spTgt spid="9"/>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1000"/>
                                        <p:tgtEl>
                                          <p:spTgt spid="20"/>
                                        </p:tgtEl>
                                      </p:cBhvr>
                                    </p:animEffect>
                                    <p:anim calcmode="lin" valueType="num">
                                      <p:cBhvr>
                                        <p:cTn id="38" dur="1000" fill="hold"/>
                                        <p:tgtEl>
                                          <p:spTgt spid="20"/>
                                        </p:tgtEl>
                                        <p:attrNameLst>
                                          <p:attrName>ppt_x</p:attrName>
                                        </p:attrNameLst>
                                      </p:cBhvr>
                                      <p:tavLst>
                                        <p:tav tm="0">
                                          <p:val>
                                            <p:strVal val="#ppt_x"/>
                                          </p:val>
                                        </p:tav>
                                        <p:tav tm="100000">
                                          <p:val>
                                            <p:strVal val="#ppt_x"/>
                                          </p:val>
                                        </p:tav>
                                      </p:tavLst>
                                    </p:anim>
                                    <p:anim calcmode="lin" valueType="num">
                                      <p:cBhvr>
                                        <p:cTn id="39" dur="1000" fill="hold"/>
                                        <p:tgtEl>
                                          <p:spTgt spid="20"/>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1000"/>
                                        <p:tgtEl>
                                          <p:spTgt spid="21"/>
                                        </p:tgtEl>
                                      </p:cBhvr>
                                    </p:animEffect>
                                    <p:anim calcmode="lin" valueType="num">
                                      <p:cBhvr>
                                        <p:cTn id="43" dur="1000" fill="hold"/>
                                        <p:tgtEl>
                                          <p:spTgt spid="21"/>
                                        </p:tgtEl>
                                        <p:attrNameLst>
                                          <p:attrName>ppt_x</p:attrName>
                                        </p:attrNameLst>
                                      </p:cBhvr>
                                      <p:tavLst>
                                        <p:tav tm="0">
                                          <p:val>
                                            <p:strVal val="#ppt_x"/>
                                          </p:val>
                                        </p:tav>
                                        <p:tav tm="100000">
                                          <p:val>
                                            <p:strVal val="#ppt_x"/>
                                          </p:val>
                                        </p:tav>
                                      </p:tavLst>
                                    </p:anim>
                                    <p:anim calcmode="lin" valueType="num">
                                      <p:cBhvr>
                                        <p:cTn id="44" dur="1000" fill="hold"/>
                                        <p:tgtEl>
                                          <p:spTgt spid="21"/>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1000"/>
                                        <p:tgtEl>
                                          <p:spTgt spid="10"/>
                                        </p:tgtEl>
                                      </p:cBhvr>
                                    </p:animEffect>
                                    <p:anim calcmode="lin" valueType="num">
                                      <p:cBhvr>
                                        <p:cTn id="48" dur="1000" fill="hold"/>
                                        <p:tgtEl>
                                          <p:spTgt spid="10"/>
                                        </p:tgtEl>
                                        <p:attrNameLst>
                                          <p:attrName>ppt_x</p:attrName>
                                        </p:attrNameLst>
                                      </p:cBhvr>
                                      <p:tavLst>
                                        <p:tav tm="0">
                                          <p:val>
                                            <p:strVal val="#ppt_x"/>
                                          </p:val>
                                        </p:tav>
                                        <p:tav tm="100000">
                                          <p:val>
                                            <p:strVal val="#ppt_x"/>
                                          </p:val>
                                        </p:tav>
                                      </p:tavLst>
                                    </p:anim>
                                    <p:anim calcmode="lin" valueType="num">
                                      <p:cBhvr>
                                        <p:cTn id="49" dur="1000" fill="hold"/>
                                        <p:tgtEl>
                                          <p:spTgt spid="10"/>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1000"/>
                                        <p:tgtEl>
                                          <p:spTgt spid="12"/>
                                        </p:tgtEl>
                                      </p:cBhvr>
                                    </p:animEffect>
                                    <p:anim calcmode="lin" valueType="num">
                                      <p:cBhvr>
                                        <p:cTn id="53" dur="1000" fill="hold"/>
                                        <p:tgtEl>
                                          <p:spTgt spid="12"/>
                                        </p:tgtEl>
                                        <p:attrNameLst>
                                          <p:attrName>ppt_x</p:attrName>
                                        </p:attrNameLst>
                                      </p:cBhvr>
                                      <p:tavLst>
                                        <p:tav tm="0">
                                          <p:val>
                                            <p:strVal val="#ppt_x"/>
                                          </p:val>
                                        </p:tav>
                                        <p:tav tm="100000">
                                          <p:val>
                                            <p:strVal val="#ppt_x"/>
                                          </p:val>
                                        </p:tav>
                                      </p:tavLst>
                                    </p:anim>
                                    <p:anim calcmode="lin" valueType="num">
                                      <p:cBhvr>
                                        <p:cTn id="54" dur="1000" fill="hold"/>
                                        <p:tgtEl>
                                          <p:spTgt spid="12"/>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fade">
                                      <p:cBhvr>
                                        <p:cTn id="57" dur="1000"/>
                                        <p:tgtEl>
                                          <p:spTgt spid="23"/>
                                        </p:tgtEl>
                                      </p:cBhvr>
                                    </p:animEffect>
                                    <p:anim calcmode="lin" valueType="num">
                                      <p:cBhvr>
                                        <p:cTn id="58" dur="1000" fill="hold"/>
                                        <p:tgtEl>
                                          <p:spTgt spid="23"/>
                                        </p:tgtEl>
                                        <p:attrNameLst>
                                          <p:attrName>ppt_x</p:attrName>
                                        </p:attrNameLst>
                                      </p:cBhvr>
                                      <p:tavLst>
                                        <p:tav tm="0">
                                          <p:val>
                                            <p:strVal val="#ppt_x"/>
                                          </p:val>
                                        </p:tav>
                                        <p:tav tm="100000">
                                          <p:val>
                                            <p:strVal val="#ppt_x"/>
                                          </p:val>
                                        </p:tav>
                                      </p:tavLst>
                                    </p:anim>
                                    <p:anim calcmode="lin" valueType="num">
                                      <p:cBhvr>
                                        <p:cTn id="59" dur="1000" fill="hold"/>
                                        <p:tgtEl>
                                          <p:spTgt spid="23"/>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1000"/>
                                        <p:tgtEl>
                                          <p:spTgt spid="22"/>
                                        </p:tgtEl>
                                      </p:cBhvr>
                                    </p:animEffect>
                                    <p:anim calcmode="lin" valueType="num">
                                      <p:cBhvr>
                                        <p:cTn id="63" dur="1000" fill="hold"/>
                                        <p:tgtEl>
                                          <p:spTgt spid="22"/>
                                        </p:tgtEl>
                                        <p:attrNameLst>
                                          <p:attrName>ppt_x</p:attrName>
                                        </p:attrNameLst>
                                      </p:cBhvr>
                                      <p:tavLst>
                                        <p:tav tm="0">
                                          <p:val>
                                            <p:strVal val="#ppt_x"/>
                                          </p:val>
                                        </p:tav>
                                        <p:tav tm="100000">
                                          <p:val>
                                            <p:strVal val="#ppt_x"/>
                                          </p:val>
                                        </p:tav>
                                      </p:tavLst>
                                    </p:anim>
                                    <p:anim calcmode="lin" valueType="num">
                                      <p:cBhvr>
                                        <p:cTn id="6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17"/>
                                        </p:tgtEl>
                                        <p:attrNameLst>
                                          <p:attrName>style.visibility</p:attrName>
                                        </p:attrNameLst>
                                      </p:cBhvr>
                                      <p:to>
                                        <p:strVal val="visible"/>
                                      </p:to>
                                    </p:set>
                                    <p:animEffect transition="in" filter="fade">
                                      <p:cBhvr>
                                        <p:cTn id="69" dur="1000"/>
                                        <p:tgtEl>
                                          <p:spTgt spid="17"/>
                                        </p:tgtEl>
                                      </p:cBhvr>
                                    </p:animEffect>
                                    <p:anim calcmode="lin" valueType="num">
                                      <p:cBhvr>
                                        <p:cTn id="70" dur="1000" fill="hold"/>
                                        <p:tgtEl>
                                          <p:spTgt spid="17"/>
                                        </p:tgtEl>
                                        <p:attrNameLst>
                                          <p:attrName>ppt_x</p:attrName>
                                        </p:attrNameLst>
                                      </p:cBhvr>
                                      <p:tavLst>
                                        <p:tav tm="0">
                                          <p:val>
                                            <p:strVal val="#ppt_x"/>
                                          </p:val>
                                        </p:tav>
                                        <p:tav tm="100000">
                                          <p:val>
                                            <p:strVal val="#ppt_x"/>
                                          </p:val>
                                        </p:tav>
                                      </p:tavLst>
                                    </p:anim>
                                    <p:anim calcmode="lin" valueType="num">
                                      <p:cBhvr>
                                        <p:cTn id="7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 grpId="0" animBg="1"/>
      <p:bldP spid="3" grpId="0" animBg="1"/>
      <p:bldP spid="9" grpId="0" animBg="1"/>
      <p:bldP spid="13" grpId="0" animBg="1"/>
      <p:bldP spid="10" grpId="0" animBg="1"/>
      <p:bldP spid="12" grpId="0" animBg="1"/>
      <p:bldP spid="20" grpId="0" animBg="1"/>
      <p:bldP spid="2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164778" y="-38703"/>
            <a:ext cx="1898084" cy="1579920"/>
          </a:xfrm>
          <a:prstGeom prst="rect">
            <a:avLst/>
          </a:prstGeom>
        </p:spPr>
        <p:txBody>
          <a:bodyPr wrap="none">
            <a:spAutoFit/>
          </a:bodyPr>
          <a:lstStyle/>
          <a:p>
            <a:pPr marL="0" lvl="1">
              <a:lnSpc>
                <a:spcPts val="5760"/>
              </a:lnSpc>
            </a:pPr>
            <a:r>
              <a:rPr lang="en-US" altLang="zh-CN" sz="3700" b="1" dirty="0">
                <a:solidFill>
                  <a:schemeClr val="bg1"/>
                </a:solidFill>
                <a:latin typeface="微软雅黑" panose="020B0503020204020204" pitchFamily="34" charset="-122"/>
                <a:ea typeface="微软雅黑" panose="020B0503020204020204" pitchFamily="34" charset="-122"/>
                <a:cs typeface="+mn-ea"/>
                <a:sym typeface="+mn-lt"/>
              </a:rPr>
              <a:t>Part 04</a:t>
            </a:r>
            <a:endParaRPr lang="en-US" altLang="zh-CN" sz="4000" b="1" dirty="0">
              <a:solidFill>
                <a:schemeClr val="bg1"/>
              </a:solidFill>
              <a:latin typeface="微软雅黑" panose="020B0503020204020204" pitchFamily="34" charset="-122"/>
              <a:ea typeface="微软雅黑" panose="020B0503020204020204" pitchFamily="34" charset="-122"/>
              <a:cs typeface="+mn-ea"/>
              <a:sym typeface="+mn-lt"/>
            </a:endParaRPr>
          </a:p>
          <a:p>
            <a:pPr marL="0" lvl="1">
              <a:lnSpc>
                <a:spcPts val="5760"/>
              </a:lnSpc>
            </a:pPr>
            <a:endParaRPr lang="en-US" altLang="zh-CN" sz="3700" b="1" dirty="0">
              <a:solidFill>
                <a:schemeClr val="bg1"/>
              </a:solidFill>
              <a:latin typeface="微软雅黑" panose="020B0503020204020204" pitchFamily="34" charset="-122"/>
              <a:ea typeface="微软雅黑" panose="020B0503020204020204" pitchFamily="34" charset="-122"/>
              <a:cs typeface="+mn-ea"/>
              <a:sym typeface="+mn-lt"/>
            </a:endParaRPr>
          </a:p>
        </p:txBody>
      </p:sp>
      <p:sp>
        <p:nvSpPr>
          <p:cNvPr id="7" name="矩形 6"/>
          <p:cNvSpPr/>
          <p:nvPr/>
        </p:nvSpPr>
        <p:spPr>
          <a:xfrm>
            <a:off x="0" y="1125718"/>
            <a:ext cx="2173993" cy="830997"/>
          </a:xfrm>
          <a:prstGeom prst="rect">
            <a:avLst/>
          </a:prstGeom>
        </p:spPr>
        <p:txBody>
          <a:bodyPr wrap="none">
            <a:spAutoFit/>
          </a:bodyPr>
          <a:lstStyle/>
          <a:p>
            <a:pPr marL="285750" indent="-285750">
              <a:buFont typeface="Wingdings" panose="05000000000000000000" pitchFamily="2" charset="2"/>
              <a:buChar char="Ø"/>
            </a:pPr>
            <a:r>
              <a:rPr lang="en-US" altLang="zh-CN" sz="2400"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Conclusion</a:t>
            </a:r>
          </a:p>
          <a:p>
            <a:pPr marL="285750" indent="-285750">
              <a:buFont typeface="Wingdings" panose="05000000000000000000" pitchFamily="2" charset="2"/>
              <a:buChar char="Ø"/>
            </a:pPr>
            <a:endParaRPr lang="zh-CN" altLang="en-US" sz="2400" b="1" dirty="0">
              <a:effectLst>
                <a:outerShdw blurRad="38100" dist="38100" dir="2700000" algn="tl">
                  <a:srgbClr val="000000">
                    <a:alpha val="43137"/>
                  </a:srgbClr>
                </a:outerShdw>
              </a:effectLst>
            </a:endParaRPr>
          </a:p>
        </p:txBody>
      </p:sp>
      <p:sp>
        <p:nvSpPr>
          <p:cNvPr id="2" name="文本框 1">
            <a:extLst>
              <a:ext uri="{FF2B5EF4-FFF2-40B4-BE49-F238E27FC236}">
                <a16:creationId xmlns:a16="http://schemas.microsoft.com/office/drawing/2014/main" id="{22C76E5F-F064-0ED9-E13E-C1EBADD90AC1}"/>
              </a:ext>
            </a:extLst>
          </p:cNvPr>
          <p:cNvSpPr txBox="1"/>
          <p:nvPr/>
        </p:nvSpPr>
        <p:spPr>
          <a:xfrm>
            <a:off x="0" y="1654811"/>
            <a:ext cx="12192000" cy="1289905"/>
          </a:xfrm>
          <a:prstGeom prst="rect">
            <a:avLst/>
          </a:prstGeom>
          <a:solidFill>
            <a:schemeClr val="accent2">
              <a:lumMod val="20000"/>
              <a:lumOff val="80000"/>
            </a:schemeClr>
          </a:solidFill>
        </p:spPr>
        <p:txBody>
          <a:bodyPr wrap="square" rtlCol="0">
            <a:spAutoFit/>
          </a:bodyPr>
          <a:lstStyle/>
          <a:p>
            <a:pPr marL="285750" indent="-285750" algn="just">
              <a:lnSpc>
                <a:spcPct val="150000"/>
              </a:lnSpc>
              <a:buFont typeface="Wingdings" panose="05000000000000000000" pitchFamily="2" charset="2"/>
              <a:buChar char="p"/>
            </a:pPr>
            <a:r>
              <a:rPr lang="en-US" altLang="zh-CN" b="1" kern="1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Intermittent surges showed strong fluctuation characteristics in the moving process. The decay coefficients of velocity and depth were 0.05 ~ 0.25 and 0.1 ~ 0.4, respectively. This was different from the random series, meaning that the intermittent surges show strong nonlinear behavior.</a:t>
            </a:r>
          </a:p>
        </p:txBody>
      </p:sp>
      <p:sp>
        <p:nvSpPr>
          <p:cNvPr id="8" name="文本框 7">
            <a:extLst>
              <a:ext uri="{FF2B5EF4-FFF2-40B4-BE49-F238E27FC236}">
                <a16:creationId xmlns:a16="http://schemas.microsoft.com/office/drawing/2014/main" id="{3BF41A7D-5413-D53C-486A-1F1A82DB0D33}"/>
              </a:ext>
            </a:extLst>
          </p:cNvPr>
          <p:cNvSpPr txBox="1"/>
          <p:nvPr/>
        </p:nvSpPr>
        <p:spPr>
          <a:xfrm>
            <a:off x="0" y="3096430"/>
            <a:ext cx="12192000" cy="1705403"/>
          </a:xfrm>
          <a:prstGeom prst="rect">
            <a:avLst/>
          </a:prstGeom>
          <a:solidFill>
            <a:schemeClr val="accent2">
              <a:lumMod val="20000"/>
              <a:lumOff val="80000"/>
            </a:schemeClr>
          </a:solidFill>
        </p:spPr>
        <p:txBody>
          <a:bodyPr wrap="square" rtlCol="0">
            <a:spAutoFit/>
          </a:bodyPr>
          <a:lstStyle/>
          <a:p>
            <a:pPr marL="285750" indent="-285750" algn="just">
              <a:lnSpc>
                <a:spcPct val="150000"/>
              </a:lnSpc>
              <a:buFont typeface="Wingdings" panose="05000000000000000000" pitchFamily="2" charset="2"/>
              <a:buChar char="p"/>
            </a:pPr>
            <a:r>
              <a:rPr lang="en-US" altLang="zh-CN" b="1" kern="1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Regardless of the working conditions, the anti-slip stability coefficient </a:t>
            </a:r>
            <a:r>
              <a:rPr lang="en-US" altLang="zh-CN" b="1" i="1" kern="1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K</a:t>
            </a:r>
            <a:r>
              <a:rPr lang="en-US" altLang="zh-CN" b="1" kern="100" baseline="-25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c</a:t>
            </a:r>
            <a:r>
              <a:rPr lang="en-US" altLang="zh-CN" b="1" kern="1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 and anti-overturning stability coefficient </a:t>
            </a:r>
            <a:r>
              <a:rPr lang="en-US" altLang="zh-CN" b="1" i="1" kern="1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K</a:t>
            </a:r>
            <a:r>
              <a:rPr lang="en-US" altLang="zh-CN" b="1" kern="100" baseline="-25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y</a:t>
            </a:r>
            <a:r>
              <a:rPr lang="en-US" altLang="zh-CN" b="1" kern="1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 both decreased with the variation of surges, and the decaying rate of the former 3~5 surges were the fastest. Moreover, the stability coefficient decreased with the increase of deposition height.</a:t>
            </a:r>
          </a:p>
        </p:txBody>
      </p:sp>
      <p:sp>
        <p:nvSpPr>
          <p:cNvPr id="9" name="文本框 8">
            <a:extLst>
              <a:ext uri="{FF2B5EF4-FFF2-40B4-BE49-F238E27FC236}">
                <a16:creationId xmlns:a16="http://schemas.microsoft.com/office/drawing/2014/main" id="{FF6A99ED-D5E0-AB4C-0600-EA3885EDC9A1}"/>
              </a:ext>
            </a:extLst>
          </p:cNvPr>
          <p:cNvSpPr txBox="1"/>
          <p:nvPr/>
        </p:nvSpPr>
        <p:spPr>
          <a:xfrm>
            <a:off x="0" y="5021971"/>
            <a:ext cx="12192000" cy="1705403"/>
          </a:xfrm>
          <a:prstGeom prst="rect">
            <a:avLst/>
          </a:prstGeom>
          <a:solidFill>
            <a:schemeClr val="accent2">
              <a:lumMod val="20000"/>
              <a:lumOff val="80000"/>
            </a:schemeClr>
          </a:solidFill>
        </p:spPr>
        <p:txBody>
          <a:bodyPr wrap="square" rtlCol="0">
            <a:spAutoFit/>
          </a:bodyPr>
          <a:lstStyle/>
          <a:p>
            <a:pPr marL="285750" indent="-285750" algn="just">
              <a:lnSpc>
                <a:spcPct val="150000"/>
              </a:lnSpc>
              <a:spcAft>
                <a:spcPts val="0"/>
              </a:spcAft>
              <a:buFont typeface="Wingdings" panose="05000000000000000000" pitchFamily="2" charset="2"/>
              <a:buChar char="p"/>
            </a:pPr>
            <a:r>
              <a:rPr lang="en-US" altLang="zh-CN" b="1" kern="1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There is an envelope relationship between depth and stability coefficient, which makes the change of depth restrict the development of dam stability coefficient, thus indicating that the stability coefficient of anti-slip and anti-overturning are very sensitive to the change of the flow depth of the surges.</a:t>
            </a:r>
            <a:endParaRPr lang="zh-CN" altLang="zh-CN" b="1" kern="1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1910310589"/>
      </p:ext>
    </p:extLst>
  </p:cSld>
  <p:clrMapOvr>
    <a:masterClrMapping/>
  </p:clrMapOvr>
  <p:transition spd="med" advTm="7518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45095C29-29D7-E02C-2E6B-7ECFD668A42C}"/>
              </a:ext>
            </a:extLst>
          </p:cNvPr>
          <p:cNvPicPr>
            <a:picLocks noChangeAspect="1"/>
          </p:cNvPicPr>
          <p:nvPr/>
        </p:nvPicPr>
        <p:blipFill>
          <a:blip r:embed="rId3" cstate="print"/>
          <a:srcRect/>
          <a:stretch>
            <a:fillRect/>
          </a:stretch>
        </p:blipFill>
        <p:spPr bwMode="auto">
          <a:xfrm>
            <a:off x="0" y="769257"/>
            <a:ext cx="3686629" cy="6104753"/>
          </a:xfrm>
          <a:prstGeom prst="rect">
            <a:avLst/>
          </a:prstGeom>
          <a:noFill/>
          <a:ln w="9525">
            <a:noFill/>
            <a:miter lim="800000"/>
            <a:headEnd/>
            <a:tailEnd/>
          </a:ln>
        </p:spPr>
      </p:pic>
      <p:sp>
        <p:nvSpPr>
          <p:cNvPr id="8" name="矩形 7">
            <a:extLst>
              <a:ext uri="{FF2B5EF4-FFF2-40B4-BE49-F238E27FC236}">
                <a16:creationId xmlns:a16="http://schemas.microsoft.com/office/drawing/2014/main" id="{4F1F635E-66D4-B50D-1E2A-D8F562C5AB08}"/>
              </a:ext>
            </a:extLst>
          </p:cNvPr>
          <p:cNvSpPr/>
          <p:nvPr/>
        </p:nvSpPr>
        <p:spPr>
          <a:xfrm>
            <a:off x="4088775" y="3252246"/>
            <a:ext cx="8363508" cy="1138773"/>
          </a:xfrm>
          <a:prstGeom prst="rect">
            <a:avLst/>
          </a:prstGeom>
        </p:spPr>
        <p:txBody>
          <a:bodyPr wrap="none">
            <a:spAutoFit/>
            <a:scene3d>
              <a:camera prst="orthographicFront"/>
              <a:lightRig rig="threePt" dir="t"/>
            </a:scene3d>
            <a:sp3d extrusionH="57150">
              <a:bevelT w="38100" h="38100"/>
            </a:sp3d>
          </a:bodyPr>
          <a:lstStyle>
            <a:defPPr>
              <a:defRPr lang="zh-CN"/>
            </a:defPPr>
            <a:lvl1pPr algn="l" rtl="0" fontAlgn="base">
              <a:spcBef>
                <a:spcPct val="0"/>
              </a:spcBef>
              <a:spcAft>
                <a:spcPct val="0"/>
              </a:spcAft>
              <a:defRPr sz="2400"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400"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400"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400"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400"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b="1" kern="1200">
                <a:solidFill>
                  <a:schemeClr val="tx1"/>
                </a:solidFill>
                <a:latin typeface="Arial" panose="020B0604020202020204" pitchFamily="34" charset="0"/>
                <a:ea typeface="宋体" panose="02010600030101010101" pitchFamily="2" charset="-122"/>
                <a:cs typeface="+mn-cs"/>
              </a:defRPr>
            </a:lvl9pPr>
          </a:lstStyle>
          <a:p>
            <a:pPr eaLnBrk="0" hangingPunct="0">
              <a:defRPr/>
            </a:pPr>
            <a:r>
              <a:rPr lang="en-US" altLang="zh-CN" sz="44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Thanks For Your Attention</a:t>
            </a:r>
            <a:r>
              <a:rPr lang="zh-CN" altLang="en-US" sz="44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endParaRPr lang="en-US" altLang="zh-CN" sz="44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eaLnBrk="0" hangingPunct="0">
              <a:defRPr/>
            </a:pPr>
            <a:r>
              <a:rPr lang="zh-CN" altLang="en-US"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571969580"/>
      </p:ext>
    </p:extLst>
  </p:cSld>
  <p:clrMapOvr>
    <a:masterClrMapping/>
  </p:clrMapOvr>
  <p:transition spd="med" advTm="4000">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p:cNvSpPr/>
          <p:nvPr/>
        </p:nvSpPr>
        <p:spPr>
          <a:xfrm>
            <a:off x="4800356" y="2016200"/>
            <a:ext cx="7179209" cy="537352"/>
          </a:xfrm>
          <a:prstGeom prst="roundRect">
            <a:avLst>
              <a:gd name="adj" fmla="val 50000"/>
            </a:avLst>
          </a:prstGeom>
          <a:solidFill>
            <a:srgbClr val="C00000"/>
          </a:solidFill>
          <a:ln w="25400">
            <a:gradFill flip="none" rotWithShape="1">
              <a:gsLst>
                <a:gs pos="0">
                  <a:srgbClr val="CFCFCF"/>
                </a:gs>
                <a:gs pos="100000">
                  <a:schemeClr val="bg1"/>
                </a:gs>
              </a:gsLst>
              <a:lin ang="2700000" scaled="1"/>
              <a:tileRect/>
            </a:gradFill>
          </a:ln>
          <a:effectLst>
            <a:innerShdw blurRad="139700" dist="63500" dir="13500000">
              <a:prstClr val="black">
                <a:alpha val="4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圆角矩形 21"/>
          <p:cNvSpPr/>
          <p:nvPr/>
        </p:nvSpPr>
        <p:spPr>
          <a:xfrm>
            <a:off x="4800356" y="3147955"/>
            <a:ext cx="7179209" cy="500827"/>
          </a:xfrm>
          <a:prstGeom prst="roundRect">
            <a:avLst>
              <a:gd name="adj" fmla="val 50000"/>
            </a:avLst>
          </a:prstGeom>
          <a:solidFill>
            <a:srgbClr val="FF0000"/>
          </a:solidFill>
          <a:ln w="25400">
            <a:gradFill flip="none" rotWithShape="1">
              <a:gsLst>
                <a:gs pos="0">
                  <a:srgbClr val="CFCFCF"/>
                </a:gs>
                <a:gs pos="100000">
                  <a:schemeClr val="bg1"/>
                </a:gs>
              </a:gsLst>
              <a:lin ang="2700000" scaled="1"/>
              <a:tileRect/>
            </a:gradFill>
          </a:ln>
          <a:effectLst>
            <a:innerShdw blurRad="139700" dist="63500" dir="13500000">
              <a:prstClr val="black">
                <a:alpha val="4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4800356" y="4209589"/>
            <a:ext cx="7179209" cy="506555"/>
          </a:xfrm>
          <a:prstGeom prst="roundRect">
            <a:avLst>
              <a:gd name="adj" fmla="val 50000"/>
            </a:avLst>
          </a:prstGeom>
          <a:solidFill>
            <a:srgbClr val="FFC000"/>
          </a:solidFill>
          <a:ln w="25400">
            <a:gradFill flip="none" rotWithShape="1">
              <a:gsLst>
                <a:gs pos="0">
                  <a:srgbClr val="CFCFCF"/>
                </a:gs>
                <a:gs pos="100000">
                  <a:schemeClr val="bg1"/>
                </a:gs>
              </a:gsLst>
              <a:lin ang="2700000" scaled="1"/>
              <a:tileRect/>
            </a:gradFill>
          </a:ln>
          <a:effectLst>
            <a:innerShdw blurRad="139700" dist="63500" dir="13500000">
              <a:prstClr val="black">
                <a:alpha val="4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41"/>
          <p:cNvSpPr txBox="1"/>
          <p:nvPr/>
        </p:nvSpPr>
        <p:spPr>
          <a:xfrm>
            <a:off x="5002537" y="2156709"/>
            <a:ext cx="4597568" cy="338554"/>
          </a:xfrm>
          <a:prstGeom prst="rect">
            <a:avLst/>
          </a:prstGeom>
          <a:noFill/>
        </p:spPr>
        <p:txBody>
          <a:bodyPr wrap="square" rtlCol="0">
            <a:spAutoFit/>
          </a:bodyPr>
          <a:lstStyle/>
          <a:p>
            <a:r>
              <a:rPr lang="en-US" altLang="zh-CN" sz="1600" b="1" dirty="0">
                <a:solidFill>
                  <a:schemeClr val="bg1"/>
                </a:solidFill>
                <a:latin typeface="微软雅黑" panose="020B0503020204020204" pitchFamily="34" charset="-122"/>
                <a:ea typeface="微软雅黑" panose="020B0503020204020204" pitchFamily="34" charset="-122"/>
                <a:cs typeface="Aharoni" panose="02010803020104030203" pitchFamily="2" charset="-79"/>
              </a:rPr>
              <a:t>PART 01   Introduction</a:t>
            </a:r>
            <a:endParaRPr lang="zh-CN" altLang="en-US" sz="1600" b="1" dirty="0">
              <a:solidFill>
                <a:schemeClr val="bg1"/>
              </a:solidFill>
              <a:latin typeface="微软雅黑" panose="020B0503020204020204" pitchFamily="34" charset="-122"/>
              <a:ea typeface="微软雅黑" panose="020B0503020204020204" pitchFamily="34" charset="-122"/>
              <a:cs typeface="Aharoni" panose="02010803020104030203" pitchFamily="2" charset="-79"/>
            </a:endParaRPr>
          </a:p>
        </p:txBody>
      </p:sp>
      <p:sp>
        <p:nvSpPr>
          <p:cNvPr id="25" name="文本框 42"/>
          <p:cNvSpPr txBox="1"/>
          <p:nvPr/>
        </p:nvSpPr>
        <p:spPr>
          <a:xfrm>
            <a:off x="4908688" y="3233408"/>
            <a:ext cx="8567511" cy="338554"/>
          </a:xfrm>
          <a:prstGeom prst="rect">
            <a:avLst/>
          </a:prstGeom>
          <a:noFill/>
        </p:spPr>
        <p:txBody>
          <a:bodyPr wrap="square" rtlCol="0">
            <a:spAutoFit/>
          </a:bodyPr>
          <a:lstStyle/>
          <a:p>
            <a:r>
              <a:rPr lang="en-US" altLang="zh-CN" sz="1600" b="1" dirty="0">
                <a:solidFill>
                  <a:schemeClr val="bg1"/>
                </a:solidFill>
                <a:latin typeface="微软雅黑" panose="020B0503020204020204" pitchFamily="34" charset="-122"/>
                <a:ea typeface="微软雅黑" panose="020B0503020204020204" pitchFamily="34" charset="-122"/>
                <a:cs typeface="Aharoni" panose="02010803020104030203" pitchFamily="2" charset="-79"/>
              </a:rPr>
              <a:t>PART 02   Fluctuation and decaying of surges movement</a:t>
            </a:r>
            <a:endParaRPr lang="zh-CN" altLang="en-US" sz="1600" b="1" dirty="0">
              <a:solidFill>
                <a:schemeClr val="bg1"/>
              </a:solidFill>
              <a:latin typeface="微软雅黑" panose="020B0503020204020204" pitchFamily="34" charset="-122"/>
              <a:ea typeface="微软雅黑" panose="020B0503020204020204" pitchFamily="34" charset="-122"/>
              <a:cs typeface="Aharoni" panose="02010803020104030203" pitchFamily="2" charset="-79"/>
            </a:endParaRPr>
          </a:p>
        </p:txBody>
      </p:sp>
      <p:sp>
        <p:nvSpPr>
          <p:cNvPr id="26" name="文本框 43"/>
          <p:cNvSpPr txBox="1"/>
          <p:nvPr/>
        </p:nvSpPr>
        <p:spPr>
          <a:xfrm>
            <a:off x="4934024" y="4311397"/>
            <a:ext cx="7636671" cy="338554"/>
          </a:xfrm>
          <a:prstGeom prst="rect">
            <a:avLst/>
          </a:prstGeom>
          <a:noFill/>
        </p:spPr>
        <p:txBody>
          <a:bodyPr wrap="square" rtlCol="0">
            <a:spAutoFit/>
          </a:bodyPr>
          <a:lstStyle/>
          <a:p>
            <a:r>
              <a:rPr lang="en-US" altLang="zh-CN" sz="1600" b="1" dirty="0">
                <a:solidFill>
                  <a:schemeClr val="bg1"/>
                </a:solidFill>
                <a:latin typeface="微软雅黑" panose="020B0503020204020204" pitchFamily="34" charset="-122"/>
                <a:ea typeface="微软雅黑" panose="020B0503020204020204" pitchFamily="34" charset="-122"/>
                <a:cs typeface="Aharoni" panose="02010803020104030203" pitchFamily="2" charset="-79"/>
              </a:rPr>
              <a:t>PART 03   Stability of check dam impacted by intermittent surges</a:t>
            </a:r>
            <a:endParaRPr lang="zh-CN" altLang="en-US" sz="1600" b="1" dirty="0">
              <a:solidFill>
                <a:schemeClr val="bg1"/>
              </a:solidFill>
              <a:latin typeface="微软雅黑" panose="020B0503020204020204" pitchFamily="34" charset="-122"/>
              <a:ea typeface="微软雅黑" panose="020B0503020204020204" pitchFamily="34" charset="-122"/>
              <a:cs typeface="Aharoni" panose="02010803020104030203" pitchFamily="2" charset="-79"/>
            </a:endParaRPr>
          </a:p>
        </p:txBody>
      </p:sp>
      <p:sp>
        <p:nvSpPr>
          <p:cNvPr id="27" name="椭圆 26"/>
          <p:cNvSpPr/>
          <p:nvPr/>
        </p:nvSpPr>
        <p:spPr>
          <a:xfrm>
            <a:off x="3327437" y="4817296"/>
            <a:ext cx="677952" cy="677952"/>
          </a:xfrm>
          <a:prstGeom prst="ellipse">
            <a:avLst/>
          </a:prstGeom>
          <a:gradFill flip="none" rotWithShape="1">
            <a:gsLst>
              <a:gs pos="0">
                <a:schemeClr val="accent1"/>
              </a:gs>
              <a:gs pos="100000">
                <a:schemeClr val="accent1">
                  <a:lumMod val="50000"/>
                </a:schemeClr>
              </a:gs>
            </a:gsLst>
            <a:lin ang="13500000" scaled="1"/>
            <a:tileRect/>
          </a:gradFill>
          <a:ln w="25400">
            <a:gradFill flip="none" rotWithShape="1">
              <a:gsLst>
                <a:gs pos="0">
                  <a:schemeClr val="accent1"/>
                </a:gs>
                <a:gs pos="100000">
                  <a:schemeClr val="accent1">
                    <a:lumMod val="50000"/>
                  </a:schemeClr>
                </a:gs>
              </a:gsLst>
              <a:lin ang="2700000" scaled="1"/>
              <a:tileRect/>
            </a:gradFill>
          </a:ln>
          <a:effectLst>
            <a:outerShdw blurRad="1524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prstClr val="white"/>
              </a:solidFill>
            </a:endParaRPr>
          </a:p>
        </p:txBody>
      </p:sp>
      <p:sp>
        <p:nvSpPr>
          <p:cNvPr id="28" name="椭圆 27"/>
          <p:cNvSpPr/>
          <p:nvPr/>
        </p:nvSpPr>
        <p:spPr>
          <a:xfrm>
            <a:off x="705885" y="2062824"/>
            <a:ext cx="829827" cy="829827"/>
          </a:xfrm>
          <a:prstGeom prst="ellipse">
            <a:avLst/>
          </a:prstGeom>
          <a:gradFill flip="none" rotWithShape="1">
            <a:gsLst>
              <a:gs pos="0">
                <a:schemeClr val="accent2"/>
              </a:gs>
              <a:gs pos="100000">
                <a:schemeClr val="accent2">
                  <a:lumMod val="50000"/>
                </a:schemeClr>
              </a:gs>
            </a:gsLst>
            <a:lin ang="13500000" scaled="1"/>
            <a:tileRect/>
          </a:gradFill>
          <a:ln w="25400">
            <a:gradFill flip="none" rotWithShape="1">
              <a:gsLst>
                <a:gs pos="0">
                  <a:schemeClr val="accent2"/>
                </a:gs>
                <a:gs pos="100000">
                  <a:schemeClr val="accent2">
                    <a:lumMod val="50000"/>
                  </a:schemeClr>
                </a:gs>
              </a:gsLst>
              <a:lin ang="2700000" scaled="1"/>
              <a:tileRect/>
            </a:gradFill>
          </a:ln>
          <a:effectLst>
            <a:outerShdw blurRad="1524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prstClr val="white"/>
              </a:solidFill>
            </a:endParaRPr>
          </a:p>
        </p:txBody>
      </p:sp>
      <p:sp>
        <p:nvSpPr>
          <p:cNvPr id="29" name="椭圆 28"/>
          <p:cNvSpPr/>
          <p:nvPr/>
        </p:nvSpPr>
        <p:spPr>
          <a:xfrm>
            <a:off x="134251" y="3911913"/>
            <a:ext cx="770088" cy="770088"/>
          </a:xfrm>
          <a:prstGeom prst="ellipse">
            <a:avLst/>
          </a:prstGeom>
          <a:gradFill flip="none" rotWithShape="1">
            <a:gsLst>
              <a:gs pos="0">
                <a:schemeClr val="accent3"/>
              </a:gs>
              <a:gs pos="100000">
                <a:schemeClr val="accent3">
                  <a:lumMod val="50000"/>
                </a:schemeClr>
              </a:gs>
            </a:gsLst>
            <a:lin ang="13500000" scaled="1"/>
            <a:tileRect/>
          </a:gradFill>
          <a:ln w="25400">
            <a:gradFill flip="none" rotWithShape="1">
              <a:gsLst>
                <a:gs pos="0">
                  <a:schemeClr val="accent3"/>
                </a:gs>
                <a:gs pos="100000">
                  <a:schemeClr val="accent3">
                    <a:lumMod val="50000"/>
                  </a:schemeClr>
                </a:gs>
              </a:gsLst>
              <a:lin ang="2700000" scaled="1"/>
              <a:tileRect/>
            </a:gradFill>
          </a:ln>
          <a:effectLst>
            <a:outerShdw blurRad="1524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prstClr val="white"/>
              </a:solidFill>
            </a:endParaRPr>
          </a:p>
        </p:txBody>
      </p:sp>
      <p:sp>
        <p:nvSpPr>
          <p:cNvPr id="30" name="椭圆 29"/>
          <p:cNvSpPr/>
          <p:nvPr/>
        </p:nvSpPr>
        <p:spPr>
          <a:xfrm>
            <a:off x="2904419" y="1991366"/>
            <a:ext cx="729411" cy="729411"/>
          </a:xfrm>
          <a:prstGeom prst="ellipse">
            <a:avLst/>
          </a:prstGeom>
          <a:gradFill flip="none" rotWithShape="1">
            <a:gsLst>
              <a:gs pos="0">
                <a:schemeClr val="accent4"/>
              </a:gs>
              <a:gs pos="100000">
                <a:schemeClr val="accent4">
                  <a:lumMod val="50000"/>
                </a:schemeClr>
              </a:gs>
            </a:gsLst>
            <a:lin ang="13500000" scaled="1"/>
            <a:tileRect/>
          </a:gradFill>
          <a:ln w="25400">
            <a:gradFill flip="none" rotWithShape="1">
              <a:gsLst>
                <a:gs pos="0">
                  <a:schemeClr val="accent4"/>
                </a:gs>
                <a:gs pos="100000">
                  <a:schemeClr val="accent4">
                    <a:lumMod val="50000"/>
                  </a:schemeClr>
                </a:gs>
              </a:gsLst>
              <a:lin ang="2700000" scaled="1"/>
              <a:tileRect/>
            </a:gradFill>
          </a:ln>
          <a:effectLst>
            <a:outerShdw blurRad="1524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prstClr val="white"/>
              </a:solidFill>
            </a:endParaRPr>
          </a:p>
        </p:txBody>
      </p:sp>
      <p:sp>
        <p:nvSpPr>
          <p:cNvPr id="31" name="椭圆 30"/>
          <p:cNvSpPr/>
          <p:nvPr/>
        </p:nvSpPr>
        <p:spPr>
          <a:xfrm>
            <a:off x="1431176" y="4438693"/>
            <a:ext cx="1120555" cy="1120555"/>
          </a:xfrm>
          <a:prstGeom prst="ellipse">
            <a:avLst/>
          </a:prstGeom>
          <a:gradFill flip="none" rotWithShape="1">
            <a:gsLst>
              <a:gs pos="0">
                <a:schemeClr val="bg1"/>
              </a:gs>
              <a:gs pos="100000">
                <a:schemeClr val="bg1">
                  <a:lumMod val="8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1524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prstClr val="white"/>
              </a:solidFill>
            </a:endParaRPr>
          </a:p>
        </p:txBody>
      </p:sp>
      <p:sp>
        <p:nvSpPr>
          <p:cNvPr id="32" name="椭圆 31"/>
          <p:cNvSpPr/>
          <p:nvPr/>
        </p:nvSpPr>
        <p:spPr>
          <a:xfrm>
            <a:off x="3773707" y="3752250"/>
            <a:ext cx="822601" cy="822601"/>
          </a:xfrm>
          <a:prstGeom prst="ellipse">
            <a:avLst/>
          </a:prstGeom>
          <a:gradFill flip="none" rotWithShape="1">
            <a:gsLst>
              <a:gs pos="0">
                <a:schemeClr val="bg1"/>
              </a:gs>
              <a:gs pos="100000">
                <a:schemeClr val="bg1">
                  <a:lumMod val="85000"/>
                </a:schemeClr>
              </a:gs>
            </a:gsLst>
            <a:lin ang="13500000" scaled="1"/>
            <a:tileRect/>
          </a:gradFill>
          <a:ln w="25400">
            <a:gradFill flip="none" rotWithShape="1">
              <a:gsLst>
                <a:gs pos="0">
                  <a:schemeClr val="bg1">
                    <a:lumMod val="100000"/>
                  </a:schemeClr>
                </a:gs>
                <a:gs pos="100000">
                  <a:schemeClr val="bg1">
                    <a:lumMod val="85000"/>
                  </a:schemeClr>
                </a:gs>
              </a:gsLst>
              <a:lin ang="2700000" scaled="1"/>
              <a:tileRect/>
            </a:gradFill>
          </a:ln>
          <a:effectLst>
            <a:outerShdw blurRad="152400" dist="1524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prstClr val="white"/>
              </a:solidFill>
            </a:endParaRPr>
          </a:p>
        </p:txBody>
      </p:sp>
      <p:sp>
        <p:nvSpPr>
          <p:cNvPr id="33" name="椭圆 32"/>
          <p:cNvSpPr/>
          <p:nvPr/>
        </p:nvSpPr>
        <p:spPr>
          <a:xfrm>
            <a:off x="1404513" y="2325403"/>
            <a:ext cx="2568292" cy="2568292"/>
          </a:xfrm>
          <a:prstGeom prst="ellipse">
            <a:avLst/>
          </a:prstGeom>
          <a:gradFill flip="none" rotWithShape="1">
            <a:gsLst>
              <a:gs pos="0">
                <a:schemeClr val="bg1"/>
              </a:gs>
              <a:gs pos="100000">
                <a:schemeClr val="bg1">
                  <a:lumMod val="75000"/>
                </a:schemeClr>
              </a:gs>
            </a:gsLst>
            <a:lin ang="13500000" scaled="1"/>
            <a:tileRect/>
          </a:gradFill>
          <a:ln w="38100">
            <a:gradFill flip="none" rotWithShape="1">
              <a:gsLst>
                <a:gs pos="0">
                  <a:schemeClr val="bg1">
                    <a:lumMod val="100000"/>
                  </a:schemeClr>
                </a:gs>
                <a:gs pos="100000">
                  <a:schemeClr val="bg1">
                    <a:lumMod val="85000"/>
                  </a:schemeClr>
                </a:gs>
              </a:gsLst>
              <a:lin ang="2700000" scaled="1"/>
              <a:tileRect/>
            </a:gradFill>
          </a:ln>
          <a:effectLst>
            <a:outerShdw blurRad="254000" dist="203200" dir="2700000" algn="tl"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prstClr val="white"/>
              </a:solidFill>
            </a:endParaRPr>
          </a:p>
        </p:txBody>
      </p:sp>
      <p:sp>
        <p:nvSpPr>
          <p:cNvPr id="35" name="文本框 29"/>
          <p:cNvSpPr txBox="1"/>
          <p:nvPr/>
        </p:nvSpPr>
        <p:spPr>
          <a:xfrm>
            <a:off x="1525740" y="3316842"/>
            <a:ext cx="2346719" cy="523220"/>
          </a:xfrm>
          <a:prstGeom prst="rect">
            <a:avLst/>
          </a:prstGeom>
          <a:noFill/>
        </p:spPr>
        <p:txBody>
          <a:bodyPr wrap="square" rtlCol="0">
            <a:spAutoFit/>
          </a:bodyPr>
          <a:lstStyle/>
          <a:p>
            <a:pPr algn="ctr"/>
            <a:r>
              <a:rPr lang="en-US" altLang="zh-CN" sz="2800" b="1" dirty="0">
                <a:solidFill>
                  <a:srgbClr val="00597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Aharoni" panose="02010803020104030203" pitchFamily="2" charset="-79"/>
              </a:rPr>
              <a:t>CONTENTS</a:t>
            </a:r>
          </a:p>
        </p:txBody>
      </p:sp>
      <p:sp>
        <p:nvSpPr>
          <p:cNvPr id="40" name="文本框 41"/>
          <p:cNvSpPr txBox="1"/>
          <p:nvPr/>
        </p:nvSpPr>
        <p:spPr>
          <a:xfrm>
            <a:off x="4934021" y="4640090"/>
            <a:ext cx="4258420" cy="338554"/>
          </a:xfrm>
          <a:prstGeom prst="rect">
            <a:avLst/>
          </a:prstGeom>
          <a:noFill/>
        </p:spPr>
        <p:txBody>
          <a:bodyPr wrap="square" rtlCol="0">
            <a:spAutoFit/>
          </a:bodyPr>
          <a:lstStyle/>
          <a:p>
            <a:r>
              <a:rPr lang="en-US" altLang="zh-CN" sz="1600" b="1" dirty="0">
                <a:solidFill>
                  <a:schemeClr val="bg1"/>
                </a:solidFill>
                <a:latin typeface="微软雅黑" panose="020B0503020204020204" pitchFamily="34" charset="-122"/>
                <a:ea typeface="微软雅黑" panose="020B0503020204020204" pitchFamily="34" charset="-122"/>
                <a:cs typeface="Aharoni" panose="02010803020104030203" pitchFamily="2" charset="-79"/>
              </a:rPr>
              <a:t>PART 04   Cases analysis</a:t>
            </a:r>
            <a:endParaRPr lang="zh-CN" altLang="en-US" sz="1600" b="1" dirty="0">
              <a:solidFill>
                <a:schemeClr val="bg1"/>
              </a:solidFill>
              <a:latin typeface="微软雅黑" panose="020B0503020204020204" pitchFamily="34" charset="-122"/>
              <a:ea typeface="微软雅黑" panose="020B0503020204020204" pitchFamily="34" charset="-122"/>
              <a:cs typeface="Aharoni" panose="02010803020104030203" pitchFamily="2" charset="-79"/>
            </a:endParaRPr>
          </a:p>
        </p:txBody>
      </p:sp>
      <p:sp>
        <p:nvSpPr>
          <p:cNvPr id="20" name="圆角矩形 19"/>
          <p:cNvSpPr/>
          <p:nvPr/>
        </p:nvSpPr>
        <p:spPr>
          <a:xfrm>
            <a:off x="4800355" y="5244837"/>
            <a:ext cx="7179209" cy="500827"/>
          </a:xfrm>
          <a:prstGeom prst="roundRect">
            <a:avLst>
              <a:gd name="adj" fmla="val 50000"/>
            </a:avLst>
          </a:prstGeom>
          <a:solidFill>
            <a:schemeClr val="accent4"/>
          </a:solidFill>
          <a:ln w="25400">
            <a:gradFill flip="none" rotWithShape="1">
              <a:gsLst>
                <a:gs pos="0">
                  <a:srgbClr val="CFCFCF"/>
                </a:gs>
                <a:gs pos="100000">
                  <a:schemeClr val="bg1"/>
                </a:gs>
              </a:gsLst>
              <a:lin ang="2700000" scaled="1"/>
              <a:tileRect/>
            </a:gradFill>
          </a:ln>
          <a:effectLst>
            <a:innerShdw blurRad="139700" dist="63500" dir="13500000">
              <a:prstClr val="black">
                <a:alpha val="4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41"/>
          <p:cNvSpPr txBox="1"/>
          <p:nvPr/>
        </p:nvSpPr>
        <p:spPr>
          <a:xfrm>
            <a:off x="5006166" y="5325971"/>
            <a:ext cx="5931517" cy="338554"/>
          </a:xfrm>
          <a:prstGeom prst="rect">
            <a:avLst/>
          </a:prstGeom>
          <a:noFill/>
        </p:spPr>
        <p:txBody>
          <a:bodyPr wrap="square" rtlCol="0">
            <a:spAutoFit/>
          </a:bodyPr>
          <a:lstStyle/>
          <a:p>
            <a:r>
              <a:rPr lang="en-US" altLang="zh-CN" sz="1600" b="1" dirty="0">
                <a:solidFill>
                  <a:schemeClr val="bg1"/>
                </a:solidFill>
                <a:latin typeface="微软雅黑" panose="020B0503020204020204" pitchFamily="34" charset="-122"/>
                <a:ea typeface="微软雅黑" panose="020B0503020204020204" pitchFamily="34" charset="-122"/>
                <a:cs typeface="Aharoni" panose="02010803020104030203" pitchFamily="2" charset="-79"/>
              </a:rPr>
              <a:t>PART 04   Discussion and Conclusion</a:t>
            </a:r>
            <a:endParaRPr lang="zh-CN" altLang="en-US" sz="1600" b="1" dirty="0">
              <a:solidFill>
                <a:schemeClr val="bg1"/>
              </a:solidFill>
              <a:latin typeface="微软雅黑" panose="020B0503020204020204" pitchFamily="34" charset="-122"/>
              <a:ea typeface="微软雅黑" panose="020B0503020204020204" pitchFamily="34" charset="-122"/>
              <a:cs typeface="Aharoni" panose="02010803020104030203" pitchFamily="2" charset="-79"/>
            </a:endParaRPr>
          </a:p>
        </p:txBody>
      </p:sp>
    </p:spTree>
  </p:cSld>
  <p:clrMapOvr>
    <a:masterClrMapping/>
  </p:clrMapOvr>
  <p:transition spd="med" advTm="458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p:cTn id="7" dur="250" fill="hold"/>
                                        <p:tgtEl>
                                          <p:spTgt spid="33"/>
                                        </p:tgtEl>
                                        <p:attrNameLst>
                                          <p:attrName>ppt_w</p:attrName>
                                        </p:attrNameLst>
                                      </p:cBhvr>
                                      <p:tavLst>
                                        <p:tav tm="0">
                                          <p:val>
                                            <p:fltVal val="0"/>
                                          </p:val>
                                        </p:tav>
                                        <p:tav tm="100000">
                                          <p:val>
                                            <p:strVal val="#ppt_w"/>
                                          </p:val>
                                        </p:tav>
                                      </p:tavLst>
                                    </p:anim>
                                    <p:anim calcmode="lin" valueType="num">
                                      <p:cBhvr>
                                        <p:cTn id="8" dur="250" fill="hold"/>
                                        <p:tgtEl>
                                          <p:spTgt spid="33"/>
                                        </p:tgtEl>
                                        <p:attrNameLst>
                                          <p:attrName>ppt_h</p:attrName>
                                        </p:attrNameLst>
                                      </p:cBhvr>
                                      <p:tavLst>
                                        <p:tav tm="0">
                                          <p:val>
                                            <p:fltVal val="0"/>
                                          </p:val>
                                        </p:tav>
                                        <p:tav tm="100000">
                                          <p:val>
                                            <p:strVal val="#ppt_h"/>
                                          </p:val>
                                        </p:tav>
                                      </p:tavLst>
                                    </p:anim>
                                    <p:animEffect transition="in" filter="fade">
                                      <p:cBhvr>
                                        <p:cTn id="9" dur="250"/>
                                        <p:tgtEl>
                                          <p:spTgt spid="33"/>
                                        </p:tgtEl>
                                      </p:cBhvr>
                                    </p:animEffect>
                                  </p:childTnLst>
                                </p:cTn>
                              </p:par>
                              <p:par>
                                <p:cTn id="10" presetID="6" presetClass="emph" presetSubtype="0" decel="100000" fill="hold" grpId="1" nodeType="withEffect">
                                  <p:stCondLst>
                                    <p:cond delay="200"/>
                                  </p:stCondLst>
                                  <p:childTnLst>
                                    <p:animScale>
                                      <p:cBhvr>
                                        <p:cTn id="11" dur="250" fill="hold"/>
                                        <p:tgtEl>
                                          <p:spTgt spid="33"/>
                                        </p:tgtEl>
                                      </p:cBhvr>
                                      <p:by x="120000" y="120000"/>
                                    </p:animScale>
                                  </p:childTnLst>
                                </p:cTn>
                              </p:par>
                              <p:par>
                                <p:cTn id="12" presetID="6" presetClass="emph" presetSubtype="0" decel="100000" fill="hold" grpId="2" nodeType="withEffect">
                                  <p:stCondLst>
                                    <p:cond delay="400"/>
                                  </p:stCondLst>
                                  <p:childTnLst>
                                    <p:animScale>
                                      <p:cBhvr>
                                        <p:cTn id="13" dur="250" fill="hold"/>
                                        <p:tgtEl>
                                          <p:spTgt spid="33"/>
                                        </p:tgtEl>
                                      </p:cBhvr>
                                      <p:by x="83000" y="83000"/>
                                    </p:animScale>
                                  </p:childTnLst>
                                </p:cTn>
                              </p:par>
                              <p:par>
                                <p:cTn id="14" presetID="53" presetClass="entr" presetSubtype="16" fill="hold" grpId="0" nodeType="withEffect">
                                  <p:stCondLst>
                                    <p:cond delay="600"/>
                                  </p:stCondLst>
                                  <p:childTnLst>
                                    <p:set>
                                      <p:cBhvr>
                                        <p:cTn id="15" dur="1" fill="hold">
                                          <p:stCondLst>
                                            <p:cond delay="0"/>
                                          </p:stCondLst>
                                        </p:cTn>
                                        <p:tgtEl>
                                          <p:spTgt spid="35"/>
                                        </p:tgtEl>
                                        <p:attrNameLst>
                                          <p:attrName>style.visibility</p:attrName>
                                        </p:attrNameLst>
                                      </p:cBhvr>
                                      <p:to>
                                        <p:strVal val="visible"/>
                                      </p:to>
                                    </p:set>
                                    <p:anim calcmode="lin" valueType="num">
                                      <p:cBhvr>
                                        <p:cTn id="16" dur="250" fill="hold"/>
                                        <p:tgtEl>
                                          <p:spTgt spid="35"/>
                                        </p:tgtEl>
                                        <p:attrNameLst>
                                          <p:attrName>ppt_w</p:attrName>
                                        </p:attrNameLst>
                                      </p:cBhvr>
                                      <p:tavLst>
                                        <p:tav tm="0">
                                          <p:val>
                                            <p:fltVal val="0"/>
                                          </p:val>
                                        </p:tav>
                                        <p:tav tm="100000">
                                          <p:val>
                                            <p:strVal val="#ppt_w"/>
                                          </p:val>
                                        </p:tav>
                                      </p:tavLst>
                                    </p:anim>
                                    <p:anim calcmode="lin" valueType="num">
                                      <p:cBhvr>
                                        <p:cTn id="17" dur="250" fill="hold"/>
                                        <p:tgtEl>
                                          <p:spTgt spid="35"/>
                                        </p:tgtEl>
                                        <p:attrNameLst>
                                          <p:attrName>ppt_h</p:attrName>
                                        </p:attrNameLst>
                                      </p:cBhvr>
                                      <p:tavLst>
                                        <p:tav tm="0">
                                          <p:val>
                                            <p:fltVal val="0"/>
                                          </p:val>
                                        </p:tav>
                                        <p:tav tm="100000">
                                          <p:val>
                                            <p:strVal val="#ppt_h"/>
                                          </p:val>
                                        </p:tav>
                                      </p:tavLst>
                                    </p:anim>
                                    <p:animEffect transition="in" filter="fade">
                                      <p:cBhvr>
                                        <p:cTn id="18" dur="250"/>
                                        <p:tgtEl>
                                          <p:spTgt spid="35"/>
                                        </p:tgtEl>
                                      </p:cBhvr>
                                    </p:animEffect>
                                  </p:childTnLst>
                                </p:cTn>
                              </p:par>
                              <p:par>
                                <p:cTn id="19" presetID="6" presetClass="emph" presetSubtype="0" decel="100000" fill="hold" grpId="1" nodeType="withEffect">
                                  <p:stCondLst>
                                    <p:cond delay="800"/>
                                  </p:stCondLst>
                                  <p:childTnLst>
                                    <p:animScale>
                                      <p:cBhvr>
                                        <p:cTn id="20" dur="250" fill="hold"/>
                                        <p:tgtEl>
                                          <p:spTgt spid="35"/>
                                        </p:tgtEl>
                                      </p:cBhvr>
                                      <p:by x="120000" y="120000"/>
                                    </p:animScale>
                                  </p:childTnLst>
                                </p:cTn>
                              </p:par>
                              <p:par>
                                <p:cTn id="21" presetID="6" presetClass="emph" presetSubtype="0" decel="100000" fill="hold" grpId="2" nodeType="withEffect">
                                  <p:stCondLst>
                                    <p:cond delay="1000"/>
                                  </p:stCondLst>
                                  <p:childTnLst>
                                    <p:animScale>
                                      <p:cBhvr>
                                        <p:cTn id="22" dur="250" fill="hold"/>
                                        <p:tgtEl>
                                          <p:spTgt spid="35"/>
                                        </p:tgtEl>
                                      </p:cBhvr>
                                      <p:by x="83000" y="83000"/>
                                    </p:animScale>
                                  </p:childTnLst>
                                </p:cTn>
                              </p:par>
                            </p:childTnLst>
                          </p:cTn>
                        </p:par>
                        <p:par>
                          <p:cTn id="23" fill="hold">
                            <p:stCondLst>
                              <p:cond delay="1250"/>
                            </p:stCondLst>
                            <p:childTnLst>
                              <p:par>
                                <p:cTn id="24" presetID="53" presetClass="entr" presetSubtype="16" fill="hold" grpId="0" nodeType="afterEffect">
                                  <p:stCondLst>
                                    <p:cond delay="200"/>
                                  </p:stCondLst>
                                  <p:childTnLst>
                                    <p:set>
                                      <p:cBhvr>
                                        <p:cTn id="25" dur="1" fill="hold">
                                          <p:stCondLst>
                                            <p:cond delay="0"/>
                                          </p:stCondLst>
                                        </p:cTn>
                                        <p:tgtEl>
                                          <p:spTgt spid="28"/>
                                        </p:tgtEl>
                                        <p:attrNameLst>
                                          <p:attrName>style.visibility</p:attrName>
                                        </p:attrNameLst>
                                      </p:cBhvr>
                                      <p:to>
                                        <p:strVal val="visible"/>
                                      </p:to>
                                    </p:set>
                                    <p:anim calcmode="lin" valueType="num">
                                      <p:cBhvr>
                                        <p:cTn id="26" dur="500" fill="hold"/>
                                        <p:tgtEl>
                                          <p:spTgt spid="28"/>
                                        </p:tgtEl>
                                        <p:attrNameLst>
                                          <p:attrName>ppt_w</p:attrName>
                                        </p:attrNameLst>
                                      </p:cBhvr>
                                      <p:tavLst>
                                        <p:tav tm="0">
                                          <p:val>
                                            <p:fltVal val="0"/>
                                          </p:val>
                                        </p:tav>
                                        <p:tav tm="100000">
                                          <p:val>
                                            <p:strVal val="#ppt_w"/>
                                          </p:val>
                                        </p:tav>
                                      </p:tavLst>
                                    </p:anim>
                                    <p:anim calcmode="lin" valueType="num">
                                      <p:cBhvr>
                                        <p:cTn id="27" dur="500" fill="hold"/>
                                        <p:tgtEl>
                                          <p:spTgt spid="28"/>
                                        </p:tgtEl>
                                        <p:attrNameLst>
                                          <p:attrName>ppt_h</p:attrName>
                                        </p:attrNameLst>
                                      </p:cBhvr>
                                      <p:tavLst>
                                        <p:tav tm="0">
                                          <p:val>
                                            <p:fltVal val="0"/>
                                          </p:val>
                                        </p:tav>
                                        <p:tav tm="100000">
                                          <p:val>
                                            <p:strVal val="#ppt_h"/>
                                          </p:val>
                                        </p:tav>
                                      </p:tavLst>
                                    </p:anim>
                                    <p:animEffect transition="in" filter="fade">
                                      <p:cBhvr>
                                        <p:cTn id="28" dur="500"/>
                                        <p:tgtEl>
                                          <p:spTgt spid="28"/>
                                        </p:tgtEl>
                                      </p:cBhvr>
                                    </p:animEffect>
                                  </p:childTnLst>
                                </p:cTn>
                              </p:par>
                              <p:par>
                                <p:cTn id="29" presetID="53" presetClass="entr" presetSubtype="16"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p:cTn id="31" dur="500" fill="hold"/>
                                        <p:tgtEl>
                                          <p:spTgt spid="29"/>
                                        </p:tgtEl>
                                        <p:attrNameLst>
                                          <p:attrName>ppt_w</p:attrName>
                                        </p:attrNameLst>
                                      </p:cBhvr>
                                      <p:tavLst>
                                        <p:tav tm="0">
                                          <p:val>
                                            <p:fltVal val="0"/>
                                          </p:val>
                                        </p:tav>
                                        <p:tav tm="100000">
                                          <p:val>
                                            <p:strVal val="#ppt_w"/>
                                          </p:val>
                                        </p:tav>
                                      </p:tavLst>
                                    </p:anim>
                                    <p:anim calcmode="lin" valueType="num">
                                      <p:cBhvr>
                                        <p:cTn id="32" dur="500" fill="hold"/>
                                        <p:tgtEl>
                                          <p:spTgt spid="29"/>
                                        </p:tgtEl>
                                        <p:attrNameLst>
                                          <p:attrName>ppt_h</p:attrName>
                                        </p:attrNameLst>
                                      </p:cBhvr>
                                      <p:tavLst>
                                        <p:tav tm="0">
                                          <p:val>
                                            <p:fltVal val="0"/>
                                          </p:val>
                                        </p:tav>
                                        <p:tav tm="100000">
                                          <p:val>
                                            <p:strVal val="#ppt_h"/>
                                          </p:val>
                                        </p:tav>
                                      </p:tavLst>
                                    </p:anim>
                                    <p:animEffect transition="in" filter="fade">
                                      <p:cBhvr>
                                        <p:cTn id="33" dur="500"/>
                                        <p:tgtEl>
                                          <p:spTgt spid="29"/>
                                        </p:tgtEl>
                                      </p:cBhvr>
                                    </p:animEffect>
                                  </p:childTnLst>
                                </p:cTn>
                              </p:par>
                              <p:par>
                                <p:cTn id="34" presetID="53" presetClass="entr" presetSubtype="16" fill="hold" grpId="0" nodeType="withEffect">
                                  <p:stCondLst>
                                    <p:cond delay="400"/>
                                  </p:stCondLst>
                                  <p:childTnLst>
                                    <p:set>
                                      <p:cBhvr>
                                        <p:cTn id="35" dur="1" fill="hold">
                                          <p:stCondLst>
                                            <p:cond delay="0"/>
                                          </p:stCondLst>
                                        </p:cTn>
                                        <p:tgtEl>
                                          <p:spTgt spid="31"/>
                                        </p:tgtEl>
                                        <p:attrNameLst>
                                          <p:attrName>style.visibility</p:attrName>
                                        </p:attrNameLst>
                                      </p:cBhvr>
                                      <p:to>
                                        <p:strVal val="visible"/>
                                      </p:to>
                                    </p:set>
                                    <p:anim calcmode="lin" valueType="num">
                                      <p:cBhvr>
                                        <p:cTn id="36" dur="500" fill="hold"/>
                                        <p:tgtEl>
                                          <p:spTgt spid="31"/>
                                        </p:tgtEl>
                                        <p:attrNameLst>
                                          <p:attrName>ppt_w</p:attrName>
                                        </p:attrNameLst>
                                      </p:cBhvr>
                                      <p:tavLst>
                                        <p:tav tm="0">
                                          <p:val>
                                            <p:fltVal val="0"/>
                                          </p:val>
                                        </p:tav>
                                        <p:tav tm="100000">
                                          <p:val>
                                            <p:strVal val="#ppt_w"/>
                                          </p:val>
                                        </p:tav>
                                      </p:tavLst>
                                    </p:anim>
                                    <p:anim calcmode="lin" valueType="num">
                                      <p:cBhvr>
                                        <p:cTn id="37" dur="500" fill="hold"/>
                                        <p:tgtEl>
                                          <p:spTgt spid="31"/>
                                        </p:tgtEl>
                                        <p:attrNameLst>
                                          <p:attrName>ppt_h</p:attrName>
                                        </p:attrNameLst>
                                      </p:cBhvr>
                                      <p:tavLst>
                                        <p:tav tm="0">
                                          <p:val>
                                            <p:fltVal val="0"/>
                                          </p:val>
                                        </p:tav>
                                        <p:tav tm="100000">
                                          <p:val>
                                            <p:strVal val="#ppt_h"/>
                                          </p:val>
                                        </p:tav>
                                      </p:tavLst>
                                    </p:anim>
                                    <p:animEffect transition="in" filter="fade">
                                      <p:cBhvr>
                                        <p:cTn id="38" dur="500"/>
                                        <p:tgtEl>
                                          <p:spTgt spid="31"/>
                                        </p:tgtEl>
                                      </p:cBhvr>
                                    </p:animEffect>
                                  </p:childTnLst>
                                </p:cTn>
                              </p:par>
                              <p:par>
                                <p:cTn id="39" presetID="53" presetClass="entr" presetSubtype="16" fill="hold" grpId="0" nodeType="withEffect">
                                  <p:stCondLst>
                                    <p:cond delay="200"/>
                                  </p:stCondLst>
                                  <p:childTnLst>
                                    <p:set>
                                      <p:cBhvr>
                                        <p:cTn id="40" dur="1" fill="hold">
                                          <p:stCondLst>
                                            <p:cond delay="0"/>
                                          </p:stCondLst>
                                        </p:cTn>
                                        <p:tgtEl>
                                          <p:spTgt spid="27"/>
                                        </p:tgtEl>
                                        <p:attrNameLst>
                                          <p:attrName>style.visibility</p:attrName>
                                        </p:attrNameLst>
                                      </p:cBhvr>
                                      <p:to>
                                        <p:strVal val="visible"/>
                                      </p:to>
                                    </p:set>
                                    <p:anim calcmode="lin" valueType="num">
                                      <p:cBhvr>
                                        <p:cTn id="41" dur="500" fill="hold"/>
                                        <p:tgtEl>
                                          <p:spTgt spid="27"/>
                                        </p:tgtEl>
                                        <p:attrNameLst>
                                          <p:attrName>ppt_w</p:attrName>
                                        </p:attrNameLst>
                                      </p:cBhvr>
                                      <p:tavLst>
                                        <p:tav tm="0">
                                          <p:val>
                                            <p:fltVal val="0"/>
                                          </p:val>
                                        </p:tav>
                                        <p:tav tm="100000">
                                          <p:val>
                                            <p:strVal val="#ppt_w"/>
                                          </p:val>
                                        </p:tav>
                                      </p:tavLst>
                                    </p:anim>
                                    <p:anim calcmode="lin" valueType="num">
                                      <p:cBhvr>
                                        <p:cTn id="42" dur="500" fill="hold"/>
                                        <p:tgtEl>
                                          <p:spTgt spid="27"/>
                                        </p:tgtEl>
                                        <p:attrNameLst>
                                          <p:attrName>ppt_h</p:attrName>
                                        </p:attrNameLst>
                                      </p:cBhvr>
                                      <p:tavLst>
                                        <p:tav tm="0">
                                          <p:val>
                                            <p:fltVal val="0"/>
                                          </p:val>
                                        </p:tav>
                                        <p:tav tm="100000">
                                          <p:val>
                                            <p:strVal val="#ppt_h"/>
                                          </p:val>
                                        </p:tav>
                                      </p:tavLst>
                                    </p:anim>
                                    <p:animEffect transition="in" filter="fade">
                                      <p:cBhvr>
                                        <p:cTn id="43" dur="500"/>
                                        <p:tgtEl>
                                          <p:spTgt spid="27"/>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32"/>
                                        </p:tgtEl>
                                        <p:attrNameLst>
                                          <p:attrName>style.visibility</p:attrName>
                                        </p:attrNameLst>
                                      </p:cBhvr>
                                      <p:to>
                                        <p:strVal val="visible"/>
                                      </p:to>
                                    </p:set>
                                    <p:anim calcmode="lin" valueType="num">
                                      <p:cBhvr>
                                        <p:cTn id="46" dur="500" fill="hold"/>
                                        <p:tgtEl>
                                          <p:spTgt spid="32"/>
                                        </p:tgtEl>
                                        <p:attrNameLst>
                                          <p:attrName>ppt_w</p:attrName>
                                        </p:attrNameLst>
                                      </p:cBhvr>
                                      <p:tavLst>
                                        <p:tav tm="0">
                                          <p:val>
                                            <p:fltVal val="0"/>
                                          </p:val>
                                        </p:tav>
                                        <p:tav tm="100000">
                                          <p:val>
                                            <p:strVal val="#ppt_w"/>
                                          </p:val>
                                        </p:tav>
                                      </p:tavLst>
                                    </p:anim>
                                    <p:anim calcmode="lin" valueType="num">
                                      <p:cBhvr>
                                        <p:cTn id="47" dur="500" fill="hold"/>
                                        <p:tgtEl>
                                          <p:spTgt spid="32"/>
                                        </p:tgtEl>
                                        <p:attrNameLst>
                                          <p:attrName>ppt_h</p:attrName>
                                        </p:attrNameLst>
                                      </p:cBhvr>
                                      <p:tavLst>
                                        <p:tav tm="0">
                                          <p:val>
                                            <p:fltVal val="0"/>
                                          </p:val>
                                        </p:tav>
                                        <p:tav tm="100000">
                                          <p:val>
                                            <p:strVal val="#ppt_h"/>
                                          </p:val>
                                        </p:tav>
                                      </p:tavLst>
                                    </p:anim>
                                    <p:animEffect transition="in" filter="fade">
                                      <p:cBhvr>
                                        <p:cTn id="48" dur="500"/>
                                        <p:tgtEl>
                                          <p:spTgt spid="32"/>
                                        </p:tgtEl>
                                      </p:cBhvr>
                                    </p:animEffect>
                                  </p:childTnLst>
                                </p:cTn>
                              </p:par>
                              <p:par>
                                <p:cTn id="49" presetID="53" presetClass="entr" presetSubtype="16" fill="hold" grpId="0" nodeType="withEffect">
                                  <p:stCondLst>
                                    <p:cond delay="400"/>
                                  </p:stCondLst>
                                  <p:childTnLst>
                                    <p:set>
                                      <p:cBhvr>
                                        <p:cTn id="50" dur="1" fill="hold">
                                          <p:stCondLst>
                                            <p:cond delay="0"/>
                                          </p:stCondLst>
                                        </p:cTn>
                                        <p:tgtEl>
                                          <p:spTgt spid="30"/>
                                        </p:tgtEl>
                                        <p:attrNameLst>
                                          <p:attrName>style.visibility</p:attrName>
                                        </p:attrNameLst>
                                      </p:cBhvr>
                                      <p:to>
                                        <p:strVal val="visible"/>
                                      </p:to>
                                    </p:set>
                                    <p:anim calcmode="lin" valueType="num">
                                      <p:cBhvr>
                                        <p:cTn id="51" dur="500" fill="hold"/>
                                        <p:tgtEl>
                                          <p:spTgt spid="30"/>
                                        </p:tgtEl>
                                        <p:attrNameLst>
                                          <p:attrName>ppt_w</p:attrName>
                                        </p:attrNameLst>
                                      </p:cBhvr>
                                      <p:tavLst>
                                        <p:tav tm="0">
                                          <p:val>
                                            <p:fltVal val="0"/>
                                          </p:val>
                                        </p:tav>
                                        <p:tav tm="100000">
                                          <p:val>
                                            <p:strVal val="#ppt_w"/>
                                          </p:val>
                                        </p:tav>
                                      </p:tavLst>
                                    </p:anim>
                                    <p:anim calcmode="lin" valueType="num">
                                      <p:cBhvr>
                                        <p:cTn id="52" dur="500" fill="hold"/>
                                        <p:tgtEl>
                                          <p:spTgt spid="30"/>
                                        </p:tgtEl>
                                        <p:attrNameLst>
                                          <p:attrName>ppt_h</p:attrName>
                                        </p:attrNameLst>
                                      </p:cBhvr>
                                      <p:tavLst>
                                        <p:tav tm="0">
                                          <p:val>
                                            <p:fltVal val="0"/>
                                          </p:val>
                                        </p:tav>
                                        <p:tav tm="100000">
                                          <p:val>
                                            <p:strVal val="#ppt_h"/>
                                          </p:val>
                                        </p:tav>
                                      </p:tavLst>
                                    </p:anim>
                                    <p:animEffect transition="in" filter="fade">
                                      <p:cBhvr>
                                        <p:cTn id="53" dur="500"/>
                                        <p:tgtEl>
                                          <p:spTgt spid="30"/>
                                        </p:tgtEl>
                                      </p:cBhvr>
                                    </p:animEffect>
                                  </p:childTnLst>
                                </p:cTn>
                              </p:par>
                            </p:childTnLst>
                          </p:cTn>
                        </p:par>
                        <p:par>
                          <p:cTn id="54" fill="hold">
                            <p:stCondLst>
                              <p:cond delay="2150"/>
                            </p:stCondLst>
                            <p:childTnLst>
                              <p:par>
                                <p:cTn id="55" presetID="22" presetClass="entr" presetSubtype="1" fill="hold" grpId="0" nodeType="after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up)">
                                      <p:cBhvr>
                                        <p:cTn id="57" dur="500"/>
                                        <p:tgtEl>
                                          <p:spTgt spid="18"/>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wipe(up)">
                                      <p:cBhvr>
                                        <p:cTn id="60" dur="500"/>
                                        <p:tgtEl>
                                          <p:spTgt spid="22"/>
                                        </p:tgtEl>
                                      </p:cBhvr>
                                    </p:animEffect>
                                  </p:childTnLst>
                                </p:cTn>
                              </p:par>
                              <p:par>
                                <p:cTn id="61" presetID="22" presetClass="entr" presetSubtype="1" fill="hold" grpId="0" nodeType="with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wipe(up)">
                                      <p:cBhvr>
                                        <p:cTn id="63" dur="500"/>
                                        <p:tgtEl>
                                          <p:spTgt spid="23"/>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wipe(up)">
                                      <p:cBhvr>
                                        <p:cTn id="66" dur="500"/>
                                        <p:tgtEl>
                                          <p:spTgt spid="24"/>
                                        </p:tgtEl>
                                      </p:cBhvr>
                                    </p:animEffect>
                                  </p:childTnLst>
                                </p:cTn>
                              </p:par>
                              <p:par>
                                <p:cTn id="67" presetID="22" presetClass="entr" presetSubtype="1" fill="hold" grpId="0" nodeType="with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wipe(up)">
                                      <p:cBhvr>
                                        <p:cTn id="69" dur="500"/>
                                        <p:tgtEl>
                                          <p:spTgt spid="25"/>
                                        </p:tgtEl>
                                      </p:cBhvr>
                                    </p:animEffect>
                                  </p:childTnLst>
                                </p:cTn>
                              </p:par>
                              <p:par>
                                <p:cTn id="70" presetID="22" presetClass="entr" presetSubtype="1" fill="hold" grpId="0"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wipe(up)">
                                      <p:cBhvr>
                                        <p:cTn id="72" dur="500"/>
                                        <p:tgtEl>
                                          <p:spTgt spid="26"/>
                                        </p:tgtEl>
                                      </p:cBhvr>
                                    </p:animEffect>
                                  </p:childTnLst>
                                </p:cTn>
                              </p:par>
                              <p:par>
                                <p:cTn id="73" presetID="22" presetClass="entr" presetSubtype="1" fill="hold" grpId="0" nodeType="withEffect">
                                  <p:stCondLst>
                                    <p:cond delay="0"/>
                                  </p:stCondLst>
                                  <p:childTnLst>
                                    <p:set>
                                      <p:cBhvr>
                                        <p:cTn id="74" dur="1" fill="hold">
                                          <p:stCondLst>
                                            <p:cond delay="0"/>
                                          </p:stCondLst>
                                        </p:cTn>
                                        <p:tgtEl>
                                          <p:spTgt spid="40"/>
                                        </p:tgtEl>
                                        <p:attrNameLst>
                                          <p:attrName>style.visibility</p:attrName>
                                        </p:attrNameLst>
                                      </p:cBhvr>
                                      <p:to>
                                        <p:strVal val="visible"/>
                                      </p:to>
                                    </p:set>
                                    <p:animEffect transition="in" filter="wipe(up)">
                                      <p:cBhvr>
                                        <p:cTn id="75" dur="500"/>
                                        <p:tgtEl>
                                          <p:spTgt spid="40"/>
                                        </p:tgtEl>
                                      </p:cBhvr>
                                    </p:animEffect>
                                  </p:childTnLst>
                                </p:cTn>
                              </p:par>
                              <p:par>
                                <p:cTn id="76" presetID="22" presetClass="entr" presetSubtype="1" fill="hold" grpId="0" nodeType="with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wipe(up)">
                                      <p:cBhvr>
                                        <p:cTn id="78" dur="500"/>
                                        <p:tgtEl>
                                          <p:spTgt spid="20"/>
                                        </p:tgtEl>
                                      </p:cBhvr>
                                    </p:animEffect>
                                  </p:childTnLst>
                                </p:cTn>
                              </p:par>
                              <p:par>
                                <p:cTn id="79" presetID="22" presetClass="entr" presetSubtype="1" fill="hold" grpId="0" nodeType="withEffect">
                                  <p:stCondLst>
                                    <p:cond delay="0"/>
                                  </p:stCondLst>
                                  <p:childTnLst>
                                    <p:set>
                                      <p:cBhvr>
                                        <p:cTn id="80" dur="1" fill="hold">
                                          <p:stCondLst>
                                            <p:cond delay="0"/>
                                          </p:stCondLst>
                                        </p:cTn>
                                        <p:tgtEl>
                                          <p:spTgt spid="21"/>
                                        </p:tgtEl>
                                        <p:attrNameLst>
                                          <p:attrName>style.visibility</p:attrName>
                                        </p:attrNameLst>
                                      </p:cBhvr>
                                      <p:to>
                                        <p:strVal val="visible"/>
                                      </p:to>
                                    </p:set>
                                    <p:animEffect transition="in" filter="wipe(up)">
                                      <p:cBhvr>
                                        <p:cTn id="8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animBg="1"/>
      <p:bldP spid="23" grpId="0" animBg="1"/>
      <p:bldP spid="24" grpId="0"/>
      <p:bldP spid="25" grpId="0"/>
      <p:bldP spid="26" grpId="0"/>
      <p:bldP spid="27" grpId="0" animBg="1"/>
      <p:bldP spid="28" grpId="0" animBg="1"/>
      <p:bldP spid="29" grpId="0" animBg="1"/>
      <p:bldP spid="30" grpId="0" animBg="1"/>
      <p:bldP spid="31" grpId="0" animBg="1"/>
      <p:bldP spid="32" grpId="0" animBg="1"/>
      <p:bldP spid="33" grpId="0" animBg="1"/>
      <p:bldP spid="33" grpId="1" animBg="1"/>
      <p:bldP spid="33" grpId="2" animBg="1"/>
      <p:bldP spid="35" grpId="0"/>
      <p:bldP spid="35" grpId="1"/>
      <p:bldP spid="35" grpId="2"/>
      <p:bldP spid="40" grpId="0"/>
      <p:bldP spid="20" grpId="0" animBg="1"/>
      <p:bldP spid="2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 y="1643051"/>
            <a:ext cx="12191999" cy="1938992"/>
          </a:xfrm>
          <a:prstGeom prst="rect">
            <a:avLst/>
          </a:prstGeom>
          <a:noFill/>
        </p:spPr>
        <p:txBody>
          <a:bodyPr wrap="square" rtlCol="0">
            <a:spAutoFit/>
          </a:bodyPr>
          <a:lstStyle/>
          <a:p>
            <a:pPr algn="ctr">
              <a:lnSpc>
                <a:spcPct val="150000"/>
              </a:lnSpc>
            </a:pPr>
            <a:r>
              <a:rPr lang="zh-CN" altLang="en-US" sz="40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彭州至汶川高速方案研究</a:t>
            </a:r>
            <a:endParaRPr lang="zh-CN" altLang="en-US" sz="40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50000"/>
              </a:lnSpc>
            </a:pPr>
            <a:r>
              <a:rPr lang="zh-CN" altLang="en-US" sz="40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成都经济区环线高速公路彭州连接线工可</a:t>
            </a:r>
            <a:endParaRPr lang="en-US" altLang="zh-CN" sz="40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Box 11"/>
          <p:cNvSpPr txBox="1"/>
          <p:nvPr/>
        </p:nvSpPr>
        <p:spPr>
          <a:xfrm>
            <a:off x="5085708" y="2748942"/>
            <a:ext cx="4135293" cy="1610695"/>
          </a:xfrm>
          <a:prstGeom prst="rect">
            <a:avLst/>
          </a:prstGeom>
          <a:noFill/>
        </p:spPr>
        <p:txBody>
          <a:bodyPr wrap="none" lIns="121917" tIns="60959" rIns="121917" bIns="60959" rtlCol="0">
            <a:spAutoFit/>
          </a:bodyPr>
          <a:lstStyle/>
          <a:p>
            <a:pPr marL="0" lvl="1">
              <a:lnSpc>
                <a:spcPts val="5760"/>
              </a:lnSpc>
            </a:pPr>
            <a:r>
              <a:rPr lang="en-US" altLang="zh-CN" sz="3700" b="1" dirty="0">
                <a:solidFill>
                  <a:srgbClr val="080808"/>
                </a:solidFill>
                <a:latin typeface="微软雅黑" panose="020B0503020204020204" pitchFamily="34" charset="-122"/>
                <a:ea typeface="微软雅黑" panose="020B0503020204020204" pitchFamily="34" charset="-122"/>
                <a:cs typeface="+mn-ea"/>
                <a:sym typeface="+mn-lt"/>
              </a:rPr>
              <a:t>Part 01</a:t>
            </a:r>
          </a:p>
          <a:p>
            <a:pPr marL="0" lvl="1">
              <a:lnSpc>
                <a:spcPts val="5760"/>
              </a:lnSpc>
            </a:pPr>
            <a:r>
              <a:rPr lang="en-US" altLang="zh-CN" sz="4800" b="1" dirty="0">
                <a:solidFill>
                  <a:srgbClr val="FF0000"/>
                </a:solidFill>
                <a:latin typeface="微软雅黑" panose="020B0503020204020204" pitchFamily="34" charset="-122"/>
                <a:ea typeface="微软雅黑" panose="020B0503020204020204" pitchFamily="34" charset="-122"/>
                <a:cs typeface="+mn-ea"/>
                <a:sym typeface="+mn-lt"/>
              </a:rPr>
              <a:t>Introduction</a:t>
            </a:r>
          </a:p>
        </p:txBody>
      </p:sp>
      <p:cxnSp>
        <p:nvCxnSpPr>
          <p:cNvPr id="9" name="直接连接符 8"/>
          <p:cNvCxnSpPr/>
          <p:nvPr/>
        </p:nvCxnSpPr>
        <p:spPr>
          <a:xfrm flipV="1">
            <a:off x="4675419" y="2131790"/>
            <a:ext cx="0" cy="2565899"/>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sp>
        <p:nvSpPr>
          <p:cNvPr id="14" name="TextBox 6"/>
          <p:cNvSpPr txBox="1">
            <a:spLocks noChangeArrowheads="1"/>
          </p:cNvSpPr>
          <p:nvPr/>
        </p:nvSpPr>
        <p:spPr bwMode="auto">
          <a:xfrm>
            <a:off x="2054454" y="3961604"/>
            <a:ext cx="2626411" cy="1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887" tIns="60943" rIns="121887" bIns="60943">
            <a:spAutoFit/>
          </a:bodyPr>
          <a:lstStyle>
            <a:lvl1pPr/>
            <a:lvl2pPr/>
            <a:lvl3pPr/>
            <a:lvl4pPr/>
            <a:lvl5pPr/>
            <a:lvl6pPr/>
            <a:lvl7pPr/>
            <a:lvl8pPr/>
            <a:lvl9pPr/>
          </a:lstStyle>
          <a:p>
            <a:pPr marL="0" lvl="1" algn="ctr"/>
            <a:r>
              <a:rPr lang="en-US" altLang="zh-CN" sz="3200" b="1" dirty="0">
                <a:latin typeface="微软雅黑" panose="020B0503020204020204" pitchFamily="34" charset="-122"/>
                <a:ea typeface="微软雅黑" panose="020B0503020204020204" pitchFamily="34" charset="-122"/>
                <a:cs typeface="+mn-ea"/>
                <a:sym typeface="+mn-lt"/>
              </a:rPr>
              <a:t>CONTENTS</a:t>
            </a:r>
          </a:p>
          <a:p>
            <a:pPr marL="0" lvl="1" algn="ctr"/>
            <a:endParaRPr lang="zh-CN" altLang="en-US" sz="3200" b="1" dirty="0">
              <a:latin typeface="微软雅黑" panose="020B0503020204020204" pitchFamily="34" charset="-122"/>
              <a:ea typeface="微软雅黑" panose="020B0503020204020204" pitchFamily="34" charset="-122"/>
              <a:cs typeface="+mn-ea"/>
              <a:sym typeface="+mn-lt"/>
            </a:endParaRPr>
          </a:p>
        </p:txBody>
      </p:sp>
      <p:grpSp>
        <p:nvGrpSpPr>
          <p:cNvPr id="15" name="组合 18"/>
          <p:cNvGrpSpPr/>
          <p:nvPr/>
        </p:nvGrpSpPr>
        <p:grpSpPr>
          <a:xfrm rot="14400000">
            <a:off x="2645338" y="2442979"/>
            <a:ext cx="1439196" cy="1248000"/>
            <a:chOff x="1511944" y="2420246"/>
            <a:chExt cx="2627152" cy="2294453"/>
          </a:xfrm>
          <a:effectLst>
            <a:outerShdw blurRad="203200" dist="38100" dir="3780000" sx="103000" sy="103000" algn="t" rotWithShape="0">
              <a:prstClr val="black">
                <a:alpha val="25000"/>
              </a:prstClr>
            </a:outerShdw>
          </a:effectLst>
        </p:grpSpPr>
        <p:sp>
          <p:nvSpPr>
            <p:cNvPr id="16" name="Freeform 6"/>
            <p:cNvSpPr/>
            <p:nvPr/>
          </p:nvSpPr>
          <p:spPr bwMode="auto">
            <a:xfrm>
              <a:off x="1511944" y="2420246"/>
              <a:ext cx="2627152" cy="2294453"/>
            </a:xfrm>
            <a:custGeom>
              <a:avLst/>
              <a:gdLst>
                <a:gd name="T0" fmla="*/ 4479 w 4516"/>
                <a:gd name="T1" fmla="*/ 2074 h 3947"/>
                <a:gd name="T2" fmla="*/ 3967 w 4516"/>
                <a:gd name="T3" fmla="*/ 2960 h 3947"/>
                <a:gd name="T4" fmla="*/ 3455 w 4516"/>
                <a:gd name="T5" fmla="*/ 3847 h 3947"/>
                <a:gd name="T6" fmla="*/ 3282 w 4516"/>
                <a:gd name="T7" fmla="*/ 3947 h 3947"/>
                <a:gd name="T8" fmla="*/ 2258 w 4516"/>
                <a:gd name="T9" fmla="*/ 3947 h 3947"/>
                <a:gd name="T10" fmla="*/ 1234 w 4516"/>
                <a:gd name="T11" fmla="*/ 3947 h 3947"/>
                <a:gd name="T12" fmla="*/ 1061 w 4516"/>
                <a:gd name="T13" fmla="*/ 3847 h 3947"/>
                <a:gd name="T14" fmla="*/ 549 w 4516"/>
                <a:gd name="T15" fmla="*/ 2960 h 3947"/>
                <a:gd name="T16" fmla="*/ 37 w 4516"/>
                <a:gd name="T17" fmla="*/ 2074 h 3947"/>
                <a:gd name="T18" fmla="*/ 37 w 4516"/>
                <a:gd name="T19" fmla="*/ 1874 h 3947"/>
                <a:gd name="T20" fmla="*/ 549 w 4516"/>
                <a:gd name="T21" fmla="*/ 987 h 3947"/>
                <a:gd name="T22" fmla="*/ 1061 w 4516"/>
                <a:gd name="T23" fmla="*/ 100 h 3947"/>
                <a:gd name="T24" fmla="*/ 1234 w 4516"/>
                <a:gd name="T25" fmla="*/ 0 h 3947"/>
                <a:gd name="T26" fmla="*/ 2258 w 4516"/>
                <a:gd name="T27" fmla="*/ 0 h 3947"/>
                <a:gd name="T28" fmla="*/ 3282 w 4516"/>
                <a:gd name="T29" fmla="*/ 0 h 3947"/>
                <a:gd name="T30" fmla="*/ 3455 w 4516"/>
                <a:gd name="T31" fmla="*/ 100 h 3947"/>
                <a:gd name="T32" fmla="*/ 3967 w 4516"/>
                <a:gd name="T33" fmla="*/ 987 h 3947"/>
                <a:gd name="T34" fmla="*/ 4479 w 4516"/>
                <a:gd name="T35" fmla="*/ 1874 h 3947"/>
                <a:gd name="T36" fmla="*/ 4479 w 4516"/>
                <a:gd name="T37" fmla="*/ 2074 h 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16" h="3947">
                  <a:moveTo>
                    <a:pt x="4479" y="2074"/>
                  </a:moveTo>
                  <a:lnTo>
                    <a:pt x="3967" y="2960"/>
                  </a:lnTo>
                  <a:lnTo>
                    <a:pt x="3455" y="3847"/>
                  </a:lnTo>
                  <a:cubicBezTo>
                    <a:pt x="3418" y="3911"/>
                    <a:pt x="3355" y="3947"/>
                    <a:pt x="3282" y="3947"/>
                  </a:cubicBezTo>
                  <a:lnTo>
                    <a:pt x="2258" y="3947"/>
                  </a:lnTo>
                  <a:lnTo>
                    <a:pt x="1234" y="3947"/>
                  </a:lnTo>
                  <a:cubicBezTo>
                    <a:pt x="1160" y="3947"/>
                    <a:pt x="1097" y="3911"/>
                    <a:pt x="1061" y="3847"/>
                  </a:cubicBezTo>
                  <a:lnTo>
                    <a:pt x="549" y="2960"/>
                  </a:lnTo>
                  <a:lnTo>
                    <a:pt x="37" y="2074"/>
                  </a:lnTo>
                  <a:cubicBezTo>
                    <a:pt x="0" y="2010"/>
                    <a:pt x="0" y="1937"/>
                    <a:pt x="37" y="1874"/>
                  </a:cubicBezTo>
                  <a:lnTo>
                    <a:pt x="549" y="987"/>
                  </a:lnTo>
                  <a:lnTo>
                    <a:pt x="1061" y="100"/>
                  </a:lnTo>
                  <a:cubicBezTo>
                    <a:pt x="1097" y="36"/>
                    <a:pt x="1160" y="0"/>
                    <a:pt x="1234" y="0"/>
                  </a:cubicBezTo>
                  <a:lnTo>
                    <a:pt x="2258" y="0"/>
                  </a:lnTo>
                  <a:lnTo>
                    <a:pt x="3282" y="0"/>
                  </a:lnTo>
                  <a:cubicBezTo>
                    <a:pt x="3355" y="0"/>
                    <a:pt x="3418" y="36"/>
                    <a:pt x="3455" y="100"/>
                  </a:cubicBezTo>
                  <a:lnTo>
                    <a:pt x="3967" y="987"/>
                  </a:lnTo>
                  <a:lnTo>
                    <a:pt x="4479" y="1874"/>
                  </a:lnTo>
                  <a:cubicBezTo>
                    <a:pt x="4516" y="1937"/>
                    <a:pt x="4516" y="2010"/>
                    <a:pt x="4479" y="2074"/>
                  </a:cubicBezTo>
                  <a:close/>
                </a:path>
              </a:pathLst>
            </a:custGeom>
            <a:solidFill>
              <a:schemeClr val="bg1"/>
            </a:solidFill>
            <a:ln w="7938" cap="flat">
              <a:noFill/>
              <a:prstDash val="solid"/>
              <a:miter lim="800000"/>
            </a:ln>
            <a:effectLst/>
          </p:spPr>
          <p:txBody>
            <a:bodyPr vert="horz" wrap="square" lIns="68564" tIns="34283" rIns="68564" bIns="34283" numCol="1" anchor="t" anchorCtr="0" compatLnSpc="1"/>
            <a:lstStyle/>
            <a:p>
              <a:endParaRPr lang="zh-CN" altLang="en-US">
                <a:cs typeface="+mn-ea"/>
                <a:sym typeface="+mn-lt"/>
              </a:endParaRPr>
            </a:p>
          </p:txBody>
        </p:sp>
        <p:sp>
          <p:nvSpPr>
            <p:cNvPr id="17" name="Freeform 6"/>
            <p:cNvSpPr/>
            <p:nvPr/>
          </p:nvSpPr>
          <p:spPr bwMode="auto">
            <a:xfrm>
              <a:off x="1524106" y="2431739"/>
              <a:ext cx="2602832" cy="2271469"/>
            </a:xfrm>
            <a:custGeom>
              <a:avLst/>
              <a:gdLst>
                <a:gd name="T0" fmla="*/ 4479 w 4516"/>
                <a:gd name="T1" fmla="*/ 2074 h 3947"/>
                <a:gd name="T2" fmla="*/ 3967 w 4516"/>
                <a:gd name="T3" fmla="*/ 2960 h 3947"/>
                <a:gd name="T4" fmla="*/ 3455 w 4516"/>
                <a:gd name="T5" fmla="*/ 3847 h 3947"/>
                <a:gd name="T6" fmla="*/ 3282 w 4516"/>
                <a:gd name="T7" fmla="*/ 3947 h 3947"/>
                <a:gd name="T8" fmla="*/ 2258 w 4516"/>
                <a:gd name="T9" fmla="*/ 3947 h 3947"/>
                <a:gd name="T10" fmla="*/ 1234 w 4516"/>
                <a:gd name="T11" fmla="*/ 3947 h 3947"/>
                <a:gd name="T12" fmla="*/ 1061 w 4516"/>
                <a:gd name="T13" fmla="*/ 3847 h 3947"/>
                <a:gd name="T14" fmla="*/ 549 w 4516"/>
                <a:gd name="T15" fmla="*/ 2960 h 3947"/>
                <a:gd name="T16" fmla="*/ 37 w 4516"/>
                <a:gd name="T17" fmla="*/ 2074 h 3947"/>
                <a:gd name="T18" fmla="*/ 37 w 4516"/>
                <a:gd name="T19" fmla="*/ 1874 h 3947"/>
                <a:gd name="T20" fmla="*/ 549 w 4516"/>
                <a:gd name="T21" fmla="*/ 987 h 3947"/>
                <a:gd name="T22" fmla="*/ 1061 w 4516"/>
                <a:gd name="T23" fmla="*/ 100 h 3947"/>
                <a:gd name="T24" fmla="*/ 1234 w 4516"/>
                <a:gd name="T25" fmla="*/ 0 h 3947"/>
                <a:gd name="T26" fmla="*/ 2258 w 4516"/>
                <a:gd name="T27" fmla="*/ 0 h 3947"/>
                <a:gd name="T28" fmla="*/ 3282 w 4516"/>
                <a:gd name="T29" fmla="*/ 0 h 3947"/>
                <a:gd name="T30" fmla="*/ 3455 w 4516"/>
                <a:gd name="T31" fmla="*/ 100 h 3947"/>
                <a:gd name="T32" fmla="*/ 3967 w 4516"/>
                <a:gd name="T33" fmla="*/ 987 h 3947"/>
                <a:gd name="T34" fmla="*/ 4479 w 4516"/>
                <a:gd name="T35" fmla="*/ 1874 h 3947"/>
                <a:gd name="T36" fmla="*/ 4479 w 4516"/>
                <a:gd name="T37" fmla="*/ 2074 h 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16" h="3947">
                  <a:moveTo>
                    <a:pt x="4479" y="2074"/>
                  </a:moveTo>
                  <a:lnTo>
                    <a:pt x="3967" y="2960"/>
                  </a:lnTo>
                  <a:lnTo>
                    <a:pt x="3455" y="3847"/>
                  </a:lnTo>
                  <a:cubicBezTo>
                    <a:pt x="3418" y="3911"/>
                    <a:pt x="3355" y="3947"/>
                    <a:pt x="3282" y="3947"/>
                  </a:cubicBezTo>
                  <a:lnTo>
                    <a:pt x="2258" y="3947"/>
                  </a:lnTo>
                  <a:lnTo>
                    <a:pt x="1234" y="3947"/>
                  </a:lnTo>
                  <a:cubicBezTo>
                    <a:pt x="1160" y="3947"/>
                    <a:pt x="1097" y="3911"/>
                    <a:pt x="1061" y="3847"/>
                  </a:cubicBezTo>
                  <a:lnTo>
                    <a:pt x="549" y="2960"/>
                  </a:lnTo>
                  <a:lnTo>
                    <a:pt x="37" y="2074"/>
                  </a:lnTo>
                  <a:cubicBezTo>
                    <a:pt x="0" y="2010"/>
                    <a:pt x="0" y="1937"/>
                    <a:pt x="37" y="1874"/>
                  </a:cubicBezTo>
                  <a:lnTo>
                    <a:pt x="549" y="987"/>
                  </a:lnTo>
                  <a:lnTo>
                    <a:pt x="1061" y="100"/>
                  </a:lnTo>
                  <a:cubicBezTo>
                    <a:pt x="1097" y="36"/>
                    <a:pt x="1160" y="0"/>
                    <a:pt x="1234" y="0"/>
                  </a:cubicBezTo>
                  <a:lnTo>
                    <a:pt x="2258" y="0"/>
                  </a:lnTo>
                  <a:lnTo>
                    <a:pt x="3282" y="0"/>
                  </a:lnTo>
                  <a:cubicBezTo>
                    <a:pt x="3355" y="0"/>
                    <a:pt x="3418" y="36"/>
                    <a:pt x="3455" y="100"/>
                  </a:cubicBezTo>
                  <a:lnTo>
                    <a:pt x="3967" y="987"/>
                  </a:lnTo>
                  <a:lnTo>
                    <a:pt x="4479" y="1874"/>
                  </a:lnTo>
                  <a:cubicBezTo>
                    <a:pt x="4516" y="1937"/>
                    <a:pt x="4516" y="2010"/>
                    <a:pt x="4479" y="2074"/>
                  </a:cubicBezTo>
                  <a:close/>
                </a:path>
              </a:pathLst>
            </a:custGeom>
            <a:gradFill>
              <a:gsLst>
                <a:gs pos="0">
                  <a:schemeClr val="bg1">
                    <a:lumMod val="82000"/>
                    <a:lumOff val="18000"/>
                  </a:schemeClr>
                </a:gs>
                <a:gs pos="47000">
                  <a:srgbClr val="F5F5F5"/>
                </a:gs>
                <a:gs pos="100000">
                  <a:schemeClr val="bg1">
                    <a:lumMod val="95000"/>
                    <a:lumOff val="5000"/>
                  </a:schemeClr>
                </a:gs>
              </a:gsLst>
              <a:lin ang="18900000" scaled="0"/>
            </a:gradFill>
            <a:ln w="7938" cap="flat">
              <a:noFill/>
              <a:prstDash val="solid"/>
              <a:miter lim="800000"/>
            </a:ln>
            <a:effectLst/>
          </p:spPr>
          <p:txBody>
            <a:bodyPr vert="horz" wrap="square" lIns="68564" tIns="34283" rIns="68564" bIns="34283" numCol="1" anchor="t" anchorCtr="0" compatLnSpc="1"/>
            <a:lstStyle/>
            <a:p>
              <a:endParaRPr lang="zh-CN" altLang="en-US">
                <a:cs typeface="+mn-ea"/>
                <a:sym typeface="+mn-lt"/>
              </a:endParaRPr>
            </a:p>
          </p:txBody>
        </p:sp>
      </p:grpSp>
      <p:grpSp>
        <p:nvGrpSpPr>
          <p:cNvPr id="18" name="组合 21"/>
          <p:cNvGrpSpPr/>
          <p:nvPr/>
        </p:nvGrpSpPr>
        <p:grpSpPr>
          <a:xfrm>
            <a:off x="2829792" y="2579676"/>
            <a:ext cx="1080575" cy="974613"/>
            <a:chOff x="4634991" y="2138335"/>
            <a:chExt cx="428348" cy="386204"/>
          </a:xfrm>
        </p:grpSpPr>
        <p:sp>
          <p:nvSpPr>
            <p:cNvPr id="19" name="Freeform 5"/>
            <p:cNvSpPr/>
            <p:nvPr/>
          </p:nvSpPr>
          <p:spPr bwMode="auto">
            <a:xfrm>
              <a:off x="4634991" y="2138335"/>
              <a:ext cx="428348" cy="386204"/>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66FF"/>
            </a:solidFill>
            <a:ln w="9525" cap="flat">
              <a:noFill/>
              <a:prstDash val="solid"/>
              <a:miter lim="800000"/>
            </a:ln>
            <a:effectLst>
              <a:innerShdw blurRad="63500" dist="50800" dir="13500000">
                <a:prstClr val="black">
                  <a:alpha val="50000"/>
                </a:prstClr>
              </a:innerShdw>
            </a:effectLst>
          </p:spPr>
          <p:txBody>
            <a:bodyPr vert="horz" wrap="square" lIns="68564" tIns="34283" rIns="68564" bIns="34283" numCol="1" anchor="t" anchorCtr="0" compatLnSpc="1"/>
            <a:lstStyle/>
            <a:p>
              <a:endParaRPr lang="zh-CN" altLang="en-US" dirty="0">
                <a:cs typeface="+mn-ea"/>
                <a:sym typeface="+mn-lt"/>
              </a:endParaRPr>
            </a:p>
          </p:txBody>
        </p:sp>
        <p:sp>
          <p:nvSpPr>
            <p:cNvPr id="20" name="KSO_Shape"/>
            <p:cNvSpPr/>
            <p:nvPr/>
          </p:nvSpPr>
          <p:spPr bwMode="auto">
            <a:xfrm>
              <a:off x="4711293" y="2236765"/>
              <a:ext cx="275742" cy="189342"/>
            </a:xfrm>
            <a:custGeom>
              <a:avLst/>
              <a:gdLst>
                <a:gd name="T0" fmla="*/ 2147483646 w 112"/>
                <a:gd name="T1" fmla="*/ 2147483646 h 77"/>
                <a:gd name="T2" fmla="*/ 2147483646 w 112"/>
                <a:gd name="T3" fmla="*/ 2147483646 h 77"/>
                <a:gd name="T4" fmla="*/ 2147483646 w 112"/>
                <a:gd name="T5" fmla="*/ 2147483646 h 77"/>
                <a:gd name="T6" fmla="*/ 2147483646 w 112"/>
                <a:gd name="T7" fmla="*/ 2147483646 h 77"/>
                <a:gd name="T8" fmla="*/ 2147483646 w 112"/>
                <a:gd name="T9" fmla="*/ 2147483646 h 77"/>
                <a:gd name="T10" fmla="*/ 0 w 112"/>
                <a:gd name="T11" fmla="*/ 2147483646 h 77"/>
                <a:gd name="T12" fmla="*/ 2147483646 w 112"/>
                <a:gd name="T13" fmla="*/ 2147483646 h 77"/>
                <a:gd name="T14" fmla="*/ 2147483646 w 112"/>
                <a:gd name="T15" fmla="*/ 2147483646 h 77"/>
                <a:gd name="T16" fmla="*/ 2147483646 w 112"/>
                <a:gd name="T17" fmla="*/ 2147483646 h 77"/>
                <a:gd name="T18" fmla="*/ 2147483646 w 112"/>
                <a:gd name="T19" fmla="*/ 2147483646 h 77"/>
                <a:gd name="T20" fmla="*/ 2147483646 w 112"/>
                <a:gd name="T21" fmla="*/ 2147483646 h 77"/>
                <a:gd name="T22" fmla="*/ 2147483646 w 112"/>
                <a:gd name="T23" fmla="*/ 2147483646 h 77"/>
                <a:gd name="T24" fmla="*/ 2147483646 w 112"/>
                <a:gd name="T25" fmla="*/ 2147483646 h 77"/>
                <a:gd name="T26" fmla="*/ 2147483646 w 112"/>
                <a:gd name="T27" fmla="*/ 2147483646 h 77"/>
                <a:gd name="T28" fmla="*/ 2147483646 w 112"/>
                <a:gd name="T29" fmla="*/ 2147483646 h 77"/>
                <a:gd name="T30" fmla="*/ 2147483646 w 112"/>
                <a:gd name="T31" fmla="*/ 2147483646 h 77"/>
                <a:gd name="T32" fmla="*/ 2147483646 w 112"/>
                <a:gd name="T33" fmla="*/ 2147483646 h 77"/>
                <a:gd name="T34" fmla="*/ 2147483646 w 112"/>
                <a:gd name="T35" fmla="*/ 2147483646 h 77"/>
                <a:gd name="T36" fmla="*/ 2147483646 w 112"/>
                <a:gd name="T37" fmla="*/ 2147483646 h 77"/>
                <a:gd name="T38" fmla="*/ 2147483646 w 112"/>
                <a:gd name="T39" fmla="*/ 2147483646 h 77"/>
                <a:gd name="T40" fmla="*/ 2147483646 w 112"/>
                <a:gd name="T41" fmla="*/ 2147483646 h 77"/>
                <a:gd name="T42" fmla="*/ 2147483646 w 112"/>
                <a:gd name="T43" fmla="*/ 2147483646 h 77"/>
                <a:gd name="T44" fmla="*/ 2147483646 w 112"/>
                <a:gd name="T45" fmla="*/ 2147483646 h 77"/>
                <a:gd name="T46" fmla="*/ 2147483646 w 112"/>
                <a:gd name="T47" fmla="*/ 2147483646 h 77"/>
                <a:gd name="T48" fmla="*/ 2147483646 w 112"/>
                <a:gd name="T49" fmla="*/ 2147483646 h 77"/>
                <a:gd name="T50" fmla="*/ 2147483646 w 112"/>
                <a:gd name="T51" fmla="*/ 2147483646 h 77"/>
                <a:gd name="T52" fmla="*/ 2147483646 w 112"/>
                <a:gd name="T53" fmla="*/ 2147483646 h 77"/>
                <a:gd name="T54" fmla="*/ 2147483646 w 112"/>
                <a:gd name="T55" fmla="*/ 2147483646 h 77"/>
                <a:gd name="T56" fmla="*/ 2147483646 w 112"/>
                <a:gd name="T57" fmla="*/ 2147483646 h 77"/>
                <a:gd name="T58" fmla="*/ 2147483646 w 112"/>
                <a:gd name="T59" fmla="*/ 2147483646 h 77"/>
                <a:gd name="T60" fmla="*/ 2147483646 w 112"/>
                <a:gd name="T61" fmla="*/ 2147483646 h 77"/>
                <a:gd name="T62" fmla="*/ 2147483646 w 112"/>
                <a:gd name="T63" fmla="*/ 2147483646 h 77"/>
                <a:gd name="T64" fmla="*/ 2147483646 w 112"/>
                <a:gd name="T65" fmla="*/ 2147483646 h 77"/>
                <a:gd name="T66" fmla="*/ 2147483646 w 112"/>
                <a:gd name="T67" fmla="*/ 2147483646 h 77"/>
                <a:gd name="T68" fmla="*/ 2147483646 w 112"/>
                <a:gd name="T69" fmla="*/ 2147483646 h 77"/>
                <a:gd name="T70" fmla="*/ 2147483646 w 112"/>
                <a:gd name="T71" fmla="*/ 2147483646 h 77"/>
                <a:gd name="T72" fmla="*/ 2147483646 w 112"/>
                <a:gd name="T73" fmla="*/ 2147483646 h 77"/>
                <a:gd name="T74" fmla="*/ 2147483646 w 112"/>
                <a:gd name="T75" fmla="*/ 2147483646 h 77"/>
                <a:gd name="T76" fmla="*/ 2147483646 w 112"/>
                <a:gd name="T77" fmla="*/ 2147483646 h 77"/>
                <a:gd name="T78" fmla="*/ 2147483646 w 112"/>
                <a:gd name="T79" fmla="*/ 2147483646 h 77"/>
                <a:gd name="T80" fmla="*/ 2147483646 w 112"/>
                <a:gd name="T81" fmla="*/ 2147483646 h 77"/>
                <a:gd name="T82" fmla="*/ 2147483646 w 112"/>
                <a:gd name="T83" fmla="*/ 2147483646 h 77"/>
                <a:gd name="T84" fmla="*/ 2147483646 w 112"/>
                <a:gd name="T85" fmla="*/ 2147483646 h 77"/>
                <a:gd name="T86" fmla="*/ 2147483646 w 112"/>
                <a:gd name="T87" fmla="*/ 2147483646 h 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12" h="77">
                  <a:moveTo>
                    <a:pt x="56" y="0"/>
                  </a:moveTo>
                  <a:cubicBezTo>
                    <a:pt x="62" y="0"/>
                    <a:pt x="66" y="4"/>
                    <a:pt x="66" y="10"/>
                  </a:cubicBezTo>
                  <a:cubicBezTo>
                    <a:pt x="66" y="15"/>
                    <a:pt x="62" y="20"/>
                    <a:pt x="56" y="20"/>
                  </a:cubicBezTo>
                  <a:cubicBezTo>
                    <a:pt x="51" y="20"/>
                    <a:pt x="46" y="15"/>
                    <a:pt x="46" y="10"/>
                  </a:cubicBezTo>
                  <a:cubicBezTo>
                    <a:pt x="46" y="4"/>
                    <a:pt x="51" y="0"/>
                    <a:pt x="56" y="0"/>
                  </a:cubicBezTo>
                  <a:close/>
                  <a:moveTo>
                    <a:pt x="15" y="49"/>
                  </a:moveTo>
                  <a:cubicBezTo>
                    <a:pt x="15" y="66"/>
                    <a:pt x="15" y="66"/>
                    <a:pt x="15" y="66"/>
                  </a:cubicBezTo>
                  <a:cubicBezTo>
                    <a:pt x="10" y="66"/>
                    <a:pt x="10" y="66"/>
                    <a:pt x="10" y="66"/>
                  </a:cubicBezTo>
                  <a:cubicBezTo>
                    <a:pt x="10" y="52"/>
                    <a:pt x="10" y="52"/>
                    <a:pt x="10" y="52"/>
                  </a:cubicBezTo>
                  <a:cubicBezTo>
                    <a:pt x="9" y="52"/>
                    <a:pt x="9" y="52"/>
                    <a:pt x="9" y="52"/>
                  </a:cubicBezTo>
                  <a:cubicBezTo>
                    <a:pt x="9" y="66"/>
                    <a:pt x="9" y="66"/>
                    <a:pt x="9" y="66"/>
                  </a:cubicBezTo>
                  <a:cubicBezTo>
                    <a:pt x="4" y="66"/>
                    <a:pt x="4" y="66"/>
                    <a:pt x="4" y="66"/>
                  </a:cubicBezTo>
                  <a:cubicBezTo>
                    <a:pt x="4" y="49"/>
                    <a:pt x="4" y="49"/>
                    <a:pt x="4" y="49"/>
                  </a:cubicBezTo>
                  <a:cubicBezTo>
                    <a:pt x="4" y="46"/>
                    <a:pt x="4" y="46"/>
                    <a:pt x="4" y="46"/>
                  </a:cubicBezTo>
                  <a:cubicBezTo>
                    <a:pt x="4" y="37"/>
                    <a:pt x="4" y="37"/>
                    <a:pt x="4" y="37"/>
                  </a:cubicBezTo>
                  <a:cubicBezTo>
                    <a:pt x="4" y="37"/>
                    <a:pt x="4" y="37"/>
                    <a:pt x="4" y="37"/>
                  </a:cubicBezTo>
                  <a:cubicBezTo>
                    <a:pt x="4" y="46"/>
                    <a:pt x="4" y="46"/>
                    <a:pt x="4" y="46"/>
                  </a:cubicBezTo>
                  <a:cubicBezTo>
                    <a:pt x="0" y="46"/>
                    <a:pt x="0" y="46"/>
                    <a:pt x="0" y="46"/>
                  </a:cubicBezTo>
                  <a:cubicBezTo>
                    <a:pt x="0" y="33"/>
                    <a:pt x="0" y="33"/>
                    <a:pt x="0" y="33"/>
                  </a:cubicBezTo>
                  <a:cubicBezTo>
                    <a:pt x="0" y="31"/>
                    <a:pt x="1" y="29"/>
                    <a:pt x="4" y="29"/>
                  </a:cubicBezTo>
                  <a:cubicBezTo>
                    <a:pt x="13" y="29"/>
                    <a:pt x="13" y="29"/>
                    <a:pt x="13" y="29"/>
                  </a:cubicBezTo>
                  <a:cubicBezTo>
                    <a:pt x="13" y="30"/>
                    <a:pt x="13" y="30"/>
                    <a:pt x="13" y="31"/>
                  </a:cubicBezTo>
                  <a:cubicBezTo>
                    <a:pt x="13" y="49"/>
                    <a:pt x="13" y="49"/>
                    <a:pt x="13" y="49"/>
                  </a:cubicBezTo>
                  <a:cubicBezTo>
                    <a:pt x="15" y="49"/>
                    <a:pt x="15" y="49"/>
                    <a:pt x="15" y="49"/>
                  </a:cubicBezTo>
                  <a:close/>
                  <a:moveTo>
                    <a:pt x="10" y="15"/>
                  </a:moveTo>
                  <a:cubicBezTo>
                    <a:pt x="13" y="15"/>
                    <a:pt x="16" y="18"/>
                    <a:pt x="16" y="22"/>
                  </a:cubicBezTo>
                  <a:cubicBezTo>
                    <a:pt x="16" y="23"/>
                    <a:pt x="16" y="24"/>
                    <a:pt x="15" y="25"/>
                  </a:cubicBezTo>
                  <a:cubicBezTo>
                    <a:pt x="15" y="26"/>
                    <a:pt x="15" y="26"/>
                    <a:pt x="14" y="26"/>
                  </a:cubicBezTo>
                  <a:cubicBezTo>
                    <a:pt x="13" y="27"/>
                    <a:pt x="12" y="28"/>
                    <a:pt x="10" y="28"/>
                  </a:cubicBezTo>
                  <a:cubicBezTo>
                    <a:pt x="6" y="28"/>
                    <a:pt x="3" y="25"/>
                    <a:pt x="3" y="22"/>
                  </a:cubicBezTo>
                  <a:cubicBezTo>
                    <a:pt x="3" y="18"/>
                    <a:pt x="6" y="15"/>
                    <a:pt x="10" y="15"/>
                  </a:cubicBezTo>
                  <a:close/>
                  <a:moveTo>
                    <a:pt x="96" y="49"/>
                  </a:moveTo>
                  <a:cubicBezTo>
                    <a:pt x="96" y="66"/>
                    <a:pt x="96" y="66"/>
                    <a:pt x="96" y="66"/>
                  </a:cubicBezTo>
                  <a:cubicBezTo>
                    <a:pt x="101" y="66"/>
                    <a:pt x="101" y="66"/>
                    <a:pt x="101" y="66"/>
                  </a:cubicBezTo>
                  <a:cubicBezTo>
                    <a:pt x="101" y="52"/>
                    <a:pt x="101" y="52"/>
                    <a:pt x="101" y="52"/>
                  </a:cubicBezTo>
                  <a:cubicBezTo>
                    <a:pt x="102" y="52"/>
                    <a:pt x="102" y="52"/>
                    <a:pt x="102" y="52"/>
                  </a:cubicBezTo>
                  <a:cubicBezTo>
                    <a:pt x="102" y="66"/>
                    <a:pt x="102" y="66"/>
                    <a:pt x="102" y="66"/>
                  </a:cubicBezTo>
                  <a:cubicBezTo>
                    <a:pt x="107" y="66"/>
                    <a:pt x="107" y="66"/>
                    <a:pt x="107" y="66"/>
                  </a:cubicBezTo>
                  <a:cubicBezTo>
                    <a:pt x="107" y="49"/>
                    <a:pt x="107" y="49"/>
                    <a:pt x="107" y="49"/>
                  </a:cubicBezTo>
                  <a:cubicBezTo>
                    <a:pt x="107" y="46"/>
                    <a:pt x="107" y="46"/>
                    <a:pt x="107" y="46"/>
                  </a:cubicBezTo>
                  <a:cubicBezTo>
                    <a:pt x="107" y="37"/>
                    <a:pt x="107" y="37"/>
                    <a:pt x="107" y="37"/>
                  </a:cubicBezTo>
                  <a:cubicBezTo>
                    <a:pt x="107" y="37"/>
                    <a:pt x="107" y="37"/>
                    <a:pt x="107" y="37"/>
                  </a:cubicBezTo>
                  <a:cubicBezTo>
                    <a:pt x="107" y="46"/>
                    <a:pt x="107" y="46"/>
                    <a:pt x="107" y="46"/>
                  </a:cubicBezTo>
                  <a:cubicBezTo>
                    <a:pt x="112" y="46"/>
                    <a:pt x="112" y="46"/>
                    <a:pt x="112" y="46"/>
                  </a:cubicBezTo>
                  <a:cubicBezTo>
                    <a:pt x="112" y="33"/>
                    <a:pt x="112" y="33"/>
                    <a:pt x="112" y="33"/>
                  </a:cubicBezTo>
                  <a:cubicBezTo>
                    <a:pt x="112" y="31"/>
                    <a:pt x="110" y="29"/>
                    <a:pt x="107" y="29"/>
                  </a:cubicBezTo>
                  <a:cubicBezTo>
                    <a:pt x="98" y="29"/>
                    <a:pt x="98" y="29"/>
                    <a:pt x="98" y="29"/>
                  </a:cubicBezTo>
                  <a:cubicBezTo>
                    <a:pt x="98" y="30"/>
                    <a:pt x="98" y="30"/>
                    <a:pt x="98" y="31"/>
                  </a:cubicBezTo>
                  <a:cubicBezTo>
                    <a:pt x="98" y="49"/>
                    <a:pt x="98" y="49"/>
                    <a:pt x="98" y="49"/>
                  </a:cubicBezTo>
                  <a:cubicBezTo>
                    <a:pt x="96" y="49"/>
                    <a:pt x="96" y="49"/>
                    <a:pt x="96" y="49"/>
                  </a:cubicBezTo>
                  <a:close/>
                  <a:moveTo>
                    <a:pt x="101" y="15"/>
                  </a:moveTo>
                  <a:cubicBezTo>
                    <a:pt x="98" y="15"/>
                    <a:pt x="95" y="18"/>
                    <a:pt x="95" y="22"/>
                  </a:cubicBezTo>
                  <a:cubicBezTo>
                    <a:pt x="95" y="23"/>
                    <a:pt x="95" y="24"/>
                    <a:pt x="96" y="25"/>
                  </a:cubicBezTo>
                  <a:cubicBezTo>
                    <a:pt x="96" y="26"/>
                    <a:pt x="97" y="26"/>
                    <a:pt x="97" y="26"/>
                  </a:cubicBezTo>
                  <a:cubicBezTo>
                    <a:pt x="98" y="27"/>
                    <a:pt x="100" y="28"/>
                    <a:pt x="101" y="28"/>
                  </a:cubicBezTo>
                  <a:cubicBezTo>
                    <a:pt x="105" y="28"/>
                    <a:pt x="108" y="25"/>
                    <a:pt x="108" y="22"/>
                  </a:cubicBezTo>
                  <a:cubicBezTo>
                    <a:pt x="108" y="18"/>
                    <a:pt x="105" y="15"/>
                    <a:pt x="101" y="15"/>
                  </a:cubicBezTo>
                  <a:close/>
                  <a:moveTo>
                    <a:pt x="75" y="51"/>
                  </a:moveTo>
                  <a:cubicBezTo>
                    <a:pt x="75" y="72"/>
                    <a:pt x="75" y="72"/>
                    <a:pt x="75" y="72"/>
                  </a:cubicBezTo>
                  <a:cubicBezTo>
                    <a:pt x="80" y="72"/>
                    <a:pt x="80" y="72"/>
                    <a:pt x="80" y="72"/>
                  </a:cubicBezTo>
                  <a:cubicBezTo>
                    <a:pt x="80" y="54"/>
                    <a:pt x="80" y="54"/>
                    <a:pt x="80" y="54"/>
                  </a:cubicBezTo>
                  <a:cubicBezTo>
                    <a:pt x="82" y="54"/>
                    <a:pt x="82" y="54"/>
                    <a:pt x="82" y="54"/>
                  </a:cubicBezTo>
                  <a:cubicBezTo>
                    <a:pt x="82" y="72"/>
                    <a:pt x="82" y="72"/>
                    <a:pt x="82" y="72"/>
                  </a:cubicBezTo>
                  <a:cubicBezTo>
                    <a:pt x="87" y="72"/>
                    <a:pt x="87" y="72"/>
                    <a:pt x="87" y="72"/>
                  </a:cubicBezTo>
                  <a:cubicBezTo>
                    <a:pt x="87" y="51"/>
                    <a:pt x="87" y="51"/>
                    <a:pt x="87" y="51"/>
                  </a:cubicBezTo>
                  <a:cubicBezTo>
                    <a:pt x="87" y="47"/>
                    <a:pt x="87" y="47"/>
                    <a:pt x="87" y="47"/>
                  </a:cubicBezTo>
                  <a:cubicBezTo>
                    <a:pt x="87" y="36"/>
                    <a:pt x="87" y="36"/>
                    <a:pt x="87" y="36"/>
                  </a:cubicBezTo>
                  <a:cubicBezTo>
                    <a:pt x="88" y="36"/>
                    <a:pt x="88" y="36"/>
                    <a:pt x="88" y="36"/>
                  </a:cubicBezTo>
                  <a:cubicBezTo>
                    <a:pt x="88" y="47"/>
                    <a:pt x="88" y="47"/>
                    <a:pt x="88" y="47"/>
                  </a:cubicBezTo>
                  <a:cubicBezTo>
                    <a:pt x="94" y="47"/>
                    <a:pt x="94" y="47"/>
                    <a:pt x="94" y="47"/>
                  </a:cubicBezTo>
                  <a:cubicBezTo>
                    <a:pt x="94" y="31"/>
                    <a:pt x="94" y="31"/>
                    <a:pt x="94" y="31"/>
                  </a:cubicBezTo>
                  <a:cubicBezTo>
                    <a:pt x="94" y="28"/>
                    <a:pt x="91" y="26"/>
                    <a:pt x="88" y="26"/>
                  </a:cubicBezTo>
                  <a:cubicBezTo>
                    <a:pt x="77" y="26"/>
                    <a:pt x="77" y="26"/>
                    <a:pt x="77" y="26"/>
                  </a:cubicBezTo>
                  <a:cubicBezTo>
                    <a:pt x="77" y="27"/>
                    <a:pt x="77" y="28"/>
                    <a:pt x="77" y="28"/>
                  </a:cubicBezTo>
                  <a:cubicBezTo>
                    <a:pt x="77" y="51"/>
                    <a:pt x="77" y="51"/>
                    <a:pt x="77" y="51"/>
                  </a:cubicBezTo>
                  <a:cubicBezTo>
                    <a:pt x="75" y="51"/>
                    <a:pt x="75" y="51"/>
                    <a:pt x="75" y="51"/>
                  </a:cubicBezTo>
                  <a:close/>
                  <a:moveTo>
                    <a:pt x="65" y="47"/>
                  </a:moveTo>
                  <a:cubicBezTo>
                    <a:pt x="65" y="32"/>
                    <a:pt x="65" y="32"/>
                    <a:pt x="65" y="32"/>
                  </a:cubicBezTo>
                  <a:cubicBezTo>
                    <a:pt x="64" y="32"/>
                    <a:pt x="64" y="32"/>
                    <a:pt x="64" y="32"/>
                  </a:cubicBezTo>
                  <a:cubicBezTo>
                    <a:pt x="64" y="47"/>
                    <a:pt x="64" y="47"/>
                    <a:pt x="64" y="47"/>
                  </a:cubicBezTo>
                  <a:cubicBezTo>
                    <a:pt x="64" y="50"/>
                    <a:pt x="64" y="50"/>
                    <a:pt x="64" y="50"/>
                  </a:cubicBezTo>
                  <a:cubicBezTo>
                    <a:pt x="64" y="77"/>
                    <a:pt x="64" y="77"/>
                    <a:pt x="64" y="77"/>
                  </a:cubicBezTo>
                  <a:cubicBezTo>
                    <a:pt x="57" y="77"/>
                    <a:pt x="57" y="77"/>
                    <a:pt x="57" y="77"/>
                  </a:cubicBezTo>
                  <a:cubicBezTo>
                    <a:pt x="57" y="55"/>
                    <a:pt x="57" y="55"/>
                    <a:pt x="57" y="55"/>
                  </a:cubicBezTo>
                  <a:cubicBezTo>
                    <a:pt x="55" y="55"/>
                    <a:pt x="55" y="55"/>
                    <a:pt x="55" y="55"/>
                  </a:cubicBezTo>
                  <a:cubicBezTo>
                    <a:pt x="55" y="77"/>
                    <a:pt x="55" y="77"/>
                    <a:pt x="55" y="77"/>
                  </a:cubicBezTo>
                  <a:cubicBezTo>
                    <a:pt x="48" y="77"/>
                    <a:pt x="48" y="77"/>
                    <a:pt x="48" y="77"/>
                  </a:cubicBezTo>
                  <a:cubicBezTo>
                    <a:pt x="48" y="50"/>
                    <a:pt x="48" y="50"/>
                    <a:pt x="48" y="50"/>
                  </a:cubicBezTo>
                  <a:cubicBezTo>
                    <a:pt x="48" y="47"/>
                    <a:pt x="48" y="47"/>
                    <a:pt x="48" y="47"/>
                  </a:cubicBezTo>
                  <a:cubicBezTo>
                    <a:pt x="48" y="32"/>
                    <a:pt x="48" y="32"/>
                    <a:pt x="48" y="32"/>
                  </a:cubicBezTo>
                  <a:cubicBezTo>
                    <a:pt x="47" y="32"/>
                    <a:pt x="47" y="32"/>
                    <a:pt x="47" y="32"/>
                  </a:cubicBezTo>
                  <a:cubicBezTo>
                    <a:pt x="47" y="47"/>
                    <a:pt x="47" y="47"/>
                    <a:pt x="47" y="47"/>
                  </a:cubicBezTo>
                  <a:cubicBezTo>
                    <a:pt x="41" y="47"/>
                    <a:pt x="41" y="47"/>
                    <a:pt x="41" y="47"/>
                  </a:cubicBezTo>
                  <a:cubicBezTo>
                    <a:pt x="41" y="27"/>
                    <a:pt x="41" y="27"/>
                    <a:pt x="41" y="27"/>
                  </a:cubicBezTo>
                  <a:cubicBezTo>
                    <a:pt x="41" y="24"/>
                    <a:pt x="44" y="21"/>
                    <a:pt x="47" y="21"/>
                  </a:cubicBezTo>
                  <a:cubicBezTo>
                    <a:pt x="66" y="21"/>
                    <a:pt x="46" y="21"/>
                    <a:pt x="65" y="21"/>
                  </a:cubicBezTo>
                  <a:cubicBezTo>
                    <a:pt x="69" y="21"/>
                    <a:pt x="71" y="24"/>
                    <a:pt x="71" y="27"/>
                  </a:cubicBezTo>
                  <a:cubicBezTo>
                    <a:pt x="71" y="47"/>
                    <a:pt x="71" y="47"/>
                    <a:pt x="71" y="47"/>
                  </a:cubicBezTo>
                  <a:cubicBezTo>
                    <a:pt x="70" y="47"/>
                    <a:pt x="68" y="47"/>
                    <a:pt x="65" y="47"/>
                  </a:cubicBezTo>
                  <a:close/>
                  <a:moveTo>
                    <a:pt x="37" y="51"/>
                  </a:moveTo>
                  <a:cubicBezTo>
                    <a:pt x="37" y="72"/>
                    <a:pt x="37" y="72"/>
                    <a:pt x="37" y="72"/>
                  </a:cubicBezTo>
                  <a:cubicBezTo>
                    <a:pt x="31" y="72"/>
                    <a:pt x="31" y="72"/>
                    <a:pt x="31" y="72"/>
                  </a:cubicBezTo>
                  <a:cubicBezTo>
                    <a:pt x="31" y="54"/>
                    <a:pt x="31" y="54"/>
                    <a:pt x="31" y="54"/>
                  </a:cubicBezTo>
                  <a:cubicBezTo>
                    <a:pt x="30" y="54"/>
                    <a:pt x="30" y="54"/>
                    <a:pt x="30" y="54"/>
                  </a:cubicBezTo>
                  <a:cubicBezTo>
                    <a:pt x="30" y="72"/>
                    <a:pt x="30" y="72"/>
                    <a:pt x="30" y="72"/>
                  </a:cubicBezTo>
                  <a:cubicBezTo>
                    <a:pt x="24" y="72"/>
                    <a:pt x="24" y="72"/>
                    <a:pt x="24" y="72"/>
                  </a:cubicBezTo>
                  <a:cubicBezTo>
                    <a:pt x="24" y="51"/>
                    <a:pt x="24" y="51"/>
                    <a:pt x="24" y="51"/>
                  </a:cubicBezTo>
                  <a:cubicBezTo>
                    <a:pt x="24" y="47"/>
                    <a:pt x="24" y="47"/>
                    <a:pt x="24" y="47"/>
                  </a:cubicBezTo>
                  <a:cubicBezTo>
                    <a:pt x="24" y="36"/>
                    <a:pt x="24" y="36"/>
                    <a:pt x="24" y="36"/>
                  </a:cubicBezTo>
                  <a:cubicBezTo>
                    <a:pt x="23" y="36"/>
                    <a:pt x="23" y="36"/>
                    <a:pt x="23" y="36"/>
                  </a:cubicBezTo>
                  <a:cubicBezTo>
                    <a:pt x="23" y="47"/>
                    <a:pt x="23" y="47"/>
                    <a:pt x="23" y="47"/>
                  </a:cubicBezTo>
                  <a:cubicBezTo>
                    <a:pt x="18" y="47"/>
                    <a:pt x="18" y="47"/>
                    <a:pt x="18" y="47"/>
                  </a:cubicBezTo>
                  <a:cubicBezTo>
                    <a:pt x="18" y="31"/>
                    <a:pt x="18" y="31"/>
                    <a:pt x="18" y="31"/>
                  </a:cubicBezTo>
                  <a:cubicBezTo>
                    <a:pt x="18" y="28"/>
                    <a:pt x="20" y="26"/>
                    <a:pt x="23" y="26"/>
                  </a:cubicBezTo>
                  <a:cubicBezTo>
                    <a:pt x="35" y="26"/>
                    <a:pt x="35" y="26"/>
                    <a:pt x="35" y="26"/>
                  </a:cubicBezTo>
                  <a:cubicBezTo>
                    <a:pt x="35" y="27"/>
                    <a:pt x="35" y="28"/>
                    <a:pt x="35" y="28"/>
                  </a:cubicBezTo>
                  <a:cubicBezTo>
                    <a:pt x="35" y="51"/>
                    <a:pt x="35" y="51"/>
                    <a:pt x="35" y="51"/>
                  </a:cubicBezTo>
                  <a:cubicBezTo>
                    <a:pt x="37" y="51"/>
                    <a:pt x="37" y="51"/>
                    <a:pt x="37" y="51"/>
                  </a:cubicBezTo>
                  <a:close/>
                  <a:moveTo>
                    <a:pt x="31" y="9"/>
                  </a:moveTo>
                  <a:cubicBezTo>
                    <a:pt x="35" y="9"/>
                    <a:pt x="39" y="12"/>
                    <a:pt x="39" y="17"/>
                  </a:cubicBezTo>
                  <a:cubicBezTo>
                    <a:pt x="39" y="19"/>
                    <a:pt x="38" y="20"/>
                    <a:pt x="37" y="22"/>
                  </a:cubicBezTo>
                  <a:cubicBezTo>
                    <a:pt x="37" y="22"/>
                    <a:pt x="37" y="22"/>
                    <a:pt x="37" y="23"/>
                  </a:cubicBezTo>
                  <a:cubicBezTo>
                    <a:pt x="35" y="24"/>
                    <a:pt x="33" y="25"/>
                    <a:pt x="31" y="25"/>
                  </a:cubicBezTo>
                  <a:cubicBezTo>
                    <a:pt x="26" y="25"/>
                    <a:pt x="22" y="21"/>
                    <a:pt x="22" y="17"/>
                  </a:cubicBezTo>
                  <a:cubicBezTo>
                    <a:pt x="22" y="12"/>
                    <a:pt x="26" y="9"/>
                    <a:pt x="31" y="9"/>
                  </a:cubicBezTo>
                  <a:close/>
                  <a:moveTo>
                    <a:pt x="81" y="9"/>
                  </a:moveTo>
                  <a:cubicBezTo>
                    <a:pt x="76" y="9"/>
                    <a:pt x="73" y="12"/>
                    <a:pt x="73" y="17"/>
                  </a:cubicBezTo>
                  <a:cubicBezTo>
                    <a:pt x="73" y="19"/>
                    <a:pt x="73" y="20"/>
                    <a:pt x="74" y="22"/>
                  </a:cubicBezTo>
                  <a:cubicBezTo>
                    <a:pt x="75" y="22"/>
                    <a:pt x="75" y="22"/>
                    <a:pt x="75" y="23"/>
                  </a:cubicBezTo>
                  <a:cubicBezTo>
                    <a:pt x="77" y="24"/>
                    <a:pt x="79" y="25"/>
                    <a:pt x="81" y="25"/>
                  </a:cubicBezTo>
                  <a:cubicBezTo>
                    <a:pt x="85" y="25"/>
                    <a:pt x="89" y="21"/>
                    <a:pt x="89" y="17"/>
                  </a:cubicBezTo>
                  <a:cubicBezTo>
                    <a:pt x="89" y="12"/>
                    <a:pt x="85" y="9"/>
                    <a:pt x="81" y="9"/>
                  </a:cubicBez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cs typeface="+mn-ea"/>
                <a:sym typeface="+mn-lt"/>
              </a:endParaRPr>
            </a:p>
          </p:txBody>
        </p:sp>
      </p:grpSp>
    </p:spTree>
  </p:cSld>
  <p:clrMapOvr>
    <a:masterClrMapping/>
  </p:clrMapOvr>
  <p:transition spd="med" advTm="458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par>
                                <p:cTn id="10" presetID="53" presetClass="entr" presetSubtype="16"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p:cTn id="12" dur="500" fill="hold"/>
                                        <p:tgtEl>
                                          <p:spTgt spid="15"/>
                                        </p:tgtEl>
                                        <p:attrNameLst>
                                          <p:attrName>ppt_w</p:attrName>
                                        </p:attrNameLst>
                                      </p:cBhvr>
                                      <p:tavLst>
                                        <p:tav tm="0">
                                          <p:val>
                                            <p:fltVal val="0"/>
                                          </p:val>
                                        </p:tav>
                                        <p:tav tm="100000">
                                          <p:val>
                                            <p:strVal val="#ppt_w"/>
                                          </p:val>
                                        </p:tav>
                                      </p:tavLst>
                                    </p:anim>
                                    <p:anim calcmode="lin" valueType="num">
                                      <p:cBhvr>
                                        <p:cTn id="13" dur="500" fill="hold"/>
                                        <p:tgtEl>
                                          <p:spTgt spid="15"/>
                                        </p:tgtEl>
                                        <p:attrNameLst>
                                          <p:attrName>ppt_h</p:attrName>
                                        </p:attrNameLst>
                                      </p:cBhvr>
                                      <p:tavLst>
                                        <p:tav tm="0">
                                          <p:val>
                                            <p:fltVal val="0"/>
                                          </p:val>
                                        </p:tav>
                                        <p:tav tm="100000">
                                          <p:val>
                                            <p:strVal val="#ppt_h"/>
                                          </p:val>
                                        </p:tav>
                                      </p:tavLst>
                                    </p:anim>
                                    <p:animEffect transition="in" filter="fade">
                                      <p:cBhvr>
                                        <p:cTn id="14" dur="500"/>
                                        <p:tgtEl>
                                          <p:spTgt spid="15"/>
                                        </p:tgtEl>
                                      </p:cBhvr>
                                    </p:animEffect>
                                  </p:childTnLst>
                                </p:cTn>
                              </p:par>
                              <p:par>
                                <p:cTn id="15" presetID="47"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22" presetClass="entr" presetSubtype="4"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par>
                          <p:cTn id="24" fill="hold">
                            <p:stCondLst>
                              <p:cond delay="1500"/>
                            </p:stCondLst>
                            <p:childTnLst>
                              <p:par>
                                <p:cTn id="25" presetID="12" presetClass="entr" presetSubtype="8"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p:tgtEl>
                                          <p:spTgt spid="8"/>
                                        </p:tgtEl>
                                        <p:attrNameLst>
                                          <p:attrName>ppt_x</p:attrName>
                                        </p:attrNameLst>
                                      </p:cBhvr>
                                      <p:tavLst>
                                        <p:tav tm="0">
                                          <p:val>
                                            <p:strVal val="#ppt_x-#ppt_w*1.125000"/>
                                          </p:val>
                                        </p:tav>
                                        <p:tav tm="100000">
                                          <p:val>
                                            <p:strVal val="#ppt_x"/>
                                          </p:val>
                                        </p:tav>
                                      </p:tavLst>
                                    </p:anim>
                                    <p:animEffect transition="in" filter="wipe(right)">
                                      <p:cBhvr>
                                        <p:cTn id="2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 descr="debris"/>
          <p:cNvPicPr>
            <a:picLocks noChangeAspect="1"/>
          </p:cNvPicPr>
          <p:nvPr/>
        </p:nvPicPr>
        <p:blipFill>
          <a:blip r:embed="rId3"/>
          <a:stretch>
            <a:fillRect/>
          </a:stretch>
        </p:blipFill>
        <p:spPr>
          <a:xfrm>
            <a:off x="718789" y="755749"/>
            <a:ext cx="5058472" cy="3965479"/>
          </a:xfrm>
          <a:prstGeom prst="rect">
            <a:avLst/>
          </a:prstGeom>
          <a:noFill/>
          <a:ln w="9525">
            <a:noFill/>
          </a:ln>
        </p:spPr>
      </p:pic>
      <p:sp>
        <p:nvSpPr>
          <p:cNvPr id="45" name="椭圆 44"/>
          <p:cNvSpPr/>
          <p:nvPr/>
        </p:nvSpPr>
        <p:spPr>
          <a:xfrm>
            <a:off x="2657479" y="2995061"/>
            <a:ext cx="790575" cy="981076"/>
          </a:xfrm>
          <a:prstGeom prst="ellipse">
            <a:avLst/>
          </a:prstGeom>
          <a:noFill/>
          <a:ln w="38100">
            <a:solidFill>
              <a:srgbClr val="0033CC"/>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lt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lt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lt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lt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lt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lt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lt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lt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lt1"/>
                </a:solidFill>
                <a:latin typeface="Arial" panose="020B0604020202020204" pitchFamily="34" charset="0"/>
                <a:ea typeface="宋体" panose="02010600030101010101" pitchFamily="2" charset="-122"/>
                <a:cs typeface="+mn-cs"/>
              </a:defRPr>
            </a:lvl9pPr>
          </a:lstStyle>
          <a:p>
            <a:pPr algn="ctr" defTabSz="914377">
              <a:defRPr/>
            </a:pPr>
            <a:endParaRPr lang="zh-CN" altLang="en-US">
              <a:latin typeface="+mn-lt"/>
              <a:ea typeface="+mn-ea"/>
            </a:endParaRPr>
          </a:p>
        </p:txBody>
      </p:sp>
      <p:pic>
        <p:nvPicPr>
          <p:cNvPr id="46" name="Picture 1"/>
          <p:cNvPicPr>
            <a:picLocks noChangeAspect="1"/>
          </p:cNvPicPr>
          <p:nvPr/>
        </p:nvPicPr>
        <p:blipFill>
          <a:blip r:embed="rId4">
            <a:lum contrast="36000"/>
          </a:blip>
          <a:stretch>
            <a:fillRect/>
          </a:stretch>
        </p:blipFill>
        <p:spPr>
          <a:xfrm>
            <a:off x="6444300" y="4862252"/>
            <a:ext cx="5595303" cy="1919551"/>
          </a:xfrm>
          <a:prstGeom prst="rect">
            <a:avLst/>
          </a:prstGeom>
          <a:noFill/>
          <a:ln w="9525">
            <a:noFill/>
          </a:ln>
        </p:spPr>
      </p:pic>
      <p:pic>
        <p:nvPicPr>
          <p:cNvPr id="47" name="Picture 3"/>
          <p:cNvPicPr>
            <a:picLocks noChangeAspect="1"/>
          </p:cNvPicPr>
          <p:nvPr/>
        </p:nvPicPr>
        <p:blipFill>
          <a:blip r:embed="rId5">
            <a:lum bright="6000" contrast="18000"/>
          </a:blip>
          <a:srcRect t="7248" r="2563" b="8751"/>
          <a:stretch>
            <a:fillRect/>
          </a:stretch>
        </p:blipFill>
        <p:spPr>
          <a:xfrm>
            <a:off x="6444300" y="769446"/>
            <a:ext cx="5595303" cy="2068612"/>
          </a:xfrm>
          <a:prstGeom prst="rect">
            <a:avLst/>
          </a:prstGeom>
          <a:noFill/>
          <a:ln w="9525">
            <a:noFill/>
          </a:ln>
        </p:spPr>
      </p:pic>
      <p:grpSp>
        <p:nvGrpSpPr>
          <p:cNvPr id="48" name="组合 47"/>
          <p:cNvGrpSpPr/>
          <p:nvPr/>
        </p:nvGrpSpPr>
        <p:grpSpPr>
          <a:xfrm>
            <a:off x="6444300" y="2838060"/>
            <a:ext cx="5595303" cy="1969487"/>
            <a:chOff x="777235" y="3156287"/>
            <a:chExt cx="7611189" cy="2574049"/>
          </a:xfrm>
        </p:grpSpPr>
        <p:pic>
          <p:nvPicPr>
            <p:cNvPr id="58" name="图片 57" descr="映秀镇泥石流"/>
            <p:cNvPicPr>
              <a:picLocks noChangeAspect="1"/>
            </p:cNvPicPr>
            <p:nvPr/>
          </p:nvPicPr>
          <p:blipFill>
            <a:blip r:embed="rId6">
              <a:lum bright="6000" contrast="54000"/>
            </a:blip>
            <a:srcRect t="6483" b="12849"/>
            <a:stretch>
              <a:fillRect/>
            </a:stretch>
          </p:blipFill>
          <p:spPr>
            <a:xfrm>
              <a:off x="777235" y="3156287"/>
              <a:ext cx="7611189" cy="2574049"/>
            </a:xfrm>
            <a:prstGeom prst="rect">
              <a:avLst/>
            </a:prstGeom>
            <a:noFill/>
            <a:ln w="9525">
              <a:noFill/>
            </a:ln>
          </p:spPr>
        </p:pic>
        <p:grpSp>
          <p:nvGrpSpPr>
            <p:cNvPr id="59" name="组合 58"/>
            <p:cNvGrpSpPr/>
            <p:nvPr/>
          </p:nvGrpSpPr>
          <p:grpSpPr>
            <a:xfrm>
              <a:off x="1019798" y="3655871"/>
              <a:ext cx="5274290" cy="1750925"/>
              <a:chOff x="1019798" y="3655871"/>
              <a:chExt cx="5274290" cy="1750925"/>
            </a:xfrm>
          </p:grpSpPr>
          <p:sp>
            <p:nvSpPr>
              <p:cNvPr id="60" name="椭圆 59"/>
              <p:cNvSpPr/>
              <p:nvPr/>
            </p:nvSpPr>
            <p:spPr>
              <a:xfrm>
                <a:off x="4332869" y="3655871"/>
                <a:ext cx="499918" cy="454385"/>
              </a:xfrm>
              <a:prstGeom prst="ellipse">
                <a:avLst/>
              </a:prstGeom>
              <a:noFill/>
            </p:spPr>
            <p:style>
              <a:lnRef idx="2">
                <a:schemeClr val="accent2"/>
              </a:lnRef>
              <a:fillRef idx="1">
                <a:schemeClr val="lt1"/>
              </a:fillRef>
              <a:effectRef idx="0">
                <a:schemeClr val="accent2"/>
              </a:effectRef>
              <a:fontRef idx="minor">
                <a:schemeClr val="dk1"/>
              </a:fontRef>
            </p:style>
            <p:txBody>
              <a:bodyPr anchor="ctr"/>
              <a:lstStyle>
                <a:defPPr>
                  <a:defRPr lang="zh-CN">
                    <a:solidFill>
                      <a:schemeClr val="dk1"/>
                    </a:solidFill>
                  </a:defRPr>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9pPr>
              </a:lstStyle>
              <a:p>
                <a:pPr algn="ctr" defTabSz="914377" eaLnBrk="1" fontAlgn="auto" hangingPunct="1">
                  <a:spcBef>
                    <a:spcPts val="0"/>
                  </a:spcBef>
                  <a:spcAft>
                    <a:spcPts val="0"/>
                  </a:spcAft>
                  <a:defRPr/>
                </a:pPr>
                <a:endParaRPr lang="zh-CN" altLang="en-US">
                  <a:latin typeface="+mn-lt"/>
                  <a:ea typeface="+mn-ea"/>
                </a:endParaRPr>
              </a:p>
            </p:txBody>
          </p:sp>
          <p:sp>
            <p:nvSpPr>
              <p:cNvPr id="83" name="椭圆 82"/>
              <p:cNvSpPr/>
              <p:nvPr/>
            </p:nvSpPr>
            <p:spPr>
              <a:xfrm>
                <a:off x="5797127" y="3655871"/>
                <a:ext cx="496961" cy="454385"/>
              </a:xfrm>
              <a:prstGeom prst="ellipse">
                <a:avLst/>
              </a:prstGeom>
              <a:noFill/>
            </p:spPr>
            <p:style>
              <a:lnRef idx="2">
                <a:schemeClr val="accent2"/>
              </a:lnRef>
              <a:fillRef idx="1">
                <a:schemeClr val="lt1"/>
              </a:fillRef>
              <a:effectRef idx="0">
                <a:schemeClr val="accent2"/>
              </a:effectRef>
              <a:fontRef idx="minor">
                <a:schemeClr val="dk1"/>
              </a:fontRef>
            </p:style>
            <p:txBody>
              <a:bodyPr anchor="ctr"/>
              <a:lstStyle>
                <a:defPPr>
                  <a:defRPr lang="zh-CN">
                    <a:solidFill>
                      <a:schemeClr val="dk1"/>
                    </a:solidFill>
                  </a:defRPr>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9pPr>
              </a:lstStyle>
              <a:p>
                <a:pPr algn="ctr" defTabSz="914377" eaLnBrk="1" fontAlgn="auto" hangingPunct="1">
                  <a:spcBef>
                    <a:spcPts val="0"/>
                  </a:spcBef>
                  <a:spcAft>
                    <a:spcPts val="0"/>
                  </a:spcAft>
                  <a:defRPr/>
                </a:pPr>
                <a:endParaRPr lang="zh-CN" altLang="en-US">
                  <a:latin typeface="+mn-lt"/>
                  <a:ea typeface="+mn-ea"/>
                </a:endParaRPr>
              </a:p>
            </p:txBody>
          </p:sp>
          <p:sp>
            <p:nvSpPr>
              <p:cNvPr id="84" name="椭圆 83"/>
              <p:cNvSpPr/>
              <p:nvPr/>
            </p:nvSpPr>
            <p:spPr>
              <a:xfrm>
                <a:off x="1930893" y="4495650"/>
                <a:ext cx="496961" cy="456763"/>
              </a:xfrm>
              <a:prstGeom prst="ellipse">
                <a:avLst/>
              </a:prstGeom>
              <a:noFill/>
            </p:spPr>
            <p:style>
              <a:lnRef idx="2">
                <a:schemeClr val="accent2"/>
              </a:lnRef>
              <a:fillRef idx="1">
                <a:schemeClr val="lt1"/>
              </a:fillRef>
              <a:effectRef idx="0">
                <a:schemeClr val="accent2"/>
              </a:effectRef>
              <a:fontRef idx="minor">
                <a:schemeClr val="dk1"/>
              </a:fontRef>
            </p:style>
            <p:txBody>
              <a:bodyPr anchor="ctr"/>
              <a:lstStyle>
                <a:defPPr>
                  <a:defRPr lang="zh-CN">
                    <a:solidFill>
                      <a:schemeClr val="dk1"/>
                    </a:solidFill>
                  </a:defRPr>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9pPr>
              </a:lstStyle>
              <a:p>
                <a:pPr algn="ctr" defTabSz="914377" eaLnBrk="1" fontAlgn="auto" hangingPunct="1">
                  <a:spcBef>
                    <a:spcPts val="0"/>
                  </a:spcBef>
                  <a:spcAft>
                    <a:spcPts val="0"/>
                  </a:spcAft>
                  <a:defRPr/>
                </a:pPr>
                <a:endParaRPr lang="zh-CN" altLang="en-US">
                  <a:latin typeface="+mn-lt"/>
                  <a:ea typeface="+mn-ea"/>
                </a:endParaRPr>
              </a:p>
            </p:txBody>
          </p:sp>
          <p:sp>
            <p:nvSpPr>
              <p:cNvPr id="85" name="椭圆 84"/>
              <p:cNvSpPr/>
              <p:nvPr/>
            </p:nvSpPr>
            <p:spPr>
              <a:xfrm>
                <a:off x="1019798" y="4952413"/>
                <a:ext cx="496961" cy="454383"/>
              </a:xfrm>
              <a:prstGeom prst="ellipse">
                <a:avLst/>
              </a:prstGeom>
              <a:noFill/>
            </p:spPr>
            <p:style>
              <a:lnRef idx="2">
                <a:schemeClr val="accent2"/>
              </a:lnRef>
              <a:fillRef idx="1">
                <a:schemeClr val="lt1"/>
              </a:fillRef>
              <a:effectRef idx="0">
                <a:schemeClr val="accent2"/>
              </a:effectRef>
              <a:fontRef idx="minor">
                <a:schemeClr val="dk1"/>
              </a:fontRef>
            </p:style>
            <p:txBody>
              <a:bodyPr anchor="ctr"/>
              <a:lstStyle>
                <a:defPPr>
                  <a:defRPr lang="zh-CN">
                    <a:solidFill>
                      <a:schemeClr val="dk1"/>
                    </a:solidFill>
                  </a:defRPr>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9pPr>
              </a:lstStyle>
              <a:p>
                <a:pPr algn="ctr" defTabSz="914377" eaLnBrk="1" fontAlgn="auto" hangingPunct="1">
                  <a:spcBef>
                    <a:spcPts val="0"/>
                  </a:spcBef>
                  <a:spcAft>
                    <a:spcPts val="0"/>
                  </a:spcAft>
                  <a:defRPr/>
                </a:pPr>
                <a:endParaRPr lang="zh-CN" altLang="en-US">
                  <a:latin typeface="+mn-lt"/>
                  <a:ea typeface="+mn-ea"/>
                </a:endParaRPr>
              </a:p>
            </p:txBody>
          </p:sp>
          <p:sp>
            <p:nvSpPr>
              <p:cNvPr id="86" name="椭圆 85"/>
              <p:cNvSpPr/>
              <p:nvPr/>
            </p:nvSpPr>
            <p:spPr>
              <a:xfrm>
                <a:off x="4880117" y="3655871"/>
                <a:ext cx="499920" cy="454385"/>
              </a:xfrm>
              <a:prstGeom prst="ellipse">
                <a:avLst/>
              </a:prstGeom>
              <a:noFill/>
            </p:spPr>
            <p:style>
              <a:lnRef idx="2">
                <a:schemeClr val="accent2"/>
              </a:lnRef>
              <a:fillRef idx="1">
                <a:schemeClr val="lt1"/>
              </a:fillRef>
              <a:effectRef idx="0">
                <a:schemeClr val="accent2"/>
              </a:effectRef>
              <a:fontRef idx="minor">
                <a:schemeClr val="dk1"/>
              </a:fontRef>
            </p:style>
            <p:txBody>
              <a:bodyPr anchor="ctr"/>
              <a:lstStyle>
                <a:defPPr>
                  <a:defRPr lang="zh-CN">
                    <a:solidFill>
                      <a:schemeClr val="dk1"/>
                    </a:solidFill>
                  </a:defRPr>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dk1"/>
                    </a:solidFill>
                    <a:latin typeface="Arial" panose="020B0604020202020204" pitchFamily="34" charset="0"/>
                    <a:ea typeface="宋体" panose="02010600030101010101" pitchFamily="2" charset="-122"/>
                    <a:cs typeface="+mn-cs"/>
                  </a:defRPr>
                </a:lvl9pPr>
              </a:lstStyle>
              <a:p>
                <a:pPr algn="ctr" defTabSz="914377" eaLnBrk="1" fontAlgn="auto" hangingPunct="1">
                  <a:spcBef>
                    <a:spcPts val="0"/>
                  </a:spcBef>
                  <a:spcAft>
                    <a:spcPts val="0"/>
                  </a:spcAft>
                  <a:defRPr/>
                </a:pPr>
                <a:endParaRPr lang="zh-CN" altLang="en-US">
                  <a:latin typeface="+mn-lt"/>
                  <a:ea typeface="+mn-ea"/>
                </a:endParaRPr>
              </a:p>
            </p:txBody>
          </p:sp>
        </p:grpSp>
      </p:grpSp>
      <p:sp>
        <p:nvSpPr>
          <p:cNvPr id="54" name="Text Box 9"/>
          <p:cNvSpPr txBox="1"/>
          <p:nvPr/>
        </p:nvSpPr>
        <p:spPr>
          <a:xfrm>
            <a:off x="7569798" y="2432780"/>
            <a:ext cx="3536237" cy="338554"/>
          </a:xfrm>
          <a:prstGeom prst="rect">
            <a:avLst/>
          </a:prstGeom>
          <a:solidFill>
            <a:srgbClr val="FFC000"/>
          </a:solid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9pPr>
          </a:lstStyle>
          <a:p>
            <a:pPr eaLnBrk="1" hangingPunct="1">
              <a:spcBef>
                <a:spcPct val="50000"/>
              </a:spcBef>
            </a:pPr>
            <a:r>
              <a:rPr lang="en-US" altLang="zh-CN" sz="1600" dirty="0" err="1">
                <a:solidFill>
                  <a:srgbClr val="0000FF"/>
                </a:solidFill>
                <a:ea typeface="黑体" panose="02010609060101010101" pitchFamily="49" charset="-122"/>
              </a:rPr>
              <a:t>Wenchuan-Yingxiu</a:t>
            </a:r>
            <a:r>
              <a:rPr lang="en-US" altLang="zh-CN" sz="1600" dirty="0">
                <a:solidFill>
                  <a:srgbClr val="0000FF"/>
                </a:solidFill>
                <a:ea typeface="黑体" panose="02010609060101010101" pitchFamily="49" charset="-122"/>
              </a:rPr>
              <a:t> Disaster chain</a:t>
            </a:r>
            <a:endParaRPr lang="zh-CN" altLang="en-US" sz="1600" dirty="0">
              <a:solidFill>
                <a:srgbClr val="0000FF"/>
              </a:solidFill>
              <a:ea typeface="黑体" panose="02010609060101010101" pitchFamily="49" charset="-122"/>
            </a:endParaRPr>
          </a:p>
        </p:txBody>
      </p:sp>
      <p:sp>
        <p:nvSpPr>
          <p:cNvPr id="56" name="Text Box 13"/>
          <p:cNvSpPr txBox="1"/>
          <p:nvPr/>
        </p:nvSpPr>
        <p:spPr>
          <a:xfrm>
            <a:off x="8077266" y="6436800"/>
            <a:ext cx="2671479" cy="338554"/>
          </a:xfrm>
          <a:prstGeom prst="rect">
            <a:avLst/>
          </a:prstGeom>
          <a:solidFill>
            <a:srgbClr val="FFC000"/>
          </a:solid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9pPr>
          </a:lstStyle>
          <a:p>
            <a:pPr eaLnBrk="1" hangingPunct="1">
              <a:spcBef>
                <a:spcPct val="50000"/>
              </a:spcBef>
            </a:pPr>
            <a:r>
              <a:rPr lang="en-US" altLang="zh-CN" sz="1600" dirty="0">
                <a:solidFill>
                  <a:srgbClr val="0000FF"/>
                </a:solidFill>
                <a:ea typeface="黑体" panose="02010609060101010101" pitchFamily="49" charset="-122"/>
              </a:rPr>
              <a:t>Yu-</a:t>
            </a:r>
            <a:r>
              <a:rPr lang="en-US" altLang="zh-CN" sz="1600" dirty="0" err="1">
                <a:solidFill>
                  <a:srgbClr val="0000FF"/>
                </a:solidFill>
                <a:ea typeface="黑体" panose="02010609060101010101" pitchFamily="49" charset="-122"/>
              </a:rPr>
              <a:t>zi</a:t>
            </a:r>
            <a:r>
              <a:rPr lang="en-US" altLang="zh-CN" sz="1600" dirty="0">
                <a:solidFill>
                  <a:srgbClr val="0000FF"/>
                </a:solidFill>
                <a:ea typeface="黑体" panose="02010609060101010101" pitchFamily="49" charset="-122"/>
              </a:rPr>
              <a:t> river Disaster chain</a:t>
            </a:r>
            <a:endParaRPr lang="zh-CN" altLang="en-US" sz="1600" dirty="0">
              <a:solidFill>
                <a:srgbClr val="0000FF"/>
              </a:solidFill>
              <a:ea typeface="黑体" panose="02010609060101010101" pitchFamily="49" charset="-122"/>
            </a:endParaRPr>
          </a:p>
        </p:txBody>
      </p:sp>
      <p:sp>
        <p:nvSpPr>
          <p:cNvPr id="57" name="Text Box 22"/>
          <p:cNvSpPr txBox="1"/>
          <p:nvPr/>
        </p:nvSpPr>
        <p:spPr>
          <a:xfrm>
            <a:off x="7475017" y="4472557"/>
            <a:ext cx="3901378" cy="338554"/>
          </a:xfrm>
          <a:prstGeom prst="rect">
            <a:avLst/>
          </a:prstGeom>
          <a:solidFill>
            <a:srgbClr val="FFC000"/>
          </a:solid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9pPr>
          </a:lstStyle>
          <a:p>
            <a:pPr eaLnBrk="1" hangingPunct="1">
              <a:spcBef>
                <a:spcPct val="50000"/>
              </a:spcBef>
            </a:pPr>
            <a:r>
              <a:rPr lang="en-US" altLang="zh-CN" sz="1600" dirty="0">
                <a:solidFill>
                  <a:srgbClr val="0000FF"/>
                </a:solidFill>
                <a:ea typeface="黑体" panose="02010609060101010101" pitchFamily="49" charset="-122"/>
              </a:rPr>
              <a:t> Debris flows in </a:t>
            </a:r>
            <a:r>
              <a:rPr lang="en-US" altLang="zh-CN" sz="1600" dirty="0" err="1">
                <a:solidFill>
                  <a:srgbClr val="0000FF"/>
                </a:solidFill>
                <a:ea typeface="黑体" panose="02010609060101010101" pitchFamily="49" charset="-122"/>
              </a:rPr>
              <a:t>Mingjiang</a:t>
            </a:r>
            <a:r>
              <a:rPr lang="en-US" altLang="zh-CN" sz="1600" dirty="0">
                <a:solidFill>
                  <a:srgbClr val="0000FF"/>
                </a:solidFill>
                <a:ea typeface="黑体" panose="02010609060101010101" pitchFamily="49" charset="-122"/>
              </a:rPr>
              <a:t> river valley </a:t>
            </a:r>
            <a:endParaRPr lang="zh-CN" altLang="en-US" sz="1600" dirty="0">
              <a:solidFill>
                <a:srgbClr val="0000FF"/>
              </a:solidFill>
              <a:ea typeface="黑体" panose="02010609060101010101" pitchFamily="49" charset="-122"/>
            </a:endParaRPr>
          </a:p>
        </p:txBody>
      </p:sp>
      <p:sp>
        <p:nvSpPr>
          <p:cNvPr id="87" name="矩形 86"/>
          <p:cNvSpPr/>
          <p:nvPr/>
        </p:nvSpPr>
        <p:spPr>
          <a:xfrm>
            <a:off x="331182" y="4749752"/>
            <a:ext cx="7292402" cy="1965325"/>
          </a:xfrm>
          <a:prstGeom prst="rect">
            <a:avLst/>
          </a:prstGeom>
          <a:noFill/>
          <a:ln w="9525">
            <a:noFill/>
          </a:ln>
        </p:spPr>
        <p:txBody>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9pPr>
          </a:lstStyle>
          <a:p>
            <a:pPr marL="342891" indent="-342891">
              <a:lnSpc>
                <a:spcPct val="150000"/>
              </a:lnSpc>
              <a:spcBef>
                <a:spcPct val="10000"/>
              </a:spcBef>
              <a:buClr>
                <a:srgbClr val="C00000"/>
              </a:buClr>
              <a:buSzPct val="90000"/>
              <a:buFont typeface="Wingdings" panose="05000000000000000000" pitchFamily="2" charset="2"/>
              <a:buChar char="p"/>
            </a:pPr>
            <a:r>
              <a:rPr lang="en-US" altLang="zh-CN" sz="200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ctive geological structure</a:t>
            </a:r>
          </a:p>
          <a:p>
            <a:pPr marL="342891" indent="-342891">
              <a:lnSpc>
                <a:spcPct val="150000"/>
              </a:lnSpc>
              <a:spcBef>
                <a:spcPct val="10000"/>
              </a:spcBef>
              <a:buClr>
                <a:srgbClr val="C00000"/>
              </a:buClr>
              <a:buSzPct val="90000"/>
              <a:buFont typeface="Wingdings" panose="05000000000000000000" pitchFamily="2" charset="2"/>
              <a:buChar char="p"/>
            </a:pPr>
            <a:r>
              <a:rPr lang="en-US" altLang="zh-CN" sz="200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Frequent earthquakes</a:t>
            </a:r>
          </a:p>
          <a:p>
            <a:pPr marL="342891" indent="-342891">
              <a:lnSpc>
                <a:spcPct val="150000"/>
              </a:lnSpc>
              <a:spcBef>
                <a:spcPct val="10000"/>
              </a:spcBef>
              <a:buClr>
                <a:srgbClr val="C00000"/>
              </a:buClr>
              <a:buSzPct val="90000"/>
              <a:buFont typeface="Wingdings" panose="05000000000000000000" pitchFamily="2" charset="2"/>
              <a:buChar char="p"/>
            </a:pPr>
            <a:r>
              <a:rPr lang="en-US" altLang="zh-CN" sz="200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Great difference of elevation</a:t>
            </a:r>
          </a:p>
          <a:p>
            <a:pPr marL="342891" indent="-342891">
              <a:lnSpc>
                <a:spcPct val="150000"/>
              </a:lnSpc>
              <a:spcBef>
                <a:spcPct val="10000"/>
              </a:spcBef>
              <a:buClr>
                <a:srgbClr val="C00000"/>
              </a:buClr>
              <a:buSzPct val="90000"/>
              <a:buFont typeface="Wingdings" panose="05000000000000000000" pitchFamily="2" charset="2"/>
              <a:buChar char="p"/>
            </a:pPr>
            <a:r>
              <a:rPr lang="en-US" altLang="zh-CN" sz="200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bundant rainfall</a:t>
            </a:r>
          </a:p>
        </p:txBody>
      </p:sp>
      <p:cxnSp>
        <p:nvCxnSpPr>
          <p:cNvPr id="3" name="直接箭头连接符 2"/>
          <p:cNvCxnSpPr/>
          <p:nvPr/>
        </p:nvCxnSpPr>
        <p:spPr>
          <a:xfrm flipV="1">
            <a:off x="3448054" y="2235201"/>
            <a:ext cx="2996246" cy="113029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3448054" y="3365500"/>
            <a:ext cx="2996246" cy="61063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3448054" y="3365500"/>
            <a:ext cx="2996246" cy="22733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1164778" y="-38703"/>
            <a:ext cx="1898084" cy="763094"/>
          </a:xfrm>
          <a:prstGeom prst="rect">
            <a:avLst/>
          </a:prstGeom>
        </p:spPr>
        <p:txBody>
          <a:bodyPr wrap="none">
            <a:spAutoFit/>
          </a:bodyPr>
          <a:lstStyle/>
          <a:p>
            <a:pPr marL="0" lvl="1">
              <a:lnSpc>
                <a:spcPts val="5760"/>
              </a:lnSpc>
            </a:pPr>
            <a:r>
              <a:rPr lang="en-US" altLang="zh-CN" sz="3700" b="1" dirty="0">
                <a:solidFill>
                  <a:schemeClr val="bg1"/>
                </a:solidFill>
                <a:latin typeface="微软雅黑" panose="020B0503020204020204" pitchFamily="34" charset="-122"/>
                <a:ea typeface="微软雅黑" panose="020B0503020204020204" pitchFamily="34" charset="-122"/>
                <a:cs typeface="+mn-ea"/>
                <a:sym typeface="+mn-lt"/>
              </a:rPr>
              <a:t>Part 01</a:t>
            </a:r>
          </a:p>
        </p:txBody>
      </p:sp>
    </p:spTree>
  </p:cSld>
  <p:clrMapOvr>
    <a:masterClrMapping/>
  </p:clrMapOvr>
  <p:transition spd="med" advTm="23460">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9"/>
          <p:cNvGrpSpPr/>
          <p:nvPr/>
        </p:nvGrpSpPr>
        <p:grpSpPr>
          <a:xfrm>
            <a:off x="6466411" y="1533330"/>
            <a:ext cx="791948" cy="791948"/>
            <a:chOff x="4589983" y="2663795"/>
            <a:chExt cx="877102" cy="877102"/>
          </a:xfrm>
        </p:grpSpPr>
        <p:grpSp>
          <p:nvGrpSpPr>
            <p:cNvPr id="3" name="组合 10"/>
            <p:cNvGrpSpPr/>
            <p:nvPr/>
          </p:nvGrpSpPr>
          <p:grpSpPr>
            <a:xfrm>
              <a:off x="4589983" y="2663795"/>
              <a:ext cx="877102" cy="877102"/>
              <a:chOff x="304800" y="673100"/>
              <a:chExt cx="4000500" cy="4000500"/>
            </a:xfrm>
            <a:effectLst>
              <a:outerShdw blurRad="444500" dist="254000" dir="8100000" algn="tr" rotWithShape="0">
                <a:prstClr val="black">
                  <a:alpha val="50000"/>
                </a:prstClr>
              </a:outerShdw>
            </a:effectLst>
          </p:grpSpPr>
          <p:sp>
            <p:nvSpPr>
              <p:cNvPr id="15" name="同心圆 14"/>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tx1"/>
                  </a:solidFill>
                  <a:ea typeface="微软雅黑" panose="020B0503020204020204" pitchFamily="34" charset="-122"/>
                </a:endParaRPr>
              </a:p>
            </p:txBody>
          </p:sp>
          <p:sp>
            <p:nvSpPr>
              <p:cNvPr id="16" name="椭圆 15"/>
              <p:cNvSpPr/>
              <p:nvPr/>
            </p:nvSpPr>
            <p:spPr>
              <a:xfrm>
                <a:off x="523939" y="892239"/>
                <a:ext cx="3562222" cy="3562222"/>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ea typeface="微软雅黑" panose="020B0503020204020204" pitchFamily="34" charset="-122"/>
                </a:endParaRPr>
              </a:p>
            </p:txBody>
          </p:sp>
        </p:grpSp>
        <p:grpSp>
          <p:nvGrpSpPr>
            <p:cNvPr id="4" name="组合 11"/>
            <p:cNvGrpSpPr/>
            <p:nvPr/>
          </p:nvGrpSpPr>
          <p:grpSpPr>
            <a:xfrm>
              <a:off x="4690447" y="2865052"/>
              <a:ext cx="567895" cy="535100"/>
              <a:chOff x="4832350" y="1028700"/>
              <a:chExt cx="522288" cy="492126"/>
            </a:xfrm>
            <a:solidFill>
              <a:srgbClr val="0070C0"/>
            </a:solidFill>
          </p:grpSpPr>
          <p:sp>
            <p:nvSpPr>
              <p:cNvPr id="5" name="Freeform 15"/>
              <p:cNvSpPr/>
              <p:nvPr/>
            </p:nvSpPr>
            <p:spPr bwMode="auto">
              <a:xfrm>
                <a:off x="4916488" y="1176338"/>
                <a:ext cx="306388" cy="266700"/>
              </a:xfrm>
              <a:custGeom>
                <a:avLst/>
                <a:gdLst>
                  <a:gd name="T0" fmla="*/ 14 w 81"/>
                  <a:gd name="T1" fmla="*/ 0 h 71"/>
                  <a:gd name="T2" fmla="*/ 7 w 81"/>
                  <a:gd name="T3" fmla="*/ 2 h 71"/>
                  <a:gd name="T4" fmla="*/ 28 w 81"/>
                  <a:gd name="T5" fmla="*/ 48 h 71"/>
                  <a:gd name="T6" fmla="*/ 68 w 81"/>
                  <a:gd name="T7" fmla="*/ 71 h 71"/>
                  <a:gd name="T8" fmla="*/ 74 w 81"/>
                  <a:gd name="T9" fmla="*/ 69 h 71"/>
                  <a:gd name="T10" fmla="*/ 56 w 81"/>
                  <a:gd name="T11" fmla="*/ 25 h 71"/>
                  <a:gd name="T12" fmla="*/ 53 w 81"/>
                  <a:gd name="T13" fmla="*/ 29 h 71"/>
                  <a:gd name="T14" fmla="*/ 56 w 81"/>
                  <a:gd name="T15" fmla="*/ 33 h 71"/>
                  <a:gd name="T16" fmla="*/ 57 w 81"/>
                  <a:gd name="T17" fmla="*/ 34 h 71"/>
                  <a:gd name="T18" fmla="*/ 57 w 81"/>
                  <a:gd name="T19" fmla="*/ 34 h 71"/>
                  <a:gd name="T20" fmla="*/ 65 w 81"/>
                  <a:gd name="T21" fmla="*/ 60 h 71"/>
                  <a:gd name="T22" fmla="*/ 60 w 81"/>
                  <a:gd name="T23" fmla="*/ 62 h 71"/>
                  <a:gd name="T24" fmla="*/ 32 w 81"/>
                  <a:gd name="T25" fmla="*/ 45 h 71"/>
                  <a:gd name="T26" fmla="*/ 16 w 81"/>
                  <a:gd name="T27" fmla="*/ 11 h 71"/>
                  <a:gd name="T28" fmla="*/ 21 w 81"/>
                  <a:gd name="T29" fmla="*/ 9 h 71"/>
                  <a:gd name="T30" fmla="*/ 43 w 81"/>
                  <a:gd name="T31" fmla="*/ 20 h 71"/>
                  <a:gd name="T32" fmla="*/ 43 w 81"/>
                  <a:gd name="T33" fmla="*/ 19 h 71"/>
                  <a:gd name="T34" fmla="*/ 43 w 81"/>
                  <a:gd name="T35" fmla="*/ 20 h 71"/>
                  <a:gd name="T36" fmla="*/ 48 w 81"/>
                  <a:gd name="T37" fmla="*/ 24 h 71"/>
                  <a:gd name="T38" fmla="*/ 51 w 81"/>
                  <a:gd name="T39" fmla="*/ 20 h 71"/>
                  <a:gd name="T40" fmla="*/ 14 w 81"/>
                  <a:gd name="T41"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1" h="71">
                    <a:moveTo>
                      <a:pt x="14" y="0"/>
                    </a:moveTo>
                    <a:cubicBezTo>
                      <a:pt x="11" y="0"/>
                      <a:pt x="9" y="0"/>
                      <a:pt x="7" y="2"/>
                    </a:cubicBezTo>
                    <a:cubicBezTo>
                      <a:pt x="0" y="9"/>
                      <a:pt x="10" y="30"/>
                      <a:pt x="28" y="48"/>
                    </a:cubicBezTo>
                    <a:cubicBezTo>
                      <a:pt x="42" y="63"/>
                      <a:pt x="58" y="71"/>
                      <a:pt x="68" y="71"/>
                    </a:cubicBezTo>
                    <a:cubicBezTo>
                      <a:pt x="70" y="71"/>
                      <a:pt x="73" y="71"/>
                      <a:pt x="74" y="69"/>
                    </a:cubicBezTo>
                    <a:cubicBezTo>
                      <a:pt x="81" y="62"/>
                      <a:pt x="73" y="43"/>
                      <a:pt x="56" y="25"/>
                    </a:cubicBezTo>
                    <a:cubicBezTo>
                      <a:pt x="53" y="29"/>
                      <a:pt x="53" y="29"/>
                      <a:pt x="53" y="29"/>
                    </a:cubicBezTo>
                    <a:cubicBezTo>
                      <a:pt x="54" y="30"/>
                      <a:pt x="55" y="32"/>
                      <a:pt x="56" y="33"/>
                    </a:cubicBezTo>
                    <a:cubicBezTo>
                      <a:pt x="57" y="34"/>
                      <a:pt x="57" y="34"/>
                      <a:pt x="57" y="34"/>
                    </a:cubicBezTo>
                    <a:cubicBezTo>
                      <a:pt x="57" y="34"/>
                      <a:pt x="57" y="34"/>
                      <a:pt x="57" y="34"/>
                    </a:cubicBezTo>
                    <a:cubicBezTo>
                      <a:pt x="66" y="45"/>
                      <a:pt x="70" y="56"/>
                      <a:pt x="65" y="60"/>
                    </a:cubicBezTo>
                    <a:cubicBezTo>
                      <a:pt x="64" y="61"/>
                      <a:pt x="62" y="62"/>
                      <a:pt x="60" y="62"/>
                    </a:cubicBezTo>
                    <a:cubicBezTo>
                      <a:pt x="53" y="62"/>
                      <a:pt x="42" y="55"/>
                      <a:pt x="32" y="45"/>
                    </a:cubicBezTo>
                    <a:cubicBezTo>
                      <a:pt x="18" y="31"/>
                      <a:pt x="11" y="16"/>
                      <a:pt x="16" y="11"/>
                    </a:cubicBezTo>
                    <a:cubicBezTo>
                      <a:pt x="18" y="10"/>
                      <a:pt x="19" y="9"/>
                      <a:pt x="21" y="9"/>
                    </a:cubicBezTo>
                    <a:cubicBezTo>
                      <a:pt x="27" y="9"/>
                      <a:pt x="35" y="13"/>
                      <a:pt x="43" y="20"/>
                    </a:cubicBezTo>
                    <a:cubicBezTo>
                      <a:pt x="43" y="19"/>
                      <a:pt x="43" y="19"/>
                      <a:pt x="43" y="19"/>
                    </a:cubicBezTo>
                    <a:cubicBezTo>
                      <a:pt x="43" y="20"/>
                      <a:pt x="43" y="20"/>
                      <a:pt x="43" y="20"/>
                    </a:cubicBezTo>
                    <a:cubicBezTo>
                      <a:pt x="45" y="21"/>
                      <a:pt x="46" y="23"/>
                      <a:pt x="48" y="24"/>
                    </a:cubicBezTo>
                    <a:cubicBezTo>
                      <a:pt x="51" y="20"/>
                      <a:pt x="51" y="20"/>
                      <a:pt x="51" y="20"/>
                    </a:cubicBezTo>
                    <a:cubicBezTo>
                      <a:pt x="37" y="8"/>
                      <a:pt x="23" y="0"/>
                      <a:pt x="14" y="0"/>
                    </a:cubicBezTo>
                  </a:path>
                </a:pathLst>
              </a:custGeom>
              <a:solidFill>
                <a:srgbClr val="C0000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6" name="Freeform 16"/>
              <p:cNvSpPr/>
              <p:nvPr/>
            </p:nvSpPr>
            <p:spPr bwMode="auto">
              <a:xfrm>
                <a:off x="4832350" y="1141413"/>
                <a:ext cx="404813" cy="379413"/>
              </a:xfrm>
              <a:custGeom>
                <a:avLst/>
                <a:gdLst>
                  <a:gd name="T0" fmla="*/ 12 w 107"/>
                  <a:gd name="T1" fmla="*/ 0 h 101"/>
                  <a:gd name="T2" fmla="*/ 10 w 107"/>
                  <a:gd name="T3" fmla="*/ 1 h 101"/>
                  <a:gd name="T4" fmla="*/ 40 w 107"/>
                  <a:gd name="T5" fmla="*/ 68 h 101"/>
                  <a:gd name="T6" fmla="*/ 96 w 107"/>
                  <a:gd name="T7" fmla="*/ 101 h 101"/>
                  <a:gd name="T8" fmla="*/ 106 w 107"/>
                  <a:gd name="T9" fmla="*/ 97 h 101"/>
                  <a:gd name="T10" fmla="*/ 107 w 107"/>
                  <a:gd name="T11" fmla="*/ 96 h 101"/>
                  <a:gd name="T12" fmla="*/ 99 w 107"/>
                  <a:gd name="T13" fmla="*/ 98 h 101"/>
                  <a:gd name="T14" fmla="*/ 43 w 107"/>
                  <a:gd name="T15" fmla="*/ 65 h 101"/>
                  <a:gd name="T16" fmla="*/ 12 w 107"/>
                  <a:gd name="T17"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7" h="101">
                    <a:moveTo>
                      <a:pt x="12" y="0"/>
                    </a:moveTo>
                    <a:cubicBezTo>
                      <a:pt x="11" y="1"/>
                      <a:pt x="11" y="1"/>
                      <a:pt x="10" y="1"/>
                    </a:cubicBezTo>
                    <a:cubicBezTo>
                      <a:pt x="0" y="11"/>
                      <a:pt x="13" y="41"/>
                      <a:pt x="40" y="68"/>
                    </a:cubicBezTo>
                    <a:cubicBezTo>
                      <a:pt x="60" y="88"/>
                      <a:pt x="83" y="101"/>
                      <a:pt x="96" y="101"/>
                    </a:cubicBezTo>
                    <a:cubicBezTo>
                      <a:pt x="100" y="101"/>
                      <a:pt x="104" y="100"/>
                      <a:pt x="106" y="97"/>
                    </a:cubicBezTo>
                    <a:cubicBezTo>
                      <a:pt x="106" y="97"/>
                      <a:pt x="107" y="96"/>
                      <a:pt x="107" y="96"/>
                    </a:cubicBezTo>
                    <a:cubicBezTo>
                      <a:pt x="105" y="97"/>
                      <a:pt x="102" y="98"/>
                      <a:pt x="99" y="98"/>
                    </a:cubicBezTo>
                    <a:cubicBezTo>
                      <a:pt x="86" y="98"/>
                      <a:pt x="63" y="85"/>
                      <a:pt x="43" y="65"/>
                    </a:cubicBezTo>
                    <a:cubicBezTo>
                      <a:pt x="18" y="39"/>
                      <a:pt x="4" y="11"/>
                      <a:pt x="12" y="0"/>
                    </a:cubicBezTo>
                  </a:path>
                </a:pathLst>
              </a:custGeom>
              <a:solidFill>
                <a:srgbClr val="C0000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7" name="Freeform 17"/>
              <p:cNvSpPr/>
              <p:nvPr/>
            </p:nvSpPr>
            <p:spPr bwMode="auto">
              <a:xfrm>
                <a:off x="4848225" y="1119188"/>
                <a:ext cx="438150" cy="384175"/>
              </a:xfrm>
              <a:custGeom>
                <a:avLst/>
                <a:gdLst>
                  <a:gd name="T0" fmla="*/ 20 w 116"/>
                  <a:gd name="T1" fmla="*/ 0 h 102"/>
                  <a:gd name="T2" fmla="*/ 10 w 116"/>
                  <a:gd name="T3" fmla="*/ 3 h 102"/>
                  <a:gd name="T4" fmla="*/ 40 w 116"/>
                  <a:gd name="T5" fmla="*/ 69 h 102"/>
                  <a:gd name="T6" fmla="*/ 97 w 116"/>
                  <a:gd name="T7" fmla="*/ 102 h 102"/>
                  <a:gd name="T8" fmla="*/ 106 w 116"/>
                  <a:gd name="T9" fmla="*/ 99 h 102"/>
                  <a:gd name="T10" fmla="*/ 79 w 116"/>
                  <a:gd name="T11" fmla="*/ 35 h 102"/>
                  <a:gd name="T12" fmla="*/ 75 w 116"/>
                  <a:gd name="T13" fmla="*/ 39 h 102"/>
                  <a:gd name="T14" fmla="*/ 97 w 116"/>
                  <a:gd name="T15" fmla="*/ 89 h 102"/>
                  <a:gd name="T16" fmla="*/ 89 w 116"/>
                  <a:gd name="T17" fmla="*/ 92 h 102"/>
                  <a:gd name="T18" fmla="*/ 44 w 116"/>
                  <a:gd name="T19" fmla="*/ 66 h 102"/>
                  <a:gd name="T20" fmla="*/ 20 w 116"/>
                  <a:gd name="T21" fmla="*/ 13 h 102"/>
                  <a:gd name="T22" fmla="*/ 28 w 116"/>
                  <a:gd name="T23" fmla="*/ 10 h 102"/>
                  <a:gd name="T24" fmla="*/ 70 w 116"/>
                  <a:gd name="T25" fmla="*/ 34 h 102"/>
                  <a:gd name="T26" fmla="*/ 74 w 116"/>
                  <a:gd name="T27" fmla="*/ 30 h 102"/>
                  <a:gd name="T28" fmla="*/ 20 w 116"/>
                  <a:gd name="T29"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6" h="102">
                    <a:moveTo>
                      <a:pt x="20" y="0"/>
                    </a:moveTo>
                    <a:cubicBezTo>
                      <a:pt x="16" y="0"/>
                      <a:pt x="13" y="1"/>
                      <a:pt x="10" y="3"/>
                    </a:cubicBezTo>
                    <a:cubicBezTo>
                      <a:pt x="0" y="13"/>
                      <a:pt x="14" y="43"/>
                      <a:pt x="40" y="69"/>
                    </a:cubicBezTo>
                    <a:cubicBezTo>
                      <a:pt x="61" y="90"/>
                      <a:pt x="83" y="102"/>
                      <a:pt x="97" y="102"/>
                    </a:cubicBezTo>
                    <a:cubicBezTo>
                      <a:pt x="101" y="102"/>
                      <a:pt x="104" y="101"/>
                      <a:pt x="106" y="99"/>
                    </a:cubicBezTo>
                    <a:cubicBezTo>
                      <a:pt x="116" y="89"/>
                      <a:pt x="104" y="61"/>
                      <a:pt x="79" y="35"/>
                    </a:cubicBezTo>
                    <a:cubicBezTo>
                      <a:pt x="75" y="39"/>
                      <a:pt x="75" y="39"/>
                      <a:pt x="75" y="39"/>
                    </a:cubicBezTo>
                    <a:cubicBezTo>
                      <a:pt x="95" y="59"/>
                      <a:pt x="104" y="82"/>
                      <a:pt x="97" y="89"/>
                    </a:cubicBezTo>
                    <a:cubicBezTo>
                      <a:pt x="95" y="91"/>
                      <a:pt x="92" y="92"/>
                      <a:pt x="89" y="92"/>
                    </a:cubicBezTo>
                    <a:cubicBezTo>
                      <a:pt x="78" y="92"/>
                      <a:pt x="60" y="82"/>
                      <a:pt x="44" y="66"/>
                    </a:cubicBezTo>
                    <a:cubicBezTo>
                      <a:pt x="23" y="44"/>
                      <a:pt x="12" y="21"/>
                      <a:pt x="20" y="13"/>
                    </a:cubicBezTo>
                    <a:cubicBezTo>
                      <a:pt x="22" y="11"/>
                      <a:pt x="24" y="10"/>
                      <a:pt x="28" y="10"/>
                    </a:cubicBezTo>
                    <a:cubicBezTo>
                      <a:pt x="38" y="10"/>
                      <a:pt x="55" y="19"/>
                      <a:pt x="70" y="34"/>
                    </a:cubicBezTo>
                    <a:cubicBezTo>
                      <a:pt x="74" y="30"/>
                      <a:pt x="74" y="30"/>
                      <a:pt x="74" y="30"/>
                    </a:cubicBezTo>
                    <a:cubicBezTo>
                      <a:pt x="54" y="11"/>
                      <a:pt x="33" y="0"/>
                      <a:pt x="20" y="0"/>
                    </a:cubicBezTo>
                  </a:path>
                </a:pathLst>
              </a:custGeom>
              <a:solidFill>
                <a:srgbClr val="C0000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8" name="Freeform 18"/>
              <p:cNvSpPr/>
              <p:nvPr/>
            </p:nvSpPr>
            <p:spPr bwMode="auto">
              <a:xfrm>
                <a:off x="5260975" y="1028700"/>
                <a:ext cx="52388" cy="71438"/>
              </a:xfrm>
              <a:custGeom>
                <a:avLst/>
                <a:gdLst>
                  <a:gd name="T0" fmla="*/ 31 w 33"/>
                  <a:gd name="T1" fmla="*/ 0 h 45"/>
                  <a:gd name="T2" fmla="*/ 0 w 33"/>
                  <a:gd name="T3" fmla="*/ 29 h 45"/>
                  <a:gd name="T4" fmla="*/ 2 w 33"/>
                  <a:gd name="T5" fmla="*/ 45 h 45"/>
                  <a:gd name="T6" fmla="*/ 33 w 33"/>
                  <a:gd name="T7" fmla="*/ 14 h 45"/>
                  <a:gd name="T8" fmla="*/ 31 w 33"/>
                  <a:gd name="T9" fmla="*/ 0 h 45"/>
                </a:gdLst>
                <a:ahLst/>
                <a:cxnLst>
                  <a:cxn ang="0">
                    <a:pos x="T0" y="T1"/>
                  </a:cxn>
                  <a:cxn ang="0">
                    <a:pos x="T2" y="T3"/>
                  </a:cxn>
                  <a:cxn ang="0">
                    <a:pos x="T4" y="T5"/>
                  </a:cxn>
                  <a:cxn ang="0">
                    <a:pos x="T6" y="T7"/>
                  </a:cxn>
                  <a:cxn ang="0">
                    <a:pos x="T8" y="T9"/>
                  </a:cxn>
                </a:cxnLst>
                <a:rect l="0" t="0" r="r" b="b"/>
                <a:pathLst>
                  <a:path w="33" h="45">
                    <a:moveTo>
                      <a:pt x="31" y="0"/>
                    </a:moveTo>
                    <a:lnTo>
                      <a:pt x="0" y="29"/>
                    </a:lnTo>
                    <a:lnTo>
                      <a:pt x="2" y="45"/>
                    </a:lnTo>
                    <a:lnTo>
                      <a:pt x="33" y="14"/>
                    </a:lnTo>
                    <a:lnTo>
                      <a:pt x="3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9" name="Freeform 19"/>
              <p:cNvSpPr/>
              <p:nvPr/>
            </p:nvSpPr>
            <p:spPr bwMode="auto">
              <a:xfrm>
                <a:off x="5260975" y="1028700"/>
                <a:ext cx="52388" cy="71438"/>
              </a:xfrm>
              <a:custGeom>
                <a:avLst/>
                <a:gdLst>
                  <a:gd name="T0" fmla="*/ 31 w 33"/>
                  <a:gd name="T1" fmla="*/ 0 h 45"/>
                  <a:gd name="T2" fmla="*/ 0 w 33"/>
                  <a:gd name="T3" fmla="*/ 29 h 45"/>
                  <a:gd name="T4" fmla="*/ 2 w 33"/>
                  <a:gd name="T5" fmla="*/ 45 h 45"/>
                  <a:gd name="T6" fmla="*/ 33 w 33"/>
                  <a:gd name="T7" fmla="*/ 14 h 45"/>
                  <a:gd name="T8" fmla="*/ 31 w 33"/>
                  <a:gd name="T9" fmla="*/ 0 h 45"/>
                </a:gdLst>
                <a:ahLst/>
                <a:cxnLst>
                  <a:cxn ang="0">
                    <a:pos x="T0" y="T1"/>
                  </a:cxn>
                  <a:cxn ang="0">
                    <a:pos x="T2" y="T3"/>
                  </a:cxn>
                  <a:cxn ang="0">
                    <a:pos x="T4" y="T5"/>
                  </a:cxn>
                  <a:cxn ang="0">
                    <a:pos x="T6" y="T7"/>
                  </a:cxn>
                  <a:cxn ang="0">
                    <a:pos x="T8" y="T9"/>
                  </a:cxn>
                </a:cxnLst>
                <a:rect l="0" t="0" r="r" b="b"/>
                <a:pathLst>
                  <a:path w="33" h="45">
                    <a:moveTo>
                      <a:pt x="31" y="0"/>
                    </a:moveTo>
                    <a:lnTo>
                      <a:pt x="0" y="29"/>
                    </a:lnTo>
                    <a:lnTo>
                      <a:pt x="2" y="45"/>
                    </a:lnTo>
                    <a:lnTo>
                      <a:pt x="33" y="14"/>
                    </a:lnTo>
                    <a:lnTo>
                      <a:pt x="31" y="0"/>
                    </a:lnTo>
                  </a:path>
                </a:pathLst>
              </a:custGeom>
              <a:solidFill>
                <a:srgbClr val="C0000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10" name="Freeform 20"/>
              <p:cNvSpPr/>
              <p:nvPr/>
            </p:nvSpPr>
            <p:spPr bwMode="auto">
              <a:xfrm>
                <a:off x="5283200" y="1066800"/>
                <a:ext cx="71438" cy="52388"/>
              </a:xfrm>
              <a:custGeom>
                <a:avLst/>
                <a:gdLst>
                  <a:gd name="T0" fmla="*/ 31 w 45"/>
                  <a:gd name="T1" fmla="*/ 0 h 33"/>
                  <a:gd name="T2" fmla="*/ 0 w 45"/>
                  <a:gd name="T3" fmla="*/ 31 h 33"/>
                  <a:gd name="T4" fmla="*/ 14 w 45"/>
                  <a:gd name="T5" fmla="*/ 33 h 33"/>
                  <a:gd name="T6" fmla="*/ 45 w 45"/>
                  <a:gd name="T7" fmla="*/ 2 h 33"/>
                  <a:gd name="T8" fmla="*/ 31 w 45"/>
                  <a:gd name="T9" fmla="*/ 0 h 33"/>
                </a:gdLst>
                <a:ahLst/>
                <a:cxnLst>
                  <a:cxn ang="0">
                    <a:pos x="T0" y="T1"/>
                  </a:cxn>
                  <a:cxn ang="0">
                    <a:pos x="T2" y="T3"/>
                  </a:cxn>
                  <a:cxn ang="0">
                    <a:pos x="T4" y="T5"/>
                  </a:cxn>
                  <a:cxn ang="0">
                    <a:pos x="T6" y="T7"/>
                  </a:cxn>
                  <a:cxn ang="0">
                    <a:pos x="T8" y="T9"/>
                  </a:cxn>
                </a:cxnLst>
                <a:rect l="0" t="0" r="r" b="b"/>
                <a:pathLst>
                  <a:path w="45" h="33">
                    <a:moveTo>
                      <a:pt x="31" y="0"/>
                    </a:moveTo>
                    <a:lnTo>
                      <a:pt x="0" y="31"/>
                    </a:lnTo>
                    <a:lnTo>
                      <a:pt x="14" y="33"/>
                    </a:lnTo>
                    <a:lnTo>
                      <a:pt x="45" y="2"/>
                    </a:lnTo>
                    <a:lnTo>
                      <a:pt x="3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11" name="Freeform 21"/>
              <p:cNvSpPr/>
              <p:nvPr/>
            </p:nvSpPr>
            <p:spPr bwMode="auto">
              <a:xfrm>
                <a:off x="5283200" y="1066800"/>
                <a:ext cx="71438" cy="52388"/>
              </a:xfrm>
              <a:custGeom>
                <a:avLst/>
                <a:gdLst>
                  <a:gd name="T0" fmla="*/ 31 w 45"/>
                  <a:gd name="T1" fmla="*/ 0 h 33"/>
                  <a:gd name="T2" fmla="*/ 0 w 45"/>
                  <a:gd name="T3" fmla="*/ 31 h 33"/>
                  <a:gd name="T4" fmla="*/ 14 w 45"/>
                  <a:gd name="T5" fmla="*/ 33 h 33"/>
                  <a:gd name="T6" fmla="*/ 45 w 45"/>
                  <a:gd name="T7" fmla="*/ 2 h 33"/>
                  <a:gd name="T8" fmla="*/ 31 w 45"/>
                  <a:gd name="T9" fmla="*/ 0 h 33"/>
                </a:gdLst>
                <a:ahLst/>
                <a:cxnLst>
                  <a:cxn ang="0">
                    <a:pos x="T0" y="T1"/>
                  </a:cxn>
                  <a:cxn ang="0">
                    <a:pos x="T2" y="T3"/>
                  </a:cxn>
                  <a:cxn ang="0">
                    <a:pos x="T4" y="T5"/>
                  </a:cxn>
                  <a:cxn ang="0">
                    <a:pos x="T6" y="T7"/>
                  </a:cxn>
                  <a:cxn ang="0">
                    <a:pos x="T8" y="T9"/>
                  </a:cxn>
                </a:cxnLst>
                <a:rect l="0" t="0" r="r" b="b"/>
                <a:pathLst>
                  <a:path w="45" h="33">
                    <a:moveTo>
                      <a:pt x="31" y="0"/>
                    </a:moveTo>
                    <a:lnTo>
                      <a:pt x="0" y="31"/>
                    </a:lnTo>
                    <a:lnTo>
                      <a:pt x="14" y="33"/>
                    </a:lnTo>
                    <a:lnTo>
                      <a:pt x="45" y="2"/>
                    </a:lnTo>
                    <a:lnTo>
                      <a:pt x="31" y="0"/>
                    </a:lnTo>
                  </a:path>
                </a:pathLst>
              </a:custGeom>
              <a:solidFill>
                <a:srgbClr val="C0000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12" name="Freeform 22"/>
              <p:cNvSpPr/>
              <p:nvPr/>
            </p:nvSpPr>
            <p:spPr bwMode="auto">
              <a:xfrm>
                <a:off x="4987925" y="1235075"/>
                <a:ext cx="166688" cy="147638"/>
              </a:xfrm>
              <a:custGeom>
                <a:avLst/>
                <a:gdLst>
                  <a:gd name="T0" fmla="*/ 8 w 44"/>
                  <a:gd name="T1" fmla="*/ 0 h 39"/>
                  <a:gd name="T2" fmla="*/ 4 w 44"/>
                  <a:gd name="T3" fmla="*/ 1 h 39"/>
                  <a:gd name="T4" fmla="*/ 15 w 44"/>
                  <a:gd name="T5" fmla="*/ 26 h 39"/>
                  <a:gd name="T6" fmla="*/ 37 w 44"/>
                  <a:gd name="T7" fmla="*/ 39 h 39"/>
                  <a:gd name="T8" fmla="*/ 41 w 44"/>
                  <a:gd name="T9" fmla="*/ 37 h 39"/>
                  <a:gd name="T10" fmla="*/ 35 w 44"/>
                  <a:gd name="T11" fmla="*/ 19 h 39"/>
                  <a:gd name="T12" fmla="*/ 25 w 44"/>
                  <a:gd name="T13" fmla="*/ 22 h 39"/>
                  <a:gd name="T14" fmla="*/ 20 w 44"/>
                  <a:gd name="T15" fmla="*/ 17 h 39"/>
                  <a:gd name="T16" fmla="*/ 23 w 44"/>
                  <a:gd name="T17" fmla="*/ 7 h 39"/>
                  <a:gd name="T18" fmla="*/ 8 w 44"/>
                  <a:gd name="T1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4" h="39">
                    <a:moveTo>
                      <a:pt x="8" y="0"/>
                    </a:moveTo>
                    <a:cubicBezTo>
                      <a:pt x="6" y="0"/>
                      <a:pt x="5" y="0"/>
                      <a:pt x="4" y="1"/>
                    </a:cubicBezTo>
                    <a:cubicBezTo>
                      <a:pt x="0" y="5"/>
                      <a:pt x="5" y="16"/>
                      <a:pt x="15" y="26"/>
                    </a:cubicBezTo>
                    <a:cubicBezTo>
                      <a:pt x="23" y="34"/>
                      <a:pt x="32" y="39"/>
                      <a:pt x="37" y="39"/>
                    </a:cubicBezTo>
                    <a:cubicBezTo>
                      <a:pt x="38" y="39"/>
                      <a:pt x="40" y="38"/>
                      <a:pt x="41" y="37"/>
                    </a:cubicBezTo>
                    <a:cubicBezTo>
                      <a:pt x="44" y="34"/>
                      <a:pt x="41" y="27"/>
                      <a:pt x="35" y="19"/>
                    </a:cubicBezTo>
                    <a:cubicBezTo>
                      <a:pt x="25" y="22"/>
                      <a:pt x="25" y="22"/>
                      <a:pt x="25" y="22"/>
                    </a:cubicBezTo>
                    <a:cubicBezTo>
                      <a:pt x="20" y="17"/>
                      <a:pt x="20" y="17"/>
                      <a:pt x="20" y="17"/>
                    </a:cubicBezTo>
                    <a:cubicBezTo>
                      <a:pt x="23" y="7"/>
                      <a:pt x="23" y="7"/>
                      <a:pt x="23" y="7"/>
                    </a:cubicBezTo>
                    <a:cubicBezTo>
                      <a:pt x="17" y="2"/>
                      <a:pt x="11" y="0"/>
                      <a:pt x="8" y="0"/>
                    </a:cubicBezTo>
                  </a:path>
                </a:pathLst>
              </a:custGeom>
              <a:solidFill>
                <a:srgbClr val="C0000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13" name="Freeform 23"/>
              <p:cNvSpPr/>
              <p:nvPr/>
            </p:nvSpPr>
            <p:spPr bwMode="auto">
              <a:xfrm>
                <a:off x="5067300" y="1055688"/>
                <a:ext cx="261938" cy="255588"/>
              </a:xfrm>
              <a:custGeom>
                <a:avLst/>
                <a:gdLst>
                  <a:gd name="T0" fmla="*/ 158 w 165"/>
                  <a:gd name="T1" fmla="*/ 0 h 161"/>
                  <a:gd name="T2" fmla="*/ 14 w 165"/>
                  <a:gd name="T3" fmla="*/ 140 h 161"/>
                  <a:gd name="T4" fmla="*/ 7 w 165"/>
                  <a:gd name="T5" fmla="*/ 128 h 161"/>
                  <a:gd name="T6" fmla="*/ 0 w 165"/>
                  <a:gd name="T7" fmla="*/ 151 h 161"/>
                  <a:gd name="T8" fmla="*/ 10 w 165"/>
                  <a:gd name="T9" fmla="*/ 161 h 161"/>
                  <a:gd name="T10" fmla="*/ 34 w 165"/>
                  <a:gd name="T11" fmla="*/ 154 h 161"/>
                  <a:gd name="T12" fmla="*/ 22 w 165"/>
                  <a:gd name="T13" fmla="*/ 147 h 161"/>
                  <a:gd name="T14" fmla="*/ 165 w 165"/>
                  <a:gd name="T15" fmla="*/ 7 h 161"/>
                  <a:gd name="T16" fmla="*/ 158 w 165"/>
                  <a:gd name="T17" fmla="*/ 0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5" h="161">
                    <a:moveTo>
                      <a:pt x="158" y="0"/>
                    </a:moveTo>
                    <a:lnTo>
                      <a:pt x="14" y="140"/>
                    </a:lnTo>
                    <a:lnTo>
                      <a:pt x="7" y="128"/>
                    </a:lnTo>
                    <a:lnTo>
                      <a:pt x="0" y="151"/>
                    </a:lnTo>
                    <a:lnTo>
                      <a:pt x="10" y="161"/>
                    </a:lnTo>
                    <a:lnTo>
                      <a:pt x="34" y="154"/>
                    </a:lnTo>
                    <a:lnTo>
                      <a:pt x="22" y="147"/>
                    </a:lnTo>
                    <a:lnTo>
                      <a:pt x="165" y="7"/>
                    </a:lnTo>
                    <a:lnTo>
                      <a:pt x="158"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14" name="Freeform 24"/>
              <p:cNvSpPr/>
              <p:nvPr/>
            </p:nvSpPr>
            <p:spPr bwMode="auto">
              <a:xfrm>
                <a:off x="5067300" y="1055688"/>
                <a:ext cx="261938" cy="255588"/>
              </a:xfrm>
              <a:custGeom>
                <a:avLst/>
                <a:gdLst>
                  <a:gd name="T0" fmla="*/ 158 w 165"/>
                  <a:gd name="T1" fmla="*/ 0 h 161"/>
                  <a:gd name="T2" fmla="*/ 14 w 165"/>
                  <a:gd name="T3" fmla="*/ 140 h 161"/>
                  <a:gd name="T4" fmla="*/ 7 w 165"/>
                  <a:gd name="T5" fmla="*/ 128 h 161"/>
                  <a:gd name="T6" fmla="*/ 0 w 165"/>
                  <a:gd name="T7" fmla="*/ 151 h 161"/>
                  <a:gd name="T8" fmla="*/ 10 w 165"/>
                  <a:gd name="T9" fmla="*/ 161 h 161"/>
                  <a:gd name="T10" fmla="*/ 34 w 165"/>
                  <a:gd name="T11" fmla="*/ 154 h 161"/>
                  <a:gd name="T12" fmla="*/ 22 w 165"/>
                  <a:gd name="T13" fmla="*/ 147 h 161"/>
                  <a:gd name="T14" fmla="*/ 165 w 165"/>
                  <a:gd name="T15" fmla="*/ 7 h 161"/>
                  <a:gd name="T16" fmla="*/ 158 w 165"/>
                  <a:gd name="T17" fmla="*/ 0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5" h="161">
                    <a:moveTo>
                      <a:pt x="158" y="0"/>
                    </a:moveTo>
                    <a:lnTo>
                      <a:pt x="14" y="140"/>
                    </a:lnTo>
                    <a:lnTo>
                      <a:pt x="7" y="128"/>
                    </a:lnTo>
                    <a:lnTo>
                      <a:pt x="0" y="151"/>
                    </a:lnTo>
                    <a:lnTo>
                      <a:pt x="10" y="161"/>
                    </a:lnTo>
                    <a:lnTo>
                      <a:pt x="34" y="154"/>
                    </a:lnTo>
                    <a:lnTo>
                      <a:pt x="22" y="147"/>
                    </a:lnTo>
                    <a:lnTo>
                      <a:pt x="165" y="7"/>
                    </a:lnTo>
                    <a:lnTo>
                      <a:pt x="158" y="0"/>
                    </a:lnTo>
                  </a:path>
                </a:pathLst>
              </a:custGeom>
              <a:solidFill>
                <a:srgbClr val="C0000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grpSp>
      </p:grpSp>
      <p:grpSp>
        <p:nvGrpSpPr>
          <p:cNvPr id="17" name="组合 24"/>
          <p:cNvGrpSpPr/>
          <p:nvPr/>
        </p:nvGrpSpPr>
        <p:grpSpPr>
          <a:xfrm>
            <a:off x="6466410" y="3321327"/>
            <a:ext cx="791948" cy="791948"/>
            <a:chOff x="4692046" y="3749516"/>
            <a:chExt cx="877102" cy="877102"/>
          </a:xfrm>
        </p:grpSpPr>
        <p:grpSp>
          <p:nvGrpSpPr>
            <p:cNvPr id="18" name="组合 25"/>
            <p:cNvGrpSpPr/>
            <p:nvPr/>
          </p:nvGrpSpPr>
          <p:grpSpPr>
            <a:xfrm>
              <a:off x="4692046" y="3749516"/>
              <a:ext cx="877102" cy="877102"/>
              <a:chOff x="304800" y="673100"/>
              <a:chExt cx="4000500" cy="4000500"/>
            </a:xfrm>
            <a:effectLst>
              <a:outerShdw blurRad="444500" dist="254000" dir="8100000" algn="tr" rotWithShape="0">
                <a:prstClr val="black">
                  <a:alpha val="50000"/>
                </a:prstClr>
              </a:outerShdw>
            </a:effectLst>
          </p:grpSpPr>
          <p:sp>
            <p:nvSpPr>
              <p:cNvPr id="38" name="同心圆 37"/>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tx1"/>
                  </a:solidFill>
                  <a:ea typeface="微软雅黑" panose="020B0503020204020204" pitchFamily="34" charset="-122"/>
                </a:endParaRPr>
              </a:p>
            </p:txBody>
          </p:sp>
          <p:sp>
            <p:nvSpPr>
              <p:cNvPr id="39" name="椭圆 38"/>
              <p:cNvSpPr/>
              <p:nvPr/>
            </p:nvSpPr>
            <p:spPr>
              <a:xfrm>
                <a:off x="523939" y="892239"/>
                <a:ext cx="3562222" cy="3562222"/>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ea typeface="微软雅黑" panose="020B0503020204020204" pitchFamily="34" charset="-122"/>
                </a:endParaRPr>
              </a:p>
            </p:txBody>
          </p:sp>
        </p:grpSp>
        <p:grpSp>
          <p:nvGrpSpPr>
            <p:cNvPr id="19" name="组合 26"/>
            <p:cNvGrpSpPr/>
            <p:nvPr/>
          </p:nvGrpSpPr>
          <p:grpSpPr>
            <a:xfrm>
              <a:off x="4853368" y="3997911"/>
              <a:ext cx="554440" cy="377595"/>
              <a:chOff x="4156075" y="2292350"/>
              <a:chExt cx="552450" cy="376238"/>
            </a:xfrm>
            <a:solidFill>
              <a:srgbClr val="0070C0"/>
            </a:solidFill>
          </p:grpSpPr>
          <p:sp>
            <p:nvSpPr>
              <p:cNvPr id="20" name="Freeform 27"/>
              <p:cNvSpPr/>
              <p:nvPr/>
            </p:nvSpPr>
            <p:spPr bwMode="auto">
              <a:xfrm>
                <a:off x="4352925" y="2292350"/>
                <a:ext cx="158750" cy="161925"/>
              </a:xfrm>
              <a:custGeom>
                <a:avLst/>
                <a:gdLst>
                  <a:gd name="T0" fmla="*/ 21 w 42"/>
                  <a:gd name="T1" fmla="*/ 0 h 43"/>
                  <a:gd name="T2" fmla="*/ 0 w 42"/>
                  <a:gd name="T3" fmla="*/ 22 h 43"/>
                  <a:gd name="T4" fmla="*/ 21 w 42"/>
                  <a:gd name="T5" fmla="*/ 43 h 43"/>
                  <a:gd name="T6" fmla="*/ 21 w 42"/>
                  <a:gd name="T7" fmla="*/ 43 h 43"/>
                  <a:gd name="T8" fmla="*/ 42 w 42"/>
                  <a:gd name="T9" fmla="*/ 22 h 43"/>
                  <a:gd name="T10" fmla="*/ 21 w 42"/>
                  <a:gd name="T11" fmla="*/ 0 h 43"/>
                </a:gdLst>
                <a:ahLst/>
                <a:cxnLst>
                  <a:cxn ang="0">
                    <a:pos x="T0" y="T1"/>
                  </a:cxn>
                  <a:cxn ang="0">
                    <a:pos x="T2" y="T3"/>
                  </a:cxn>
                  <a:cxn ang="0">
                    <a:pos x="T4" y="T5"/>
                  </a:cxn>
                  <a:cxn ang="0">
                    <a:pos x="T6" y="T7"/>
                  </a:cxn>
                  <a:cxn ang="0">
                    <a:pos x="T8" y="T9"/>
                  </a:cxn>
                  <a:cxn ang="0">
                    <a:pos x="T10" y="T11"/>
                  </a:cxn>
                </a:cxnLst>
                <a:rect l="0" t="0" r="r" b="b"/>
                <a:pathLst>
                  <a:path w="42" h="43">
                    <a:moveTo>
                      <a:pt x="21" y="0"/>
                    </a:moveTo>
                    <a:cubicBezTo>
                      <a:pt x="9" y="0"/>
                      <a:pt x="0" y="10"/>
                      <a:pt x="0" y="22"/>
                    </a:cubicBezTo>
                    <a:cubicBezTo>
                      <a:pt x="0" y="33"/>
                      <a:pt x="9" y="43"/>
                      <a:pt x="21" y="43"/>
                    </a:cubicBezTo>
                    <a:cubicBezTo>
                      <a:pt x="21" y="43"/>
                      <a:pt x="21" y="43"/>
                      <a:pt x="21" y="43"/>
                    </a:cubicBezTo>
                    <a:cubicBezTo>
                      <a:pt x="33" y="43"/>
                      <a:pt x="42" y="33"/>
                      <a:pt x="42" y="22"/>
                    </a:cubicBezTo>
                    <a:cubicBezTo>
                      <a:pt x="42" y="10"/>
                      <a:pt x="33" y="0"/>
                      <a:pt x="21" y="0"/>
                    </a:cubicBez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21" name="Freeform 28"/>
              <p:cNvSpPr/>
              <p:nvPr/>
            </p:nvSpPr>
            <p:spPr bwMode="auto">
              <a:xfrm>
                <a:off x="4284663" y="2462213"/>
                <a:ext cx="295275" cy="206375"/>
              </a:xfrm>
              <a:custGeom>
                <a:avLst/>
                <a:gdLst>
                  <a:gd name="T0" fmla="*/ 55 w 78"/>
                  <a:gd name="T1" fmla="*/ 0 h 55"/>
                  <a:gd name="T2" fmla="*/ 39 w 78"/>
                  <a:gd name="T3" fmla="*/ 45 h 55"/>
                  <a:gd name="T4" fmla="*/ 23 w 78"/>
                  <a:gd name="T5" fmla="*/ 0 h 55"/>
                  <a:gd name="T6" fmla="*/ 0 w 78"/>
                  <a:gd name="T7" fmla="*/ 33 h 55"/>
                  <a:gd name="T8" fmla="*/ 0 w 78"/>
                  <a:gd name="T9" fmla="*/ 34 h 55"/>
                  <a:gd name="T10" fmla="*/ 0 w 78"/>
                  <a:gd name="T11" fmla="*/ 35 h 55"/>
                  <a:gd name="T12" fmla="*/ 39 w 78"/>
                  <a:gd name="T13" fmla="*/ 55 h 55"/>
                  <a:gd name="T14" fmla="*/ 78 w 78"/>
                  <a:gd name="T15" fmla="*/ 35 h 55"/>
                  <a:gd name="T16" fmla="*/ 78 w 78"/>
                  <a:gd name="T17" fmla="*/ 34 h 55"/>
                  <a:gd name="T18" fmla="*/ 78 w 78"/>
                  <a:gd name="T19" fmla="*/ 33 h 55"/>
                  <a:gd name="T20" fmla="*/ 55 w 78"/>
                  <a:gd name="T21"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8" h="55">
                    <a:moveTo>
                      <a:pt x="55" y="0"/>
                    </a:moveTo>
                    <a:cubicBezTo>
                      <a:pt x="39" y="45"/>
                      <a:pt x="39" y="45"/>
                      <a:pt x="39" y="45"/>
                    </a:cubicBezTo>
                    <a:cubicBezTo>
                      <a:pt x="23" y="0"/>
                      <a:pt x="23" y="0"/>
                      <a:pt x="23" y="0"/>
                    </a:cubicBezTo>
                    <a:cubicBezTo>
                      <a:pt x="10" y="6"/>
                      <a:pt x="1" y="19"/>
                      <a:pt x="0" y="33"/>
                    </a:cubicBezTo>
                    <a:cubicBezTo>
                      <a:pt x="0" y="34"/>
                      <a:pt x="0" y="34"/>
                      <a:pt x="0" y="34"/>
                    </a:cubicBezTo>
                    <a:cubicBezTo>
                      <a:pt x="0" y="35"/>
                      <a:pt x="0" y="35"/>
                      <a:pt x="0" y="35"/>
                    </a:cubicBezTo>
                    <a:cubicBezTo>
                      <a:pt x="1" y="44"/>
                      <a:pt x="18" y="55"/>
                      <a:pt x="39" y="55"/>
                    </a:cubicBezTo>
                    <a:cubicBezTo>
                      <a:pt x="60" y="55"/>
                      <a:pt x="77" y="44"/>
                      <a:pt x="78" y="35"/>
                    </a:cubicBezTo>
                    <a:cubicBezTo>
                      <a:pt x="78" y="34"/>
                      <a:pt x="78" y="34"/>
                      <a:pt x="78" y="34"/>
                    </a:cubicBezTo>
                    <a:cubicBezTo>
                      <a:pt x="78" y="33"/>
                      <a:pt x="78" y="33"/>
                      <a:pt x="78" y="33"/>
                    </a:cubicBezTo>
                    <a:cubicBezTo>
                      <a:pt x="77" y="19"/>
                      <a:pt x="68" y="6"/>
                      <a:pt x="55" y="0"/>
                    </a:cubicBez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22" name="Freeform 29"/>
              <p:cNvSpPr/>
              <p:nvPr/>
            </p:nvSpPr>
            <p:spPr bwMode="auto">
              <a:xfrm>
                <a:off x="4416425" y="2457450"/>
                <a:ext cx="30163" cy="30163"/>
              </a:xfrm>
              <a:custGeom>
                <a:avLst/>
                <a:gdLst>
                  <a:gd name="T0" fmla="*/ 10 w 19"/>
                  <a:gd name="T1" fmla="*/ 0 h 19"/>
                  <a:gd name="T2" fmla="*/ 0 w 19"/>
                  <a:gd name="T3" fmla="*/ 10 h 19"/>
                  <a:gd name="T4" fmla="*/ 10 w 19"/>
                  <a:gd name="T5" fmla="*/ 19 h 19"/>
                  <a:gd name="T6" fmla="*/ 19 w 19"/>
                  <a:gd name="T7" fmla="*/ 10 h 19"/>
                  <a:gd name="T8" fmla="*/ 10 w 19"/>
                  <a:gd name="T9" fmla="*/ 0 h 19"/>
                </a:gdLst>
                <a:ahLst/>
                <a:cxnLst>
                  <a:cxn ang="0">
                    <a:pos x="T0" y="T1"/>
                  </a:cxn>
                  <a:cxn ang="0">
                    <a:pos x="T2" y="T3"/>
                  </a:cxn>
                  <a:cxn ang="0">
                    <a:pos x="T4" y="T5"/>
                  </a:cxn>
                  <a:cxn ang="0">
                    <a:pos x="T6" y="T7"/>
                  </a:cxn>
                  <a:cxn ang="0">
                    <a:pos x="T8" y="T9"/>
                  </a:cxn>
                </a:cxnLst>
                <a:rect l="0" t="0" r="r" b="b"/>
                <a:pathLst>
                  <a:path w="19" h="19">
                    <a:moveTo>
                      <a:pt x="10" y="0"/>
                    </a:moveTo>
                    <a:lnTo>
                      <a:pt x="0" y="10"/>
                    </a:lnTo>
                    <a:lnTo>
                      <a:pt x="10" y="19"/>
                    </a:lnTo>
                    <a:lnTo>
                      <a:pt x="19" y="10"/>
                    </a:lnTo>
                    <a:lnTo>
                      <a:pt x="1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23" name="Freeform 30"/>
              <p:cNvSpPr/>
              <p:nvPr/>
            </p:nvSpPr>
            <p:spPr bwMode="auto">
              <a:xfrm>
                <a:off x="4416425" y="2457450"/>
                <a:ext cx="30163" cy="30163"/>
              </a:xfrm>
              <a:custGeom>
                <a:avLst/>
                <a:gdLst>
                  <a:gd name="T0" fmla="*/ 10 w 19"/>
                  <a:gd name="T1" fmla="*/ 0 h 19"/>
                  <a:gd name="T2" fmla="*/ 0 w 19"/>
                  <a:gd name="T3" fmla="*/ 10 h 19"/>
                  <a:gd name="T4" fmla="*/ 10 w 19"/>
                  <a:gd name="T5" fmla="*/ 19 h 19"/>
                  <a:gd name="T6" fmla="*/ 19 w 19"/>
                  <a:gd name="T7" fmla="*/ 10 h 19"/>
                  <a:gd name="T8" fmla="*/ 10 w 19"/>
                  <a:gd name="T9" fmla="*/ 0 h 19"/>
                </a:gdLst>
                <a:ahLst/>
                <a:cxnLst>
                  <a:cxn ang="0">
                    <a:pos x="T0" y="T1"/>
                  </a:cxn>
                  <a:cxn ang="0">
                    <a:pos x="T2" y="T3"/>
                  </a:cxn>
                  <a:cxn ang="0">
                    <a:pos x="T4" y="T5"/>
                  </a:cxn>
                  <a:cxn ang="0">
                    <a:pos x="T6" y="T7"/>
                  </a:cxn>
                  <a:cxn ang="0">
                    <a:pos x="T8" y="T9"/>
                  </a:cxn>
                </a:cxnLst>
                <a:rect l="0" t="0" r="r" b="b"/>
                <a:pathLst>
                  <a:path w="19" h="19">
                    <a:moveTo>
                      <a:pt x="10" y="0"/>
                    </a:moveTo>
                    <a:lnTo>
                      <a:pt x="0" y="10"/>
                    </a:lnTo>
                    <a:lnTo>
                      <a:pt x="10" y="19"/>
                    </a:lnTo>
                    <a:lnTo>
                      <a:pt x="19" y="10"/>
                    </a:lnTo>
                    <a:lnTo>
                      <a:pt x="10" y="0"/>
                    </a:lnTo>
                  </a:path>
                </a:pathLst>
              </a:custGeom>
              <a:solidFill>
                <a:srgbClr val="C0000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24" name="Freeform 31"/>
              <p:cNvSpPr/>
              <p:nvPr/>
            </p:nvSpPr>
            <p:spPr bwMode="auto">
              <a:xfrm>
                <a:off x="4408488" y="2487613"/>
                <a:ext cx="46038" cy="109538"/>
              </a:xfrm>
              <a:custGeom>
                <a:avLst/>
                <a:gdLst>
                  <a:gd name="T0" fmla="*/ 15 w 29"/>
                  <a:gd name="T1" fmla="*/ 0 h 69"/>
                  <a:gd name="T2" fmla="*/ 7 w 29"/>
                  <a:gd name="T3" fmla="*/ 5 h 69"/>
                  <a:gd name="T4" fmla="*/ 0 w 29"/>
                  <a:gd name="T5" fmla="*/ 36 h 69"/>
                  <a:gd name="T6" fmla="*/ 15 w 29"/>
                  <a:gd name="T7" fmla="*/ 69 h 69"/>
                  <a:gd name="T8" fmla="*/ 29 w 29"/>
                  <a:gd name="T9" fmla="*/ 36 h 69"/>
                  <a:gd name="T10" fmla="*/ 22 w 29"/>
                  <a:gd name="T11" fmla="*/ 5 h 69"/>
                  <a:gd name="T12" fmla="*/ 15 w 29"/>
                  <a:gd name="T13" fmla="*/ 0 h 69"/>
                </a:gdLst>
                <a:ahLst/>
                <a:cxnLst>
                  <a:cxn ang="0">
                    <a:pos x="T0" y="T1"/>
                  </a:cxn>
                  <a:cxn ang="0">
                    <a:pos x="T2" y="T3"/>
                  </a:cxn>
                  <a:cxn ang="0">
                    <a:pos x="T4" y="T5"/>
                  </a:cxn>
                  <a:cxn ang="0">
                    <a:pos x="T6" y="T7"/>
                  </a:cxn>
                  <a:cxn ang="0">
                    <a:pos x="T8" y="T9"/>
                  </a:cxn>
                  <a:cxn ang="0">
                    <a:pos x="T10" y="T11"/>
                  </a:cxn>
                  <a:cxn ang="0">
                    <a:pos x="T12" y="T13"/>
                  </a:cxn>
                </a:cxnLst>
                <a:rect l="0" t="0" r="r" b="b"/>
                <a:pathLst>
                  <a:path w="29" h="69">
                    <a:moveTo>
                      <a:pt x="15" y="0"/>
                    </a:moveTo>
                    <a:lnTo>
                      <a:pt x="7" y="5"/>
                    </a:lnTo>
                    <a:lnTo>
                      <a:pt x="0" y="36"/>
                    </a:lnTo>
                    <a:lnTo>
                      <a:pt x="15" y="69"/>
                    </a:lnTo>
                    <a:lnTo>
                      <a:pt x="29" y="36"/>
                    </a:lnTo>
                    <a:lnTo>
                      <a:pt x="22" y="5"/>
                    </a:lnTo>
                    <a:lnTo>
                      <a:pt x="15"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25" name="Freeform 32"/>
              <p:cNvSpPr/>
              <p:nvPr/>
            </p:nvSpPr>
            <p:spPr bwMode="auto">
              <a:xfrm>
                <a:off x="4408488" y="2487613"/>
                <a:ext cx="46038" cy="109538"/>
              </a:xfrm>
              <a:custGeom>
                <a:avLst/>
                <a:gdLst>
                  <a:gd name="T0" fmla="*/ 15 w 29"/>
                  <a:gd name="T1" fmla="*/ 0 h 69"/>
                  <a:gd name="T2" fmla="*/ 7 w 29"/>
                  <a:gd name="T3" fmla="*/ 5 h 69"/>
                  <a:gd name="T4" fmla="*/ 0 w 29"/>
                  <a:gd name="T5" fmla="*/ 36 h 69"/>
                  <a:gd name="T6" fmla="*/ 15 w 29"/>
                  <a:gd name="T7" fmla="*/ 69 h 69"/>
                  <a:gd name="T8" fmla="*/ 29 w 29"/>
                  <a:gd name="T9" fmla="*/ 36 h 69"/>
                  <a:gd name="T10" fmla="*/ 22 w 29"/>
                  <a:gd name="T11" fmla="*/ 5 h 69"/>
                  <a:gd name="T12" fmla="*/ 15 w 29"/>
                  <a:gd name="T13" fmla="*/ 0 h 69"/>
                </a:gdLst>
                <a:ahLst/>
                <a:cxnLst>
                  <a:cxn ang="0">
                    <a:pos x="T0" y="T1"/>
                  </a:cxn>
                  <a:cxn ang="0">
                    <a:pos x="T2" y="T3"/>
                  </a:cxn>
                  <a:cxn ang="0">
                    <a:pos x="T4" y="T5"/>
                  </a:cxn>
                  <a:cxn ang="0">
                    <a:pos x="T6" y="T7"/>
                  </a:cxn>
                  <a:cxn ang="0">
                    <a:pos x="T8" y="T9"/>
                  </a:cxn>
                  <a:cxn ang="0">
                    <a:pos x="T10" y="T11"/>
                  </a:cxn>
                  <a:cxn ang="0">
                    <a:pos x="T12" y="T13"/>
                  </a:cxn>
                </a:cxnLst>
                <a:rect l="0" t="0" r="r" b="b"/>
                <a:pathLst>
                  <a:path w="29" h="69">
                    <a:moveTo>
                      <a:pt x="15" y="0"/>
                    </a:moveTo>
                    <a:lnTo>
                      <a:pt x="7" y="5"/>
                    </a:lnTo>
                    <a:lnTo>
                      <a:pt x="0" y="36"/>
                    </a:lnTo>
                    <a:lnTo>
                      <a:pt x="15" y="69"/>
                    </a:lnTo>
                    <a:lnTo>
                      <a:pt x="29" y="36"/>
                    </a:lnTo>
                    <a:lnTo>
                      <a:pt x="22" y="5"/>
                    </a:lnTo>
                    <a:lnTo>
                      <a:pt x="15" y="0"/>
                    </a:lnTo>
                  </a:path>
                </a:pathLst>
              </a:custGeom>
              <a:solidFill>
                <a:srgbClr val="C0000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26" name="Oval 33"/>
              <p:cNvSpPr>
                <a:spLocks noChangeArrowheads="1"/>
              </p:cNvSpPr>
              <p:nvPr/>
            </p:nvSpPr>
            <p:spPr bwMode="auto">
              <a:xfrm>
                <a:off x="4205288" y="2333625"/>
                <a:ext cx="115888" cy="120650"/>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27" name="Freeform 34"/>
              <p:cNvSpPr/>
              <p:nvPr/>
            </p:nvSpPr>
            <p:spPr bwMode="auto">
              <a:xfrm>
                <a:off x="4254500" y="2454275"/>
                <a:ext cx="17463" cy="22225"/>
              </a:xfrm>
              <a:custGeom>
                <a:avLst/>
                <a:gdLst>
                  <a:gd name="T0" fmla="*/ 4 w 11"/>
                  <a:gd name="T1" fmla="*/ 0 h 14"/>
                  <a:gd name="T2" fmla="*/ 0 w 11"/>
                  <a:gd name="T3" fmla="*/ 7 h 14"/>
                  <a:gd name="T4" fmla="*/ 4 w 11"/>
                  <a:gd name="T5" fmla="*/ 14 h 14"/>
                  <a:gd name="T6" fmla="*/ 11 w 11"/>
                  <a:gd name="T7" fmla="*/ 7 h 14"/>
                  <a:gd name="T8" fmla="*/ 4 w 11"/>
                  <a:gd name="T9" fmla="*/ 0 h 14"/>
                </a:gdLst>
                <a:ahLst/>
                <a:cxnLst>
                  <a:cxn ang="0">
                    <a:pos x="T0" y="T1"/>
                  </a:cxn>
                  <a:cxn ang="0">
                    <a:pos x="T2" y="T3"/>
                  </a:cxn>
                  <a:cxn ang="0">
                    <a:pos x="T4" y="T5"/>
                  </a:cxn>
                  <a:cxn ang="0">
                    <a:pos x="T6" y="T7"/>
                  </a:cxn>
                  <a:cxn ang="0">
                    <a:pos x="T8" y="T9"/>
                  </a:cxn>
                </a:cxnLst>
                <a:rect l="0" t="0" r="r" b="b"/>
                <a:pathLst>
                  <a:path w="11" h="14">
                    <a:moveTo>
                      <a:pt x="4" y="0"/>
                    </a:moveTo>
                    <a:lnTo>
                      <a:pt x="0" y="7"/>
                    </a:lnTo>
                    <a:lnTo>
                      <a:pt x="4" y="14"/>
                    </a:lnTo>
                    <a:lnTo>
                      <a:pt x="11" y="7"/>
                    </a:lnTo>
                    <a:lnTo>
                      <a:pt x="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28" name="Freeform 35"/>
              <p:cNvSpPr/>
              <p:nvPr/>
            </p:nvSpPr>
            <p:spPr bwMode="auto">
              <a:xfrm>
                <a:off x="4254500" y="2454275"/>
                <a:ext cx="17463" cy="22225"/>
              </a:xfrm>
              <a:custGeom>
                <a:avLst/>
                <a:gdLst>
                  <a:gd name="T0" fmla="*/ 4 w 11"/>
                  <a:gd name="T1" fmla="*/ 0 h 14"/>
                  <a:gd name="T2" fmla="*/ 0 w 11"/>
                  <a:gd name="T3" fmla="*/ 7 h 14"/>
                  <a:gd name="T4" fmla="*/ 4 w 11"/>
                  <a:gd name="T5" fmla="*/ 14 h 14"/>
                  <a:gd name="T6" fmla="*/ 11 w 11"/>
                  <a:gd name="T7" fmla="*/ 7 h 14"/>
                  <a:gd name="T8" fmla="*/ 4 w 11"/>
                  <a:gd name="T9" fmla="*/ 0 h 14"/>
                </a:gdLst>
                <a:ahLst/>
                <a:cxnLst>
                  <a:cxn ang="0">
                    <a:pos x="T0" y="T1"/>
                  </a:cxn>
                  <a:cxn ang="0">
                    <a:pos x="T2" y="T3"/>
                  </a:cxn>
                  <a:cxn ang="0">
                    <a:pos x="T4" y="T5"/>
                  </a:cxn>
                  <a:cxn ang="0">
                    <a:pos x="T6" y="T7"/>
                  </a:cxn>
                  <a:cxn ang="0">
                    <a:pos x="T8" y="T9"/>
                  </a:cxn>
                </a:cxnLst>
                <a:rect l="0" t="0" r="r" b="b"/>
                <a:pathLst>
                  <a:path w="11" h="14">
                    <a:moveTo>
                      <a:pt x="4" y="0"/>
                    </a:moveTo>
                    <a:lnTo>
                      <a:pt x="0" y="7"/>
                    </a:lnTo>
                    <a:lnTo>
                      <a:pt x="4" y="14"/>
                    </a:lnTo>
                    <a:lnTo>
                      <a:pt x="11" y="7"/>
                    </a:lnTo>
                    <a:lnTo>
                      <a:pt x="4" y="0"/>
                    </a:lnTo>
                  </a:path>
                </a:pathLst>
              </a:custGeom>
              <a:solidFill>
                <a:srgbClr val="C0000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29" name="Freeform 36"/>
              <p:cNvSpPr/>
              <p:nvPr/>
            </p:nvSpPr>
            <p:spPr bwMode="auto">
              <a:xfrm>
                <a:off x="4246563" y="2476500"/>
                <a:ext cx="33338" cy="79375"/>
              </a:xfrm>
              <a:custGeom>
                <a:avLst/>
                <a:gdLst>
                  <a:gd name="T0" fmla="*/ 9 w 21"/>
                  <a:gd name="T1" fmla="*/ 0 h 50"/>
                  <a:gd name="T2" fmla="*/ 9 w 21"/>
                  <a:gd name="T3" fmla="*/ 0 h 50"/>
                  <a:gd name="T4" fmla="*/ 5 w 21"/>
                  <a:gd name="T5" fmla="*/ 5 h 50"/>
                  <a:gd name="T6" fmla="*/ 0 w 21"/>
                  <a:gd name="T7" fmla="*/ 26 h 50"/>
                  <a:gd name="T8" fmla="*/ 9 w 21"/>
                  <a:gd name="T9" fmla="*/ 50 h 50"/>
                  <a:gd name="T10" fmla="*/ 21 w 21"/>
                  <a:gd name="T11" fmla="*/ 26 h 50"/>
                  <a:gd name="T12" fmla="*/ 14 w 21"/>
                  <a:gd name="T13" fmla="*/ 5 h 50"/>
                  <a:gd name="T14" fmla="*/ 9 w 21"/>
                  <a:gd name="T15" fmla="*/ 0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50">
                    <a:moveTo>
                      <a:pt x="9" y="0"/>
                    </a:moveTo>
                    <a:lnTo>
                      <a:pt x="9" y="0"/>
                    </a:lnTo>
                    <a:lnTo>
                      <a:pt x="5" y="5"/>
                    </a:lnTo>
                    <a:lnTo>
                      <a:pt x="0" y="26"/>
                    </a:lnTo>
                    <a:lnTo>
                      <a:pt x="9" y="50"/>
                    </a:lnTo>
                    <a:lnTo>
                      <a:pt x="21" y="26"/>
                    </a:lnTo>
                    <a:lnTo>
                      <a:pt x="14" y="5"/>
                    </a:lnTo>
                    <a:lnTo>
                      <a:pt x="9"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30" name="Freeform 37"/>
              <p:cNvSpPr/>
              <p:nvPr/>
            </p:nvSpPr>
            <p:spPr bwMode="auto">
              <a:xfrm>
                <a:off x="4246563" y="2476500"/>
                <a:ext cx="33338" cy="79375"/>
              </a:xfrm>
              <a:custGeom>
                <a:avLst/>
                <a:gdLst>
                  <a:gd name="T0" fmla="*/ 9 w 21"/>
                  <a:gd name="T1" fmla="*/ 0 h 50"/>
                  <a:gd name="T2" fmla="*/ 9 w 21"/>
                  <a:gd name="T3" fmla="*/ 0 h 50"/>
                  <a:gd name="T4" fmla="*/ 5 w 21"/>
                  <a:gd name="T5" fmla="*/ 5 h 50"/>
                  <a:gd name="T6" fmla="*/ 0 w 21"/>
                  <a:gd name="T7" fmla="*/ 26 h 50"/>
                  <a:gd name="T8" fmla="*/ 9 w 21"/>
                  <a:gd name="T9" fmla="*/ 50 h 50"/>
                  <a:gd name="T10" fmla="*/ 21 w 21"/>
                  <a:gd name="T11" fmla="*/ 26 h 50"/>
                  <a:gd name="T12" fmla="*/ 14 w 21"/>
                  <a:gd name="T13" fmla="*/ 5 h 50"/>
                  <a:gd name="T14" fmla="*/ 9 w 21"/>
                  <a:gd name="T15" fmla="*/ 0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50">
                    <a:moveTo>
                      <a:pt x="9" y="0"/>
                    </a:moveTo>
                    <a:lnTo>
                      <a:pt x="9" y="0"/>
                    </a:lnTo>
                    <a:lnTo>
                      <a:pt x="5" y="5"/>
                    </a:lnTo>
                    <a:lnTo>
                      <a:pt x="0" y="26"/>
                    </a:lnTo>
                    <a:lnTo>
                      <a:pt x="9" y="50"/>
                    </a:lnTo>
                    <a:lnTo>
                      <a:pt x="21" y="26"/>
                    </a:lnTo>
                    <a:lnTo>
                      <a:pt x="14" y="5"/>
                    </a:lnTo>
                    <a:lnTo>
                      <a:pt x="9" y="0"/>
                    </a:lnTo>
                  </a:path>
                </a:pathLst>
              </a:custGeom>
              <a:solidFill>
                <a:srgbClr val="C0000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31" name="Oval 38"/>
              <p:cNvSpPr>
                <a:spLocks noChangeArrowheads="1"/>
              </p:cNvSpPr>
              <p:nvPr/>
            </p:nvSpPr>
            <p:spPr bwMode="auto">
              <a:xfrm>
                <a:off x="4541838" y="2333625"/>
                <a:ext cx="117475" cy="120650"/>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32" name="Freeform 39"/>
              <p:cNvSpPr/>
              <p:nvPr/>
            </p:nvSpPr>
            <p:spPr bwMode="auto">
              <a:xfrm>
                <a:off x="4530725" y="2457450"/>
                <a:ext cx="177800" cy="150813"/>
              </a:xfrm>
              <a:custGeom>
                <a:avLst/>
                <a:gdLst>
                  <a:gd name="T0" fmla="*/ 30 w 47"/>
                  <a:gd name="T1" fmla="*/ 0 h 40"/>
                  <a:gd name="T2" fmla="*/ 19 w 47"/>
                  <a:gd name="T3" fmla="*/ 33 h 40"/>
                  <a:gd name="T4" fmla="*/ 7 w 47"/>
                  <a:gd name="T5" fmla="*/ 0 h 40"/>
                  <a:gd name="T6" fmla="*/ 0 w 47"/>
                  <a:gd name="T7" fmla="*/ 5 h 40"/>
                  <a:gd name="T8" fmla="*/ 15 w 47"/>
                  <a:gd name="T9" fmla="*/ 34 h 40"/>
                  <a:gd name="T10" fmla="*/ 15 w 47"/>
                  <a:gd name="T11" fmla="*/ 35 h 40"/>
                  <a:gd name="T12" fmla="*/ 15 w 47"/>
                  <a:gd name="T13" fmla="*/ 36 h 40"/>
                  <a:gd name="T14" fmla="*/ 15 w 47"/>
                  <a:gd name="T15" fmla="*/ 36 h 40"/>
                  <a:gd name="T16" fmla="*/ 14 w 47"/>
                  <a:gd name="T17" fmla="*/ 40 h 40"/>
                  <a:gd name="T18" fmla="*/ 19 w 47"/>
                  <a:gd name="T19" fmla="*/ 40 h 40"/>
                  <a:gd name="T20" fmla="*/ 47 w 47"/>
                  <a:gd name="T21" fmla="*/ 25 h 40"/>
                  <a:gd name="T22" fmla="*/ 47 w 47"/>
                  <a:gd name="T23" fmla="*/ 25 h 40"/>
                  <a:gd name="T24" fmla="*/ 47 w 47"/>
                  <a:gd name="T25" fmla="*/ 25 h 40"/>
                  <a:gd name="T26" fmla="*/ 30 w 47"/>
                  <a:gd name="T27"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7" h="40">
                    <a:moveTo>
                      <a:pt x="30" y="0"/>
                    </a:moveTo>
                    <a:cubicBezTo>
                      <a:pt x="19" y="33"/>
                      <a:pt x="19" y="33"/>
                      <a:pt x="19" y="33"/>
                    </a:cubicBezTo>
                    <a:cubicBezTo>
                      <a:pt x="7" y="0"/>
                      <a:pt x="7" y="0"/>
                      <a:pt x="7" y="0"/>
                    </a:cubicBezTo>
                    <a:cubicBezTo>
                      <a:pt x="4" y="1"/>
                      <a:pt x="2" y="3"/>
                      <a:pt x="0" y="5"/>
                    </a:cubicBezTo>
                    <a:cubicBezTo>
                      <a:pt x="8" y="12"/>
                      <a:pt x="14" y="23"/>
                      <a:pt x="15" y="34"/>
                    </a:cubicBezTo>
                    <a:cubicBezTo>
                      <a:pt x="15" y="35"/>
                      <a:pt x="15" y="35"/>
                      <a:pt x="15" y="35"/>
                    </a:cubicBezTo>
                    <a:cubicBezTo>
                      <a:pt x="15" y="36"/>
                      <a:pt x="15" y="36"/>
                      <a:pt x="15" y="36"/>
                    </a:cubicBezTo>
                    <a:cubicBezTo>
                      <a:pt x="15" y="36"/>
                      <a:pt x="15" y="36"/>
                      <a:pt x="15" y="36"/>
                    </a:cubicBezTo>
                    <a:cubicBezTo>
                      <a:pt x="15" y="37"/>
                      <a:pt x="14" y="38"/>
                      <a:pt x="14" y="40"/>
                    </a:cubicBezTo>
                    <a:cubicBezTo>
                      <a:pt x="15" y="40"/>
                      <a:pt x="17" y="40"/>
                      <a:pt x="19" y="40"/>
                    </a:cubicBezTo>
                    <a:cubicBezTo>
                      <a:pt x="34" y="40"/>
                      <a:pt x="46" y="32"/>
                      <a:pt x="47" y="25"/>
                    </a:cubicBezTo>
                    <a:cubicBezTo>
                      <a:pt x="47" y="25"/>
                      <a:pt x="47" y="25"/>
                      <a:pt x="47" y="25"/>
                    </a:cubicBezTo>
                    <a:cubicBezTo>
                      <a:pt x="47" y="25"/>
                      <a:pt x="47" y="25"/>
                      <a:pt x="47" y="25"/>
                    </a:cubicBezTo>
                    <a:cubicBezTo>
                      <a:pt x="46" y="14"/>
                      <a:pt x="40" y="5"/>
                      <a:pt x="30" y="0"/>
                    </a:cubicBez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33" name="Freeform 40"/>
              <p:cNvSpPr/>
              <p:nvPr/>
            </p:nvSpPr>
            <p:spPr bwMode="auto">
              <a:xfrm>
                <a:off x="4591050" y="2454275"/>
                <a:ext cx="19050" cy="22225"/>
              </a:xfrm>
              <a:custGeom>
                <a:avLst/>
                <a:gdLst>
                  <a:gd name="T0" fmla="*/ 7 w 12"/>
                  <a:gd name="T1" fmla="*/ 0 h 14"/>
                  <a:gd name="T2" fmla="*/ 0 w 12"/>
                  <a:gd name="T3" fmla="*/ 7 h 14"/>
                  <a:gd name="T4" fmla="*/ 7 w 12"/>
                  <a:gd name="T5" fmla="*/ 14 h 14"/>
                  <a:gd name="T6" fmla="*/ 12 w 12"/>
                  <a:gd name="T7" fmla="*/ 7 h 14"/>
                  <a:gd name="T8" fmla="*/ 7 w 12"/>
                  <a:gd name="T9" fmla="*/ 0 h 14"/>
                </a:gdLst>
                <a:ahLst/>
                <a:cxnLst>
                  <a:cxn ang="0">
                    <a:pos x="T0" y="T1"/>
                  </a:cxn>
                  <a:cxn ang="0">
                    <a:pos x="T2" y="T3"/>
                  </a:cxn>
                  <a:cxn ang="0">
                    <a:pos x="T4" y="T5"/>
                  </a:cxn>
                  <a:cxn ang="0">
                    <a:pos x="T6" y="T7"/>
                  </a:cxn>
                  <a:cxn ang="0">
                    <a:pos x="T8" y="T9"/>
                  </a:cxn>
                </a:cxnLst>
                <a:rect l="0" t="0" r="r" b="b"/>
                <a:pathLst>
                  <a:path w="12" h="14">
                    <a:moveTo>
                      <a:pt x="7" y="0"/>
                    </a:moveTo>
                    <a:lnTo>
                      <a:pt x="0" y="7"/>
                    </a:lnTo>
                    <a:lnTo>
                      <a:pt x="7" y="14"/>
                    </a:lnTo>
                    <a:lnTo>
                      <a:pt x="12" y="7"/>
                    </a:ln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34" name="Freeform 41"/>
              <p:cNvSpPr/>
              <p:nvPr/>
            </p:nvSpPr>
            <p:spPr bwMode="auto">
              <a:xfrm>
                <a:off x="4591050" y="2454275"/>
                <a:ext cx="19050" cy="22225"/>
              </a:xfrm>
              <a:custGeom>
                <a:avLst/>
                <a:gdLst>
                  <a:gd name="T0" fmla="*/ 7 w 12"/>
                  <a:gd name="T1" fmla="*/ 0 h 14"/>
                  <a:gd name="T2" fmla="*/ 0 w 12"/>
                  <a:gd name="T3" fmla="*/ 7 h 14"/>
                  <a:gd name="T4" fmla="*/ 7 w 12"/>
                  <a:gd name="T5" fmla="*/ 14 h 14"/>
                  <a:gd name="T6" fmla="*/ 12 w 12"/>
                  <a:gd name="T7" fmla="*/ 7 h 14"/>
                  <a:gd name="T8" fmla="*/ 7 w 12"/>
                  <a:gd name="T9" fmla="*/ 0 h 14"/>
                </a:gdLst>
                <a:ahLst/>
                <a:cxnLst>
                  <a:cxn ang="0">
                    <a:pos x="T0" y="T1"/>
                  </a:cxn>
                  <a:cxn ang="0">
                    <a:pos x="T2" y="T3"/>
                  </a:cxn>
                  <a:cxn ang="0">
                    <a:pos x="T4" y="T5"/>
                  </a:cxn>
                  <a:cxn ang="0">
                    <a:pos x="T6" y="T7"/>
                  </a:cxn>
                  <a:cxn ang="0">
                    <a:pos x="T8" y="T9"/>
                  </a:cxn>
                </a:cxnLst>
                <a:rect l="0" t="0" r="r" b="b"/>
                <a:pathLst>
                  <a:path w="12" h="14">
                    <a:moveTo>
                      <a:pt x="7" y="0"/>
                    </a:moveTo>
                    <a:lnTo>
                      <a:pt x="0" y="7"/>
                    </a:lnTo>
                    <a:lnTo>
                      <a:pt x="7" y="14"/>
                    </a:lnTo>
                    <a:lnTo>
                      <a:pt x="12" y="7"/>
                    </a:lnTo>
                    <a:lnTo>
                      <a:pt x="7" y="0"/>
                    </a:lnTo>
                  </a:path>
                </a:pathLst>
              </a:custGeom>
              <a:solidFill>
                <a:srgbClr val="C0000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35" name="Freeform 42"/>
              <p:cNvSpPr/>
              <p:nvPr/>
            </p:nvSpPr>
            <p:spPr bwMode="auto">
              <a:xfrm>
                <a:off x="4583113" y="2476500"/>
                <a:ext cx="33338" cy="79375"/>
              </a:xfrm>
              <a:custGeom>
                <a:avLst/>
                <a:gdLst>
                  <a:gd name="T0" fmla="*/ 12 w 21"/>
                  <a:gd name="T1" fmla="*/ 0 h 50"/>
                  <a:gd name="T2" fmla="*/ 12 w 21"/>
                  <a:gd name="T3" fmla="*/ 0 h 50"/>
                  <a:gd name="T4" fmla="*/ 7 w 21"/>
                  <a:gd name="T5" fmla="*/ 5 h 50"/>
                  <a:gd name="T6" fmla="*/ 0 w 21"/>
                  <a:gd name="T7" fmla="*/ 26 h 50"/>
                  <a:gd name="T8" fmla="*/ 12 w 21"/>
                  <a:gd name="T9" fmla="*/ 50 h 50"/>
                  <a:gd name="T10" fmla="*/ 21 w 21"/>
                  <a:gd name="T11" fmla="*/ 26 h 50"/>
                  <a:gd name="T12" fmla="*/ 17 w 21"/>
                  <a:gd name="T13" fmla="*/ 5 h 50"/>
                  <a:gd name="T14" fmla="*/ 12 w 21"/>
                  <a:gd name="T15" fmla="*/ 0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50">
                    <a:moveTo>
                      <a:pt x="12" y="0"/>
                    </a:moveTo>
                    <a:lnTo>
                      <a:pt x="12" y="0"/>
                    </a:lnTo>
                    <a:lnTo>
                      <a:pt x="7" y="5"/>
                    </a:lnTo>
                    <a:lnTo>
                      <a:pt x="0" y="26"/>
                    </a:lnTo>
                    <a:lnTo>
                      <a:pt x="12" y="50"/>
                    </a:lnTo>
                    <a:lnTo>
                      <a:pt x="21" y="26"/>
                    </a:lnTo>
                    <a:lnTo>
                      <a:pt x="17" y="5"/>
                    </a:lnTo>
                    <a:lnTo>
                      <a:pt x="1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36" name="Freeform 43"/>
              <p:cNvSpPr/>
              <p:nvPr/>
            </p:nvSpPr>
            <p:spPr bwMode="auto">
              <a:xfrm>
                <a:off x="4583113" y="2476500"/>
                <a:ext cx="33338" cy="79375"/>
              </a:xfrm>
              <a:custGeom>
                <a:avLst/>
                <a:gdLst>
                  <a:gd name="T0" fmla="*/ 12 w 21"/>
                  <a:gd name="T1" fmla="*/ 0 h 50"/>
                  <a:gd name="T2" fmla="*/ 12 w 21"/>
                  <a:gd name="T3" fmla="*/ 0 h 50"/>
                  <a:gd name="T4" fmla="*/ 7 w 21"/>
                  <a:gd name="T5" fmla="*/ 5 h 50"/>
                  <a:gd name="T6" fmla="*/ 0 w 21"/>
                  <a:gd name="T7" fmla="*/ 26 h 50"/>
                  <a:gd name="T8" fmla="*/ 12 w 21"/>
                  <a:gd name="T9" fmla="*/ 50 h 50"/>
                  <a:gd name="T10" fmla="*/ 21 w 21"/>
                  <a:gd name="T11" fmla="*/ 26 h 50"/>
                  <a:gd name="T12" fmla="*/ 17 w 21"/>
                  <a:gd name="T13" fmla="*/ 5 h 50"/>
                  <a:gd name="T14" fmla="*/ 12 w 21"/>
                  <a:gd name="T15" fmla="*/ 0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50">
                    <a:moveTo>
                      <a:pt x="12" y="0"/>
                    </a:moveTo>
                    <a:lnTo>
                      <a:pt x="12" y="0"/>
                    </a:lnTo>
                    <a:lnTo>
                      <a:pt x="7" y="5"/>
                    </a:lnTo>
                    <a:lnTo>
                      <a:pt x="0" y="26"/>
                    </a:lnTo>
                    <a:lnTo>
                      <a:pt x="12" y="50"/>
                    </a:lnTo>
                    <a:lnTo>
                      <a:pt x="21" y="26"/>
                    </a:lnTo>
                    <a:lnTo>
                      <a:pt x="17" y="5"/>
                    </a:lnTo>
                    <a:lnTo>
                      <a:pt x="12" y="0"/>
                    </a:lnTo>
                  </a:path>
                </a:pathLst>
              </a:custGeom>
              <a:solidFill>
                <a:srgbClr val="C0000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37" name="Freeform 44"/>
              <p:cNvSpPr/>
              <p:nvPr/>
            </p:nvSpPr>
            <p:spPr bwMode="auto">
              <a:xfrm>
                <a:off x="4156075" y="2457450"/>
                <a:ext cx="177800" cy="150813"/>
              </a:xfrm>
              <a:custGeom>
                <a:avLst/>
                <a:gdLst>
                  <a:gd name="T0" fmla="*/ 40 w 47"/>
                  <a:gd name="T1" fmla="*/ 0 h 40"/>
                  <a:gd name="T2" fmla="*/ 28 w 47"/>
                  <a:gd name="T3" fmla="*/ 33 h 40"/>
                  <a:gd name="T4" fmla="*/ 17 w 47"/>
                  <a:gd name="T5" fmla="*/ 0 h 40"/>
                  <a:gd name="T6" fmla="*/ 0 w 47"/>
                  <a:gd name="T7" fmla="*/ 25 h 40"/>
                  <a:gd name="T8" fmla="*/ 0 w 47"/>
                  <a:gd name="T9" fmla="*/ 25 h 40"/>
                  <a:gd name="T10" fmla="*/ 0 w 47"/>
                  <a:gd name="T11" fmla="*/ 25 h 40"/>
                  <a:gd name="T12" fmla="*/ 28 w 47"/>
                  <a:gd name="T13" fmla="*/ 40 h 40"/>
                  <a:gd name="T14" fmla="*/ 33 w 47"/>
                  <a:gd name="T15" fmla="*/ 40 h 40"/>
                  <a:gd name="T16" fmla="*/ 32 w 47"/>
                  <a:gd name="T17" fmla="*/ 36 h 40"/>
                  <a:gd name="T18" fmla="*/ 32 w 47"/>
                  <a:gd name="T19" fmla="*/ 36 h 40"/>
                  <a:gd name="T20" fmla="*/ 32 w 47"/>
                  <a:gd name="T21" fmla="*/ 35 h 40"/>
                  <a:gd name="T22" fmla="*/ 32 w 47"/>
                  <a:gd name="T23" fmla="*/ 34 h 40"/>
                  <a:gd name="T24" fmla="*/ 39 w 47"/>
                  <a:gd name="T25" fmla="*/ 13 h 40"/>
                  <a:gd name="T26" fmla="*/ 47 w 47"/>
                  <a:gd name="T27" fmla="*/ 5 h 40"/>
                  <a:gd name="T28" fmla="*/ 40 w 47"/>
                  <a:gd name="T2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 h="40">
                    <a:moveTo>
                      <a:pt x="40" y="0"/>
                    </a:moveTo>
                    <a:cubicBezTo>
                      <a:pt x="28" y="33"/>
                      <a:pt x="28" y="33"/>
                      <a:pt x="28" y="33"/>
                    </a:cubicBezTo>
                    <a:cubicBezTo>
                      <a:pt x="17" y="0"/>
                      <a:pt x="17" y="0"/>
                      <a:pt x="17" y="0"/>
                    </a:cubicBezTo>
                    <a:cubicBezTo>
                      <a:pt x="7" y="5"/>
                      <a:pt x="1" y="14"/>
                      <a:pt x="0" y="25"/>
                    </a:cubicBezTo>
                    <a:cubicBezTo>
                      <a:pt x="0" y="25"/>
                      <a:pt x="0" y="25"/>
                      <a:pt x="0" y="25"/>
                    </a:cubicBezTo>
                    <a:cubicBezTo>
                      <a:pt x="0" y="25"/>
                      <a:pt x="0" y="25"/>
                      <a:pt x="0" y="25"/>
                    </a:cubicBezTo>
                    <a:cubicBezTo>
                      <a:pt x="0" y="32"/>
                      <a:pt x="13" y="40"/>
                      <a:pt x="28" y="40"/>
                    </a:cubicBezTo>
                    <a:cubicBezTo>
                      <a:pt x="30" y="40"/>
                      <a:pt x="32" y="40"/>
                      <a:pt x="33" y="40"/>
                    </a:cubicBezTo>
                    <a:cubicBezTo>
                      <a:pt x="33" y="38"/>
                      <a:pt x="32" y="37"/>
                      <a:pt x="32" y="36"/>
                    </a:cubicBezTo>
                    <a:cubicBezTo>
                      <a:pt x="32" y="36"/>
                      <a:pt x="32" y="36"/>
                      <a:pt x="32" y="36"/>
                    </a:cubicBezTo>
                    <a:cubicBezTo>
                      <a:pt x="32" y="35"/>
                      <a:pt x="32" y="35"/>
                      <a:pt x="32" y="35"/>
                    </a:cubicBezTo>
                    <a:cubicBezTo>
                      <a:pt x="32" y="35"/>
                      <a:pt x="32" y="35"/>
                      <a:pt x="32" y="34"/>
                    </a:cubicBezTo>
                    <a:cubicBezTo>
                      <a:pt x="33" y="27"/>
                      <a:pt x="35" y="20"/>
                      <a:pt x="39" y="13"/>
                    </a:cubicBezTo>
                    <a:cubicBezTo>
                      <a:pt x="42" y="10"/>
                      <a:pt x="44" y="7"/>
                      <a:pt x="47" y="5"/>
                    </a:cubicBezTo>
                    <a:cubicBezTo>
                      <a:pt x="45" y="3"/>
                      <a:pt x="43" y="1"/>
                      <a:pt x="40" y="0"/>
                    </a:cubicBez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grpSp>
      </p:grpSp>
      <p:grpSp>
        <p:nvGrpSpPr>
          <p:cNvPr id="40" name="组合 47"/>
          <p:cNvGrpSpPr/>
          <p:nvPr/>
        </p:nvGrpSpPr>
        <p:grpSpPr>
          <a:xfrm>
            <a:off x="6509792" y="5223642"/>
            <a:ext cx="791948" cy="791948"/>
            <a:chOff x="5276799" y="5817699"/>
            <a:chExt cx="877102" cy="877102"/>
          </a:xfrm>
        </p:grpSpPr>
        <p:grpSp>
          <p:nvGrpSpPr>
            <p:cNvPr id="41" name="组合 48"/>
            <p:cNvGrpSpPr/>
            <p:nvPr/>
          </p:nvGrpSpPr>
          <p:grpSpPr>
            <a:xfrm>
              <a:off x="5276799" y="5817699"/>
              <a:ext cx="877102" cy="877102"/>
              <a:chOff x="304800" y="673100"/>
              <a:chExt cx="4000500" cy="4000500"/>
            </a:xfrm>
            <a:effectLst>
              <a:outerShdw blurRad="444500" dist="254000" dir="8100000" algn="tr" rotWithShape="0">
                <a:prstClr val="black">
                  <a:alpha val="50000"/>
                </a:prstClr>
              </a:outerShdw>
            </a:effectLst>
          </p:grpSpPr>
          <p:sp>
            <p:nvSpPr>
              <p:cNvPr id="53" name="同心圆 5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tx1"/>
                  </a:solidFill>
                  <a:ea typeface="微软雅黑" panose="020B0503020204020204" pitchFamily="34" charset="-122"/>
                </a:endParaRPr>
              </a:p>
            </p:txBody>
          </p:sp>
          <p:sp>
            <p:nvSpPr>
              <p:cNvPr id="54" name="椭圆 53"/>
              <p:cNvSpPr/>
              <p:nvPr/>
            </p:nvSpPr>
            <p:spPr>
              <a:xfrm>
                <a:off x="523939" y="892239"/>
                <a:ext cx="3562222" cy="3562222"/>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ea typeface="微软雅黑" panose="020B0503020204020204" pitchFamily="34" charset="-122"/>
                </a:endParaRPr>
              </a:p>
            </p:txBody>
          </p:sp>
        </p:grpSp>
        <p:grpSp>
          <p:nvGrpSpPr>
            <p:cNvPr id="42" name="组合 49"/>
            <p:cNvGrpSpPr/>
            <p:nvPr/>
          </p:nvGrpSpPr>
          <p:grpSpPr>
            <a:xfrm>
              <a:off x="5491700" y="5999072"/>
              <a:ext cx="447263" cy="447264"/>
              <a:chOff x="4219575" y="4668838"/>
              <a:chExt cx="442913" cy="442913"/>
            </a:xfrm>
            <a:solidFill>
              <a:srgbClr val="0070C0"/>
            </a:solidFill>
          </p:grpSpPr>
          <p:sp>
            <p:nvSpPr>
              <p:cNvPr id="43" name="Freeform 5"/>
              <p:cNvSpPr/>
              <p:nvPr/>
            </p:nvSpPr>
            <p:spPr bwMode="auto">
              <a:xfrm>
                <a:off x="4222750" y="4668838"/>
                <a:ext cx="368300" cy="255588"/>
              </a:xfrm>
              <a:custGeom>
                <a:avLst/>
                <a:gdLst>
                  <a:gd name="T0" fmla="*/ 95 w 97"/>
                  <a:gd name="T1" fmla="*/ 0 h 68"/>
                  <a:gd name="T2" fmla="*/ 68 w 97"/>
                  <a:gd name="T3" fmla="*/ 10 h 68"/>
                  <a:gd name="T4" fmla="*/ 79 w 97"/>
                  <a:gd name="T5" fmla="*/ 16 h 68"/>
                  <a:gd name="T6" fmla="*/ 33 w 97"/>
                  <a:gd name="T7" fmla="*/ 50 h 68"/>
                  <a:gd name="T8" fmla="*/ 5 w 97"/>
                  <a:gd name="T9" fmla="*/ 55 h 68"/>
                  <a:gd name="T10" fmla="*/ 0 w 97"/>
                  <a:gd name="T11" fmla="*/ 55 h 68"/>
                  <a:gd name="T12" fmla="*/ 0 w 97"/>
                  <a:gd name="T13" fmla="*/ 61 h 68"/>
                  <a:gd name="T14" fmla="*/ 0 w 97"/>
                  <a:gd name="T15" fmla="*/ 68 h 68"/>
                  <a:gd name="T16" fmla="*/ 5 w 97"/>
                  <a:gd name="T17" fmla="*/ 68 h 68"/>
                  <a:gd name="T18" fmla="*/ 36 w 97"/>
                  <a:gd name="T19" fmla="*/ 62 h 68"/>
                  <a:gd name="T20" fmla="*/ 68 w 97"/>
                  <a:gd name="T21" fmla="*/ 45 h 68"/>
                  <a:gd name="T22" fmla="*/ 90 w 97"/>
                  <a:gd name="T23" fmla="*/ 22 h 68"/>
                  <a:gd name="T24" fmla="*/ 97 w 97"/>
                  <a:gd name="T25" fmla="*/ 27 h 68"/>
                  <a:gd name="T26" fmla="*/ 95 w 97"/>
                  <a:gd name="T27"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7" h="68">
                    <a:moveTo>
                      <a:pt x="95" y="0"/>
                    </a:moveTo>
                    <a:cubicBezTo>
                      <a:pt x="68" y="10"/>
                      <a:pt x="68" y="10"/>
                      <a:pt x="68" y="10"/>
                    </a:cubicBezTo>
                    <a:cubicBezTo>
                      <a:pt x="79" y="16"/>
                      <a:pt x="79" y="16"/>
                      <a:pt x="79" y="16"/>
                    </a:cubicBezTo>
                    <a:cubicBezTo>
                      <a:pt x="68" y="32"/>
                      <a:pt x="52" y="44"/>
                      <a:pt x="33" y="50"/>
                    </a:cubicBezTo>
                    <a:cubicBezTo>
                      <a:pt x="21" y="55"/>
                      <a:pt x="10" y="55"/>
                      <a:pt x="5" y="55"/>
                    </a:cubicBezTo>
                    <a:cubicBezTo>
                      <a:pt x="2" y="55"/>
                      <a:pt x="0" y="55"/>
                      <a:pt x="0" y="55"/>
                    </a:cubicBezTo>
                    <a:cubicBezTo>
                      <a:pt x="0" y="61"/>
                      <a:pt x="0" y="61"/>
                      <a:pt x="0" y="61"/>
                    </a:cubicBezTo>
                    <a:cubicBezTo>
                      <a:pt x="0" y="68"/>
                      <a:pt x="0" y="68"/>
                      <a:pt x="0" y="68"/>
                    </a:cubicBezTo>
                    <a:cubicBezTo>
                      <a:pt x="1" y="68"/>
                      <a:pt x="2" y="68"/>
                      <a:pt x="5" y="68"/>
                    </a:cubicBezTo>
                    <a:cubicBezTo>
                      <a:pt x="11" y="68"/>
                      <a:pt x="23" y="67"/>
                      <a:pt x="36" y="62"/>
                    </a:cubicBezTo>
                    <a:cubicBezTo>
                      <a:pt x="48" y="58"/>
                      <a:pt x="59" y="53"/>
                      <a:pt x="68" y="45"/>
                    </a:cubicBezTo>
                    <a:cubicBezTo>
                      <a:pt x="76" y="39"/>
                      <a:pt x="83" y="31"/>
                      <a:pt x="90" y="22"/>
                    </a:cubicBezTo>
                    <a:cubicBezTo>
                      <a:pt x="97" y="27"/>
                      <a:pt x="97" y="27"/>
                      <a:pt x="97" y="27"/>
                    </a:cubicBezTo>
                    <a:cubicBezTo>
                      <a:pt x="95" y="0"/>
                      <a:pt x="95" y="0"/>
                      <a:pt x="95" y="0"/>
                    </a:cubicBezTo>
                  </a:path>
                </a:pathLst>
              </a:custGeom>
              <a:solidFill>
                <a:srgbClr val="01ACBE"/>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sp>
            <p:nvSpPr>
              <p:cNvPr id="44" name="Rectangle 6"/>
              <p:cNvSpPr>
                <a:spLocks noChangeArrowheads="1"/>
              </p:cNvSpPr>
              <p:nvPr/>
            </p:nvSpPr>
            <p:spPr bwMode="auto">
              <a:xfrm>
                <a:off x="4219575" y="4962525"/>
                <a:ext cx="87313" cy="936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1" rIns="68580" bIns="34291" numCol="1" anchor="t" anchorCtr="0" compatLnSpc="1"/>
              <a:lstStyle/>
              <a:p>
                <a:endParaRPr lang="zh-CN" altLang="en-US" sz="1400" dirty="0"/>
              </a:p>
            </p:txBody>
          </p:sp>
          <p:sp>
            <p:nvSpPr>
              <p:cNvPr id="45" name="Rectangle 7"/>
              <p:cNvSpPr>
                <a:spLocks noChangeArrowheads="1"/>
              </p:cNvSpPr>
              <p:nvPr/>
            </p:nvSpPr>
            <p:spPr bwMode="auto">
              <a:xfrm>
                <a:off x="4219575" y="4962525"/>
                <a:ext cx="87313" cy="93663"/>
              </a:xfrm>
              <a:prstGeom prst="rect">
                <a:avLst/>
              </a:prstGeom>
              <a:solidFill>
                <a:srgbClr val="01ACB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1" rIns="68580" bIns="34291" numCol="1" anchor="t" anchorCtr="0" compatLnSpc="1"/>
              <a:lstStyle/>
              <a:p>
                <a:endParaRPr lang="zh-CN" altLang="en-US" sz="1400" dirty="0"/>
              </a:p>
            </p:txBody>
          </p:sp>
          <p:sp>
            <p:nvSpPr>
              <p:cNvPr id="46" name="Rectangle 8"/>
              <p:cNvSpPr>
                <a:spLocks noChangeArrowheads="1"/>
              </p:cNvSpPr>
              <p:nvPr/>
            </p:nvSpPr>
            <p:spPr bwMode="auto">
              <a:xfrm>
                <a:off x="4321175" y="4932363"/>
                <a:ext cx="84138" cy="1238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1" rIns="68580" bIns="34291" numCol="1" anchor="t" anchorCtr="0" compatLnSpc="1"/>
              <a:lstStyle/>
              <a:p>
                <a:endParaRPr lang="zh-CN" altLang="en-US" sz="1400" dirty="0"/>
              </a:p>
            </p:txBody>
          </p:sp>
          <p:sp>
            <p:nvSpPr>
              <p:cNvPr id="47" name="Rectangle 9"/>
              <p:cNvSpPr>
                <a:spLocks noChangeArrowheads="1"/>
              </p:cNvSpPr>
              <p:nvPr/>
            </p:nvSpPr>
            <p:spPr bwMode="auto">
              <a:xfrm>
                <a:off x="4321175" y="4932363"/>
                <a:ext cx="84138" cy="123825"/>
              </a:xfrm>
              <a:prstGeom prst="rect">
                <a:avLst/>
              </a:prstGeom>
              <a:solidFill>
                <a:srgbClr val="01ACB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1" rIns="68580" bIns="34291" numCol="1" anchor="t" anchorCtr="0" compatLnSpc="1"/>
              <a:lstStyle/>
              <a:p>
                <a:endParaRPr lang="zh-CN" altLang="en-US" sz="1400" dirty="0"/>
              </a:p>
            </p:txBody>
          </p:sp>
          <p:sp>
            <p:nvSpPr>
              <p:cNvPr id="48" name="Rectangle 10"/>
              <p:cNvSpPr>
                <a:spLocks noChangeArrowheads="1"/>
              </p:cNvSpPr>
              <p:nvPr/>
            </p:nvSpPr>
            <p:spPr bwMode="auto">
              <a:xfrm>
                <a:off x="4419600" y="4891088"/>
                <a:ext cx="87313" cy="1651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1" rIns="68580" bIns="34291" numCol="1" anchor="t" anchorCtr="0" compatLnSpc="1"/>
              <a:lstStyle/>
              <a:p>
                <a:endParaRPr lang="zh-CN" altLang="en-US" sz="1400" dirty="0"/>
              </a:p>
            </p:txBody>
          </p:sp>
          <p:sp>
            <p:nvSpPr>
              <p:cNvPr id="49" name="Rectangle 11"/>
              <p:cNvSpPr>
                <a:spLocks noChangeArrowheads="1"/>
              </p:cNvSpPr>
              <p:nvPr/>
            </p:nvSpPr>
            <p:spPr bwMode="auto">
              <a:xfrm>
                <a:off x="4419600" y="4891088"/>
                <a:ext cx="87313" cy="165100"/>
              </a:xfrm>
              <a:prstGeom prst="rect">
                <a:avLst/>
              </a:prstGeom>
              <a:solidFill>
                <a:srgbClr val="01ACB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1" rIns="68580" bIns="34291" numCol="1" anchor="t" anchorCtr="0" compatLnSpc="1"/>
              <a:lstStyle/>
              <a:p>
                <a:endParaRPr lang="zh-CN" altLang="en-US" sz="1400" dirty="0"/>
              </a:p>
            </p:txBody>
          </p:sp>
          <p:sp>
            <p:nvSpPr>
              <p:cNvPr id="50" name="Rectangle 12"/>
              <p:cNvSpPr>
                <a:spLocks noChangeArrowheads="1"/>
              </p:cNvSpPr>
              <p:nvPr/>
            </p:nvSpPr>
            <p:spPr bwMode="auto">
              <a:xfrm>
                <a:off x="4522788" y="4826000"/>
                <a:ext cx="82550" cy="2301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1" rIns="68580" bIns="34291" numCol="1" anchor="t" anchorCtr="0" compatLnSpc="1"/>
              <a:lstStyle/>
              <a:p>
                <a:endParaRPr lang="zh-CN" altLang="en-US" sz="1400" dirty="0"/>
              </a:p>
            </p:txBody>
          </p:sp>
          <p:sp>
            <p:nvSpPr>
              <p:cNvPr id="51" name="Rectangle 13"/>
              <p:cNvSpPr>
                <a:spLocks noChangeArrowheads="1"/>
              </p:cNvSpPr>
              <p:nvPr/>
            </p:nvSpPr>
            <p:spPr bwMode="auto">
              <a:xfrm>
                <a:off x="4522788" y="4826000"/>
                <a:ext cx="82550" cy="230188"/>
              </a:xfrm>
              <a:prstGeom prst="rect">
                <a:avLst/>
              </a:prstGeom>
              <a:solidFill>
                <a:srgbClr val="01ACB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1" rIns="68580" bIns="34291" numCol="1" anchor="t" anchorCtr="0" compatLnSpc="1"/>
              <a:lstStyle/>
              <a:p>
                <a:endParaRPr lang="zh-CN" altLang="en-US" sz="1400" dirty="0"/>
              </a:p>
            </p:txBody>
          </p:sp>
          <p:sp>
            <p:nvSpPr>
              <p:cNvPr id="52" name="Freeform 14"/>
              <p:cNvSpPr/>
              <p:nvPr/>
            </p:nvSpPr>
            <p:spPr bwMode="auto">
              <a:xfrm>
                <a:off x="4219575" y="4668838"/>
                <a:ext cx="442913" cy="442913"/>
              </a:xfrm>
              <a:custGeom>
                <a:avLst/>
                <a:gdLst>
                  <a:gd name="T0" fmla="*/ 112 w 117"/>
                  <a:gd name="T1" fmla="*/ 0 h 118"/>
                  <a:gd name="T2" fmla="*/ 112 w 117"/>
                  <a:gd name="T3" fmla="*/ 0 h 118"/>
                  <a:gd name="T4" fmla="*/ 112 w 117"/>
                  <a:gd name="T5" fmla="*/ 0 h 118"/>
                  <a:gd name="T6" fmla="*/ 109 w 117"/>
                  <a:gd name="T7" fmla="*/ 1 h 118"/>
                  <a:gd name="T8" fmla="*/ 107 w 117"/>
                  <a:gd name="T9" fmla="*/ 5 h 118"/>
                  <a:gd name="T10" fmla="*/ 111 w 117"/>
                  <a:gd name="T11" fmla="*/ 9 h 118"/>
                  <a:gd name="T12" fmla="*/ 111 w 117"/>
                  <a:gd name="T13" fmla="*/ 112 h 118"/>
                  <a:gd name="T14" fmla="*/ 10 w 117"/>
                  <a:gd name="T15" fmla="*/ 112 h 118"/>
                  <a:gd name="T16" fmla="*/ 5 w 117"/>
                  <a:gd name="T17" fmla="*/ 108 h 118"/>
                  <a:gd name="T18" fmla="*/ 0 w 117"/>
                  <a:gd name="T19" fmla="*/ 113 h 118"/>
                  <a:gd name="T20" fmla="*/ 0 w 117"/>
                  <a:gd name="T21" fmla="*/ 113 h 118"/>
                  <a:gd name="T22" fmla="*/ 5 w 117"/>
                  <a:gd name="T23" fmla="*/ 118 h 118"/>
                  <a:gd name="T24" fmla="*/ 10 w 117"/>
                  <a:gd name="T25" fmla="*/ 114 h 118"/>
                  <a:gd name="T26" fmla="*/ 113 w 117"/>
                  <a:gd name="T27" fmla="*/ 114 h 118"/>
                  <a:gd name="T28" fmla="*/ 113 w 117"/>
                  <a:gd name="T29" fmla="*/ 9 h 118"/>
                  <a:gd name="T30" fmla="*/ 117 w 117"/>
                  <a:gd name="T31" fmla="*/ 5 h 118"/>
                  <a:gd name="T32" fmla="*/ 112 w 117"/>
                  <a:gd name="T33" fmla="*/ 0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118">
                    <a:moveTo>
                      <a:pt x="112" y="0"/>
                    </a:moveTo>
                    <a:cubicBezTo>
                      <a:pt x="112" y="0"/>
                      <a:pt x="112" y="0"/>
                      <a:pt x="112" y="0"/>
                    </a:cubicBezTo>
                    <a:cubicBezTo>
                      <a:pt x="112" y="0"/>
                      <a:pt x="112" y="0"/>
                      <a:pt x="112" y="0"/>
                    </a:cubicBezTo>
                    <a:cubicBezTo>
                      <a:pt x="111" y="0"/>
                      <a:pt x="110" y="0"/>
                      <a:pt x="109" y="1"/>
                    </a:cubicBezTo>
                    <a:cubicBezTo>
                      <a:pt x="108" y="2"/>
                      <a:pt x="107" y="3"/>
                      <a:pt x="107" y="5"/>
                    </a:cubicBezTo>
                    <a:cubicBezTo>
                      <a:pt x="107" y="7"/>
                      <a:pt x="109" y="9"/>
                      <a:pt x="111" y="9"/>
                    </a:cubicBezTo>
                    <a:cubicBezTo>
                      <a:pt x="111" y="112"/>
                      <a:pt x="111" y="112"/>
                      <a:pt x="111" y="112"/>
                    </a:cubicBezTo>
                    <a:cubicBezTo>
                      <a:pt x="10" y="112"/>
                      <a:pt x="10" y="112"/>
                      <a:pt x="10" y="112"/>
                    </a:cubicBezTo>
                    <a:cubicBezTo>
                      <a:pt x="9" y="110"/>
                      <a:pt x="7" y="108"/>
                      <a:pt x="5" y="108"/>
                    </a:cubicBezTo>
                    <a:cubicBezTo>
                      <a:pt x="3" y="108"/>
                      <a:pt x="0" y="110"/>
                      <a:pt x="0" y="113"/>
                    </a:cubicBezTo>
                    <a:cubicBezTo>
                      <a:pt x="0" y="113"/>
                      <a:pt x="0" y="113"/>
                      <a:pt x="0" y="113"/>
                    </a:cubicBezTo>
                    <a:cubicBezTo>
                      <a:pt x="1" y="116"/>
                      <a:pt x="3" y="118"/>
                      <a:pt x="5" y="118"/>
                    </a:cubicBezTo>
                    <a:cubicBezTo>
                      <a:pt x="7" y="118"/>
                      <a:pt x="9" y="116"/>
                      <a:pt x="10" y="114"/>
                    </a:cubicBezTo>
                    <a:cubicBezTo>
                      <a:pt x="113" y="114"/>
                      <a:pt x="113" y="114"/>
                      <a:pt x="113" y="114"/>
                    </a:cubicBezTo>
                    <a:cubicBezTo>
                      <a:pt x="113" y="9"/>
                      <a:pt x="113" y="9"/>
                      <a:pt x="113" y="9"/>
                    </a:cubicBezTo>
                    <a:cubicBezTo>
                      <a:pt x="115" y="9"/>
                      <a:pt x="117" y="7"/>
                      <a:pt x="117" y="5"/>
                    </a:cubicBezTo>
                    <a:cubicBezTo>
                      <a:pt x="117" y="2"/>
                      <a:pt x="115" y="0"/>
                      <a:pt x="112" y="0"/>
                    </a:cubicBezTo>
                  </a:path>
                </a:pathLst>
              </a:custGeom>
              <a:solidFill>
                <a:srgbClr val="01ACBE"/>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1" rIns="68580" bIns="34291" numCol="1" anchor="t" anchorCtr="0" compatLnSpc="1"/>
              <a:lstStyle/>
              <a:p>
                <a:endParaRPr lang="zh-CN" altLang="en-US" sz="1400" dirty="0"/>
              </a:p>
            </p:txBody>
          </p:sp>
        </p:grpSp>
      </p:grpSp>
      <p:grpSp>
        <p:nvGrpSpPr>
          <p:cNvPr id="55" name="组合 62"/>
          <p:cNvGrpSpPr/>
          <p:nvPr/>
        </p:nvGrpSpPr>
        <p:grpSpPr>
          <a:xfrm>
            <a:off x="7746401" y="1747855"/>
            <a:ext cx="4155609" cy="853818"/>
            <a:chOff x="7127272" y="2681303"/>
            <a:chExt cx="4155609" cy="853819"/>
          </a:xfrm>
        </p:grpSpPr>
        <p:sp>
          <p:nvSpPr>
            <p:cNvPr id="56" name="矩形 55"/>
            <p:cNvSpPr/>
            <p:nvPr/>
          </p:nvSpPr>
          <p:spPr>
            <a:xfrm>
              <a:off x="7127272" y="2681303"/>
              <a:ext cx="4112228" cy="853819"/>
            </a:xfrm>
            <a:prstGeom prst="rect">
              <a:avLst/>
            </a:prstGeom>
            <a:solidFill>
              <a:schemeClr val="bg2"/>
            </a:solidFill>
            <a:ln w="25400">
              <a:gradFill flip="none" rotWithShape="1">
                <a:gsLst>
                  <a:gs pos="0">
                    <a:schemeClr val="bg1">
                      <a:lumMod val="71000"/>
                    </a:schemeClr>
                  </a:gs>
                  <a:gs pos="100000">
                    <a:schemeClr val="bg1"/>
                  </a:gs>
                </a:gsLst>
                <a:lin ang="2700000" scaled="1"/>
                <a:tileRect/>
              </a:gradFill>
            </a:ln>
            <a:effectLst>
              <a:innerShdw blurRad="190500" dist="63500" dir="13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prstClr val="white"/>
                </a:solidFill>
              </a:endParaRPr>
            </a:p>
          </p:txBody>
        </p:sp>
        <p:sp>
          <p:nvSpPr>
            <p:cNvPr id="57" name="矩形 47"/>
            <p:cNvSpPr>
              <a:spLocks noChangeArrowheads="1"/>
            </p:cNvSpPr>
            <p:nvPr/>
          </p:nvSpPr>
          <p:spPr bwMode="auto">
            <a:xfrm>
              <a:off x="7215106" y="2900010"/>
              <a:ext cx="4067775" cy="340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51431" tIns="25715" rIns="51431" bIns="25715">
              <a:spAutoFit/>
            </a:bodyPr>
            <a:lstStyle/>
            <a:p>
              <a:pPr>
                <a:lnSpc>
                  <a:spcPct val="130000"/>
                </a:lnSpc>
              </a:pPr>
              <a:r>
                <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rPr>
                <a:t>Expressway, Railway, Pipeline</a:t>
              </a:r>
              <a:endPar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58" name="矩形 3"/>
          <p:cNvSpPr>
            <a:spLocks noChangeArrowheads="1"/>
          </p:cNvSpPr>
          <p:nvPr/>
        </p:nvSpPr>
        <p:spPr bwMode="auto">
          <a:xfrm>
            <a:off x="7733704" y="1336038"/>
            <a:ext cx="2432381" cy="37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72" tIns="34287" rIns="68572" bIns="34287">
            <a:spAutoFit/>
          </a:bodyPr>
          <a:lstStyle/>
          <a:p>
            <a:r>
              <a:rPr lang="en-US" altLang="zh-CN" sz="2000" b="1" dirty="0">
                <a:solidFill>
                  <a:srgbClr val="C00000"/>
                </a:solidFill>
                <a:effectLst>
                  <a:outerShdw blurRad="38100" dist="38100" dir="2700000" algn="tl">
                    <a:srgbClr val="000000">
                      <a:alpha val="43137"/>
                    </a:srgbClr>
                  </a:outerShdw>
                </a:effectLst>
                <a:ea typeface="微软雅黑" panose="020B0503020204020204" pitchFamily="34" charset="-122"/>
                <a:cs typeface="Arial" panose="020B0604020202020204" pitchFamily="34" charset="0"/>
              </a:rPr>
              <a:t>Linear engineering</a:t>
            </a:r>
            <a:endParaRPr lang="zh-CN" altLang="en-US" sz="2000" b="1" dirty="0">
              <a:solidFill>
                <a:srgbClr val="C00000"/>
              </a:solidFill>
              <a:effectLst>
                <a:outerShdw blurRad="38100" dist="38100" dir="2700000" algn="tl">
                  <a:srgbClr val="000000">
                    <a:alpha val="43137"/>
                  </a:srgbClr>
                </a:outerShdw>
              </a:effectLst>
              <a:ea typeface="微软雅黑" panose="020B0503020204020204" pitchFamily="34" charset="-122"/>
              <a:cs typeface="Arial" panose="020B0604020202020204" pitchFamily="34" charset="0"/>
            </a:endParaRPr>
          </a:p>
        </p:txBody>
      </p:sp>
      <p:grpSp>
        <p:nvGrpSpPr>
          <p:cNvPr id="59" name="组合 66"/>
          <p:cNvGrpSpPr/>
          <p:nvPr/>
        </p:nvGrpSpPr>
        <p:grpSpPr>
          <a:xfrm>
            <a:off x="7746400" y="3510199"/>
            <a:ext cx="4112228" cy="853819"/>
            <a:chOff x="7127272" y="4062656"/>
            <a:chExt cx="4112228" cy="853819"/>
          </a:xfrm>
        </p:grpSpPr>
        <p:sp>
          <p:nvSpPr>
            <p:cNvPr id="60" name="矩形 59"/>
            <p:cNvSpPr/>
            <p:nvPr/>
          </p:nvSpPr>
          <p:spPr>
            <a:xfrm>
              <a:off x="7127272" y="4062656"/>
              <a:ext cx="4112228" cy="853819"/>
            </a:xfrm>
            <a:prstGeom prst="rect">
              <a:avLst/>
            </a:prstGeom>
            <a:solidFill>
              <a:schemeClr val="bg2"/>
            </a:solidFill>
            <a:ln w="25400">
              <a:gradFill flip="none" rotWithShape="1">
                <a:gsLst>
                  <a:gs pos="0">
                    <a:schemeClr val="bg1">
                      <a:lumMod val="71000"/>
                    </a:schemeClr>
                  </a:gs>
                  <a:gs pos="100000">
                    <a:schemeClr val="bg1"/>
                  </a:gs>
                </a:gsLst>
                <a:lin ang="2700000" scaled="1"/>
                <a:tileRect/>
              </a:gradFill>
            </a:ln>
            <a:effectLst>
              <a:innerShdw blurRad="190500" dist="63500" dir="13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prstClr val="white"/>
                </a:solidFill>
              </a:endParaRPr>
            </a:p>
          </p:txBody>
        </p:sp>
        <p:sp>
          <p:nvSpPr>
            <p:cNvPr id="61" name="矩形 47"/>
            <p:cNvSpPr>
              <a:spLocks noChangeArrowheads="1"/>
            </p:cNvSpPr>
            <p:nvPr/>
          </p:nvSpPr>
          <p:spPr bwMode="auto">
            <a:xfrm>
              <a:off x="7157955" y="4290059"/>
              <a:ext cx="4064601" cy="37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51431" tIns="25715" rIns="51431" bIns="25715">
              <a:spAutoFit/>
            </a:bodyPr>
            <a:lstStyle/>
            <a:p>
              <a:pPr>
                <a:lnSpc>
                  <a:spcPct val="130000"/>
                </a:lnSpc>
              </a:pPr>
              <a:r>
                <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rPr>
                <a:t>Check dam, silt dam, drainage channel</a:t>
              </a:r>
              <a:endPar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62" name="矩形 3"/>
          <p:cNvSpPr>
            <a:spLocks noChangeArrowheads="1"/>
          </p:cNvSpPr>
          <p:nvPr/>
        </p:nvSpPr>
        <p:spPr bwMode="auto">
          <a:xfrm>
            <a:off x="7733701" y="3058864"/>
            <a:ext cx="2974196" cy="37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72" tIns="34287" rIns="68572" bIns="34287">
            <a:spAutoFit/>
          </a:bodyPr>
          <a:lstStyle/>
          <a:p>
            <a:r>
              <a:rPr lang="en-US" altLang="zh-CN" sz="2000" b="1" dirty="0">
                <a:solidFill>
                  <a:srgbClr val="EB9624"/>
                </a:solidFill>
                <a:effectLst>
                  <a:outerShdw blurRad="38100" dist="38100" dir="2700000" algn="tl">
                    <a:srgbClr val="000000">
                      <a:alpha val="43137"/>
                    </a:srgbClr>
                  </a:outerShdw>
                </a:effectLst>
                <a:ea typeface="微软雅黑" panose="020B0503020204020204" pitchFamily="34" charset="-122"/>
                <a:cs typeface="Arial" panose="020B0604020202020204" pitchFamily="34" charset="0"/>
              </a:rPr>
              <a:t>Prevention engineering</a:t>
            </a:r>
            <a:endParaRPr lang="zh-CN" altLang="en-US" sz="2000" b="1" dirty="0">
              <a:solidFill>
                <a:srgbClr val="EB9624"/>
              </a:solidFill>
              <a:effectLst>
                <a:outerShdw blurRad="38100" dist="38100" dir="2700000" algn="tl">
                  <a:srgbClr val="000000">
                    <a:alpha val="43137"/>
                  </a:srgbClr>
                </a:outerShdw>
              </a:effectLst>
              <a:ea typeface="微软雅黑" panose="020B0503020204020204" pitchFamily="34" charset="-122"/>
              <a:cs typeface="Arial" panose="020B0604020202020204" pitchFamily="34" charset="0"/>
            </a:endParaRPr>
          </a:p>
        </p:txBody>
      </p:sp>
      <p:grpSp>
        <p:nvGrpSpPr>
          <p:cNvPr id="63" name="组合 70"/>
          <p:cNvGrpSpPr/>
          <p:nvPr/>
        </p:nvGrpSpPr>
        <p:grpSpPr>
          <a:xfrm>
            <a:off x="7789782" y="5386863"/>
            <a:ext cx="4115171" cy="853819"/>
            <a:chOff x="7127272" y="5444009"/>
            <a:chExt cx="4115171" cy="853819"/>
          </a:xfrm>
        </p:grpSpPr>
        <p:sp>
          <p:nvSpPr>
            <p:cNvPr id="64" name="矩形 63"/>
            <p:cNvSpPr/>
            <p:nvPr/>
          </p:nvSpPr>
          <p:spPr>
            <a:xfrm>
              <a:off x="7127272" y="5444009"/>
              <a:ext cx="4112228" cy="853819"/>
            </a:xfrm>
            <a:prstGeom prst="rect">
              <a:avLst/>
            </a:prstGeom>
            <a:solidFill>
              <a:schemeClr val="bg2"/>
            </a:solidFill>
            <a:ln w="25400">
              <a:gradFill flip="none" rotWithShape="1">
                <a:gsLst>
                  <a:gs pos="0">
                    <a:schemeClr val="bg1">
                      <a:lumMod val="71000"/>
                    </a:schemeClr>
                  </a:gs>
                  <a:gs pos="100000">
                    <a:schemeClr val="bg1"/>
                  </a:gs>
                </a:gsLst>
                <a:lin ang="2700000" scaled="1"/>
                <a:tileRect/>
              </a:gradFill>
            </a:ln>
            <a:effectLst>
              <a:innerShdw blurRad="190500" dist="63500" dir="13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prstClr val="white"/>
                </a:solidFill>
              </a:endParaRPr>
            </a:p>
          </p:txBody>
        </p:sp>
        <p:sp>
          <p:nvSpPr>
            <p:cNvPr id="65" name="矩形 47"/>
            <p:cNvSpPr>
              <a:spLocks noChangeArrowheads="1"/>
            </p:cNvSpPr>
            <p:nvPr/>
          </p:nvSpPr>
          <p:spPr bwMode="auto">
            <a:xfrm>
              <a:off x="7165142" y="5656344"/>
              <a:ext cx="4077301" cy="340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51431" tIns="25715" rIns="51431" bIns="25715">
              <a:spAutoFit/>
            </a:bodyPr>
            <a:lstStyle/>
            <a:p>
              <a:pPr>
                <a:lnSpc>
                  <a:spcPct val="130000"/>
                </a:lnSpc>
              </a:pPr>
              <a:r>
                <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rPr>
                <a:t>Multi-story building, Steel building</a:t>
              </a:r>
              <a:endPar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66" name="矩形 3"/>
          <p:cNvSpPr>
            <a:spLocks noChangeArrowheads="1"/>
          </p:cNvSpPr>
          <p:nvPr/>
        </p:nvSpPr>
        <p:spPr bwMode="auto">
          <a:xfrm>
            <a:off x="7777083" y="4934114"/>
            <a:ext cx="2974196" cy="684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2" tIns="34287" rIns="68572" bIns="34287">
            <a:spAutoFit/>
          </a:bodyPr>
          <a:lstStyle/>
          <a:p>
            <a:r>
              <a:rPr lang="en-US" altLang="zh-CN" sz="2000" b="1" dirty="0">
                <a:solidFill>
                  <a:srgbClr val="01ACBE"/>
                </a:solidFill>
                <a:effectLst>
                  <a:outerShdw blurRad="38100" dist="38100" dir="2700000" algn="tl">
                    <a:srgbClr val="000000">
                      <a:alpha val="43137"/>
                    </a:srgbClr>
                  </a:outerShdw>
                </a:effectLst>
                <a:ea typeface="微软雅黑" panose="020B0503020204020204" pitchFamily="34" charset="-122"/>
                <a:cs typeface="Arial" panose="020B0604020202020204" pitchFamily="34" charset="0"/>
              </a:rPr>
              <a:t>Building engineering</a:t>
            </a:r>
          </a:p>
          <a:p>
            <a:r>
              <a:rPr lang="en-US" altLang="zh-CN" sz="2000" b="1" dirty="0">
                <a:solidFill>
                  <a:srgbClr val="01ACBE"/>
                </a:solidFill>
                <a:ea typeface="微软雅黑" panose="020B0503020204020204" pitchFamily="34" charset="-122"/>
                <a:cs typeface="Arial" panose="020B0604020202020204" pitchFamily="34" charset="0"/>
              </a:rPr>
              <a:t>   </a:t>
            </a:r>
            <a:endParaRPr lang="zh-CN" altLang="en-US" sz="2000" b="1" dirty="0">
              <a:solidFill>
                <a:srgbClr val="01ACBE"/>
              </a:solidFill>
              <a:ea typeface="微软雅黑" panose="020B0503020204020204" pitchFamily="34" charset="-122"/>
              <a:cs typeface="Arial" panose="020B0604020202020204" pitchFamily="34" charset="0"/>
            </a:endParaRPr>
          </a:p>
        </p:txBody>
      </p:sp>
      <p:cxnSp>
        <p:nvCxnSpPr>
          <p:cNvPr id="67" name="直接连接符 66"/>
          <p:cNvCxnSpPr/>
          <p:nvPr/>
        </p:nvCxnSpPr>
        <p:spPr>
          <a:xfrm>
            <a:off x="7451725" y="1424940"/>
            <a:ext cx="0" cy="1155655"/>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7451724" y="3194348"/>
            <a:ext cx="0" cy="1155655"/>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7507806" y="5087504"/>
            <a:ext cx="0" cy="1155655"/>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73" name="Picture 2" descr="C:\Users\Administrator\Desktop\4ed35823668c4902ac1be441b5cce768.jpeg"/>
          <p:cNvPicPr>
            <a:picLocks noChangeAspect="1" noChangeArrowheads="1"/>
          </p:cNvPicPr>
          <p:nvPr/>
        </p:nvPicPr>
        <p:blipFill>
          <a:blip r:embed="rId4"/>
          <a:srcRect/>
          <a:stretch>
            <a:fillRect/>
          </a:stretch>
        </p:blipFill>
        <p:spPr bwMode="auto">
          <a:xfrm>
            <a:off x="30338" y="1047227"/>
            <a:ext cx="1846375" cy="1384781"/>
          </a:xfrm>
          <a:prstGeom prst="rect">
            <a:avLst/>
          </a:prstGeom>
          <a:blipFill>
            <a:blip r:embed="rId5" cstate="screen"/>
            <a:stretch>
              <a:fillRect/>
            </a:stretch>
          </a:blipFill>
          <a:ln w="25400">
            <a:gradFill flip="none" rotWithShape="1">
              <a:gsLst>
                <a:gs pos="0">
                  <a:schemeClr val="bg1">
                    <a:lumMod val="71000"/>
                  </a:schemeClr>
                </a:gs>
                <a:gs pos="100000">
                  <a:schemeClr val="bg1"/>
                </a:gs>
              </a:gsLst>
              <a:lin ang="2700000" scaled="1"/>
              <a:tileRect/>
            </a:gradFill>
          </a:ln>
          <a:effectLst>
            <a:innerShdw blurRad="101600" dist="50800" dir="13500000">
              <a:prstClr val="black">
                <a:alpha val="50000"/>
              </a:prstClr>
            </a:innerShdw>
          </a:effectLst>
        </p:spPr>
      </p:pic>
      <p:pic>
        <p:nvPicPr>
          <p:cNvPr id="75" name="图片 74"/>
          <p:cNvPicPr>
            <a:picLocks noChangeAspect="1"/>
          </p:cNvPicPr>
          <p:nvPr/>
        </p:nvPicPr>
        <p:blipFill>
          <a:blip r:embed="rId6"/>
          <a:stretch>
            <a:fillRect/>
          </a:stretch>
        </p:blipFill>
        <p:spPr>
          <a:xfrm>
            <a:off x="1939628" y="1034194"/>
            <a:ext cx="1870375" cy="1381237"/>
          </a:xfrm>
          <a:prstGeom prst="rect">
            <a:avLst/>
          </a:prstGeom>
          <a:noFill/>
          <a:ln w="9525">
            <a:noFill/>
          </a:ln>
        </p:spPr>
      </p:pic>
      <p:pic>
        <p:nvPicPr>
          <p:cNvPr id="76" name="Picture 2" descr="DSC_0331"/>
          <p:cNvPicPr>
            <a:picLocks noChangeAspect="1"/>
          </p:cNvPicPr>
          <p:nvPr/>
        </p:nvPicPr>
        <p:blipFill>
          <a:blip r:embed="rId7"/>
          <a:stretch>
            <a:fillRect/>
          </a:stretch>
        </p:blipFill>
        <p:spPr>
          <a:xfrm>
            <a:off x="12475" y="2567927"/>
            <a:ext cx="1864236" cy="1330788"/>
          </a:xfrm>
          <a:prstGeom prst="rect">
            <a:avLst/>
          </a:prstGeom>
          <a:noFill/>
          <a:ln w="9525">
            <a:noFill/>
          </a:ln>
        </p:spPr>
      </p:pic>
      <p:pic>
        <p:nvPicPr>
          <p:cNvPr id="77" name="Picture 3" descr="北川陈家坝清林湾沟"/>
          <p:cNvPicPr>
            <a:picLocks noChangeAspect="1"/>
          </p:cNvPicPr>
          <p:nvPr/>
        </p:nvPicPr>
        <p:blipFill>
          <a:blip r:embed="rId8"/>
          <a:stretch>
            <a:fillRect/>
          </a:stretch>
        </p:blipFill>
        <p:spPr>
          <a:xfrm>
            <a:off x="1947486" y="2557903"/>
            <a:ext cx="1958619" cy="1340812"/>
          </a:xfrm>
          <a:prstGeom prst="rect">
            <a:avLst/>
          </a:prstGeom>
          <a:noFill/>
          <a:ln w="9525">
            <a:noFill/>
          </a:ln>
        </p:spPr>
      </p:pic>
      <p:pic>
        <p:nvPicPr>
          <p:cNvPr id="78" name="Picture 12" descr="CP1_0062（县城冲毁的房屋）"/>
          <p:cNvPicPr>
            <a:picLocks noChangeAspect="1"/>
          </p:cNvPicPr>
          <p:nvPr/>
        </p:nvPicPr>
        <p:blipFill>
          <a:blip r:embed="rId9"/>
          <a:stretch>
            <a:fillRect/>
          </a:stretch>
        </p:blipFill>
        <p:spPr>
          <a:xfrm>
            <a:off x="602208" y="3973575"/>
            <a:ext cx="2262905" cy="2772019"/>
          </a:xfrm>
          <a:prstGeom prst="rect">
            <a:avLst/>
          </a:prstGeom>
          <a:noFill/>
          <a:ln w="9525">
            <a:noFill/>
          </a:ln>
        </p:spPr>
      </p:pic>
      <p:pic>
        <p:nvPicPr>
          <p:cNvPr id="79" name="图片 78"/>
          <p:cNvPicPr>
            <a:picLocks noChangeAspect="1"/>
          </p:cNvPicPr>
          <p:nvPr/>
        </p:nvPicPr>
        <p:blipFill>
          <a:blip r:embed="rId10"/>
          <a:stretch>
            <a:fillRect/>
          </a:stretch>
        </p:blipFill>
        <p:spPr>
          <a:xfrm>
            <a:off x="3833110" y="1024519"/>
            <a:ext cx="2438363" cy="1397816"/>
          </a:xfrm>
          <a:prstGeom prst="rect">
            <a:avLst/>
          </a:prstGeom>
          <a:noFill/>
          <a:ln w="9525">
            <a:noFill/>
          </a:ln>
        </p:spPr>
      </p:pic>
      <p:pic>
        <p:nvPicPr>
          <p:cNvPr id="80" name="Picture 3" descr="DSC_0383"/>
          <p:cNvPicPr>
            <a:picLocks noChangeAspect="1"/>
          </p:cNvPicPr>
          <p:nvPr/>
        </p:nvPicPr>
        <p:blipFill>
          <a:blip r:embed="rId11"/>
          <a:stretch>
            <a:fillRect/>
          </a:stretch>
        </p:blipFill>
        <p:spPr>
          <a:xfrm>
            <a:off x="2985998" y="3973575"/>
            <a:ext cx="2179003" cy="2764928"/>
          </a:xfrm>
          <a:prstGeom prst="rect">
            <a:avLst/>
          </a:prstGeom>
          <a:noFill/>
          <a:ln w="9525">
            <a:noFill/>
          </a:ln>
        </p:spPr>
      </p:pic>
      <p:pic>
        <p:nvPicPr>
          <p:cNvPr id="83" name="图片 82" descr="F:\工作期间资料\2019.8.20绵池镇泥石流专题\彻底关沟\彻底关1号坝（谷坊坝）上游排导槽损坏情况\IMG_20191030_170806.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a:xfrm>
            <a:off x="3982347" y="2521528"/>
            <a:ext cx="2228051" cy="1377189"/>
          </a:xfrm>
          <a:prstGeom prst="rect">
            <a:avLst/>
          </a:prstGeom>
          <a:noFill/>
          <a:ln>
            <a:noFill/>
          </a:ln>
        </p:spPr>
      </p:pic>
      <p:sp>
        <p:nvSpPr>
          <p:cNvPr id="84" name="矩形 83"/>
          <p:cNvSpPr/>
          <p:nvPr/>
        </p:nvSpPr>
        <p:spPr>
          <a:xfrm>
            <a:off x="1164778" y="-38703"/>
            <a:ext cx="1898084" cy="763094"/>
          </a:xfrm>
          <a:prstGeom prst="rect">
            <a:avLst/>
          </a:prstGeom>
        </p:spPr>
        <p:txBody>
          <a:bodyPr wrap="none">
            <a:spAutoFit/>
          </a:bodyPr>
          <a:lstStyle/>
          <a:p>
            <a:pPr marL="0" lvl="1">
              <a:lnSpc>
                <a:spcPts val="5760"/>
              </a:lnSpc>
            </a:pPr>
            <a:r>
              <a:rPr lang="en-US" altLang="zh-CN" sz="3700" b="1" dirty="0">
                <a:solidFill>
                  <a:schemeClr val="bg1"/>
                </a:solidFill>
                <a:latin typeface="微软雅黑" panose="020B0503020204020204" pitchFamily="34" charset="-122"/>
                <a:ea typeface="微软雅黑" panose="020B0503020204020204" pitchFamily="34" charset="-122"/>
                <a:cs typeface="+mn-ea"/>
                <a:sym typeface="+mn-lt"/>
              </a:rPr>
              <a:t>Part 01</a:t>
            </a:r>
          </a:p>
        </p:txBody>
      </p:sp>
    </p:spTree>
    <p:custDataLst>
      <p:tags r:id="rId1"/>
    </p:custDataLst>
  </p:cSld>
  <p:clrMapOvr>
    <a:masterClrMapping/>
  </p:clrMapOvr>
  <p:transition spd="med" advTm="3610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 fill="hold"/>
                                        <p:tgtEl>
                                          <p:spTgt spid="2"/>
                                        </p:tgtEl>
                                        <p:attrNameLst>
                                          <p:attrName>ppt_w</p:attrName>
                                        </p:attrNameLst>
                                      </p:cBhvr>
                                      <p:tavLst>
                                        <p:tav tm="0">
                                          <p:val>
                                            <p:fltVal val="0"/>
                                          </p:val>
                                        </p:tav>
                                        <p:tav tm="100000">
                                          <p:val>
                                            <p:strVal val="#ppt_w"/>
                                          </p:val>
                                        </p:tav>
                                      </p:tavLst>
                                    </p:anim>
                                    <p:anim calcmode="lin" valueType="num">
                                      <p:cBhvr>
                                        <p:cTn id="8" dur="100" fill="hold"/>
                                        <p:tgtEl>
                                          <p:spTgt spid="2"/>
                                        </p:tgtEl>
                                        <p:attrNameLst>
                                          <p:attrName>ppt_h</p:attrName>
                                        </p:attrNameLst>
                                      </p:cBhvr>
                                      <p:tavLst>
                                        <p:tav tm="0">
                                          <p:val>
                                            <p:fltVal val="0"/>
                                          </p:val>
                                        </p:tav>
                                        <p:tav tm="100000">
                                          <p:val>
                                            <p:strVal val="#ppt_h"/>
                                          </p:val>
                                        </p:tav>
                                      </p:tavLst>
                                    </p:anim>
                                    <p:animEffect transition="in" filter="fade">
                                      <p:cBhvr>
                                        <p:cTn id="9" dur="100"/>
                                        <p:tgtEl>
                                          <p:spTgt spid="2"/>
                                        </p:tgtEl>
                                      </p:cBhvr>
                                    </p:animEffect>
                                  </p:childTnLst>
                                </p:cTn>
                              </p:par>
                              <p:par>
                                <p:cTn id="10" presetID="6" presetClass="emph" presetSubtype="0" fill="hold" nodeType="withEffect">
                                  <p:stCondLst>
                                    <p:cond delay="100"/>
                                  </p:stCondLst>
                                  <p:childTnLst>
                                    <p:animScale>
                                      <p:cBhvr>
                                        <p:cTn id="11" dur="100" fill="hold"/>
                                        <p:tgtEl>
                                          <p:spTgt spid="2"/>
                                        </p:tgtEl>
                                      </p:cBhvr>
                                      <p:by x="110000" y="110000"/>
                                    </p:animScale>
                                  </p:childTnLst>
                                </p:cTn>
                              </p:par>
                              <p:par>
                                <p:cTn id="12" presetID="6" presetClass="emph" presetSubtype="0" fill="hold" nodeType="withEffect">
                                  <p:stCondLst>
                                    <p:cond delay="200"/>
                                  </p:stCondLst>
                                  <p:childTnLst>
                                    <p:animScale>
                                      <p:cBhvr>
                                        <p:cTn id="13" dur="200" fill="hold"/>
                                        <p:tgtEl>
                                          <p:spTgt spid="2"/>
                                        </p:tgtEl>
                                      </p:cBhvr>
                                      <p:by x="90000" y="90000"/>
                                    </p:animScale>
                                  </p:childTnLst>
                                </p:cTn>
                              </p:par>
                              <p:par>
                                <p:cTn id="14" presetID="6" presetClass="emph" presetSubtype="0" fill="hold" nodeType="withEffect">
                                  <p:stCondLst>
                                    <p:cond delay="400"/>
                                  </p:stCondLst>
                                  <p:childTnLst>
                                    <p:animScale>
                                      <p:cBhvr>
                                        <p:cTn id="15" dur="100" fill="hold"/>
                                        <p:tgtEl>
                                          <p:spTgt spid="2"/>
                                        </p:tgtEl>
                                      </p:cBhvr>
                                      <p:by x="105000" y="105000"/>
                                    </p:animScale>
                                  </p:childTnLst>
                                </p:cTn>
                              </p:par>
                              <p:par>
                                <p:cTn id="16" presetID="6" presetClass="emph" presetSubtype="0" fill="hold" nodeType="withEffect">
                                  <p:stCondLst>
                                    <p:cond delay="500"/>
                                  </p:stCondLst>
                                  <p:childTnLst>
                                    <p:animScale>
                                      <p:cBhvr>
                                        <p:cTn id="17" dur="200" fill="hold"/>
                                        <p:tgtEl>
                                          <p:spTgt spid="2"/>
                                        </p:tgtEl>
                                      </p:cBhvr>
                                      <p:by x="95000" y="95000"/>
                                    </p:animScale>
                                  </p:childTnLst>
                                </p:cTn>
                              </p:par>
                            </p:childTnLst>
                          </p:cTn>
                        </p:par>
                        <p:par>
                          <p:cTn id="18" fill="hold">
                            <p:stCondLst>
                              <p:cond delay="700"/>
                            </p:stCondLst>
                            <p:childTnLst>
                              <p:par>
                                <p:cTn id="19" presetID="16" presetClass="entr" presetSubtype="42" fill="hold" nodeType="afterEffect">
                                  <p:stCondLst>
                                    <p:cond delay="0"/>
                                  </p:stCondLst>
                                  <p:childTnLst>
                                    <p:set>
                                      <p:cBhvr>
                                        <p:cTn id="20" dur="1" fill="hold">
                                          <p:stCondLst>
                                            <p:cond delay="0"/>
                                          </p:stCondLst>
                                        </p:cTn>
                                        <p:tgtEl>
                                          <p:spTgt spid="67"/>
                                        </p:tgtEl>
                                        <p:attrNameLst>
                                          <p:attrName>style.visibility</p:attrName>
                                        </p:attrNameLst>
                                      </p:cBhvr>
                                      <p:to>
                                        <p:strVal val="visible"/>
                                      </p:to>
                                    </p:set>
                                    <p:animEffect transition="in" filter="barn(outHorizontal)">
                                      <p:cBhvr>
                                        <p:cTn id="21" dur="500"/>
                                        <p:tgtEl>
                                          <p:spTgt spid="67"/>
                                        </p:tgtEl>
                                      </p:cBhvr>
                                    </p:animEffect>
                                  </p:childTnLst>
                                </p:cTn>
                              </p:par>
                            </p:childTnLst>
                          </p:cTn>
                        </p:par>
                        <p:par>
                          <p:cTn id="22" fill="hold">
                            <p:stCondLst>
                              <p:cond delay="1200"/>
                            </p:stCondLst>
                            <p:childTnLst>
                              <p:par>
                                <p:cTn id="23" presetID="2" presetClass="entr" presetSubtype="2" accel="50000" decel="50000" fill="hold" grpId="0" nodeType="afterEffect">
                                  <p:stCondLst>
                                    <p:cond delay="0"/>
                                  </p:stCondLst>
                                  <p:childTnLst>
                                    <p:set>
                                      <p:cBhvr>
                                        <p:cTn id="24" dur="1" fill="hold">
                                          <p:stCondLst>
                                            <p:cond delay="0"/>
                                          </p:stCondLst>
                                        </p:cTn>
                                        <p:tgtEl>
                                          <p:spTgt spid="58"/>
                                        </p:tgtEl>
                                        <p:attrNameLst>
                                          <p:attrName>style.visibility</p:attrName>
                                        </p:attrNameLst>
                                      </p:cBhvr>
                                      <p:to>
                                        <p:strVal val="visible"/>
                                      </p:to>
                                    </p:set>
                                    <p:anim calcmode="lin" valueType="num">
                                      <p:cBhvr additive="base">
                                        <p:cTn id="25" dur="1000" fill="hold"/>
                                        <p:tgtEl>
                                          <p:spTgt spid="58"/>
                                        </p:tgtEl>
                                        <p:attrNameLst>
                                          <p:attrName>ppt_x</p:attrName>
                                        </p:attrNameLst>
                                      </p:cBhvr>
                                      <p:tavLst>
                                        <p:tav tm="0">
                                          <p:val>
                                            <p:strVal val="1+#ppt_w/2"/>
                                          </p:val>
                                        </p:tav>
                                        <p:tav tm="100000">
                                          <p:val>
                                            <p:strVal val="#ppt_x"/>
                                          </p:val>
                                        </p:tav>
                                      </p:tavLst>
                                    </p:anim>
                                    <p:anim calcmode="lin" valueType="num">
                                      <p:cBhvr additive="base">
                                        <p:cTn id="26" dur="1000" fill="hold"/>
                                        <p:tgtEl>
                                          <p:spTgt spid="58"/>
                                        </p:tgtEl>
                                        <p:attrNameLst>
                                          <p:attrName>ppt_y</p:attrName>
                                        </p:attrNameLst>
                                      </p:cBhvr>
                                      <p:tavLst>
                                        <p:tav tm="0">
                                          <p:val>
                                            <p:strVal val="#ppt_y"/>
                                          </p:val>
                                        </p:tav>
                                        <p:tav tm="100000">
                                          <p:val>
                                            <p:strVal val="#ppt_y"/>
                                          </p:val>
                                        </p:tav>
                                      </p:tavLst>
                                    </p:anim>
                                  </p:childTnLst>
                                </p:cTn>
                              </p:par>
                              <p:par>
                                <p:cTn id="27" presetID="2" presetClass="entr" presetSubtype="2" accel="50000" decel="50000" fill="hold" nodeType="withEffect">
                                  <p:stCondLst>
                                    <p:cond delay="0"/>
                                  </p:stCondLst>
                                  <p:childTnLst>
                                    <p:set>
                                      <p:cBhvr>
                                        <p:cTn id="28" dur="1" fill="hold">
                                          <p:stCondLst>
                                            <p:cond delay="0"/>
                                          </p:stCondLst>
                                        </p:cTn>
                                        <p:tgtEl>
                                          <p:spTgt spid="55"/>
                                        </p:tgtEl>
                                        <p:attrNameLst>
                                          <p:attrName>style.visibility</p:attrName>
                                        </p:attrNameLst>
                                      </p:cBhvr>
                                      <p:to>
                                        <p:strVal val="visible"/>
                                      </p:to>
                                    </p:set>
                                    <p:anim calcmode="lin" valueType="num">
                                      <p:cBhvr additive="base">
                                        <p:cTn id="29" dur="1000" fill="hold"/>
                                        <p:tgtEl>
                                          <p:spTgt spid="55"/>
                                        </p:tgtEl>
                                        <p:attrNameLst>
                                          <p:attrName>ppt_x</p:attrName>
                                        </p:attrNameLst>
                                      </p:cBhvr>
                                      <p:tavLst>
                                        <p:tav tm="0">
                                          <p:val>
                                            <p:strVal val="1+#ppt_w/2"/>
                                          </p:val>
                                        </p:tav>
                                        <p:tav tm="100000">
                                          <p:val>
                                            <p:strVal val="#ppt_x"/>
                                          </p:val>
                                        </p:tav>
                                      </p:tavLst>
                                    </p:anim>
                                    <p:anim calcmode="lin" valueType="num">
                                      <p:cBhvr additive="base">
                                        <p:cTn id="30" dur="10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p:cTn id="35" dur="100" fill="hold"/>
                                        <p:tgtEl>
                                          <p:spTgt spid="17"/>
                                        </p:tgtEl>
                                        <p:attrNameLst>
                                          <p:attrName>ppt_w</p:attrName>
                                        </p:attrNameLst>
                                      </p:cBhvr>
                                      <p:tavLst>
                                        <p:tav tm="0">
                                          <p:val>
                                            <p:fltVal val="0"/>
                                          </p:val>
                                        </p:tav>
                                        <p:tav tm="100000">
                                          <p:val>
                                            <p:strVal val="#ppt_w"/>
                                          </p:val>
                                        </p:tav>
                                      </p:tavLst>
                                    </p:anim>
                                    <p:anim calcmode="lin" valueType="num">
                                      <p:cBhvr>
                                        <p:cTn id="36" dur="100" fill="hold"/>
                                        <p:tgtEl>
                                          <p:spTgt spid="17"/>
                                        </p:tgtEl>
                                        <p:attrNameLst>
                                          <p:attrName>ppt_h</p:attrName>
                                        </p:attrNameLst>
                                      </p:cBhvr>
                                      <p:tavLst>
                                        <p:tav tm="0">
                                          <p:val>
                                            <p:fltVal val="0"/>
                                          </p:val>
                                        </p:tav>
                                        <p:tav tm="100000">
                                          <p:val>
                                            <p:strVal val="#ppt_h"/>
                                          </p:val>
                                        </p:tav>
                                      </p:tavLst>
                                    </p:anim>
                                    <p:animEffect transition="in" filter="fade">
                                      <p:cBhvr>
                                        <p:cTn id="37" dur="100"/>
                                        <p:tgtEl>
                                          <p:spTgt spid="17"/>
                                        </p:tgtEl>
                                      </p:cBhvr>
                                    </p:animEffect>
                                  </p:childTnLst>
                                </p:cTn>
                              </p:par>
                              <p:par>
                                <p:cTn id="38" presetID="6" presetClass="emph" presetSubtype="0" fill="hold" nodeType="withEffect">
                                  <p:stCondLst>
                                    <p:cond delay="100"/>
                                  </p:stCondLst>
                                  <p:childTnLst>
                                    <p:animScale>
                                      <p:cBhvr>
                                        <p:cTn id="39" dur="100" fill="hold"/>
                                        <p:tgtEl>
                                          <p:spTgt spid="17"/>
                                        </p:tgtEl>
                                      </p:cBhvr>
                                      <p:by x="110000" y="110000"/>
                                    </p:animScale>
                                  </p:childTnLst>
                                </p:cTn>
                              </p:par>
                              <p:par>
                                <p:cTn id="40" presetID="6" presetClass="emph" presetSubtype="0" fill="hold" nodeType="withEffect">
                                  <p:stCondLst>
                                    <p:cond delay="200"/>
                                  </p:stCondLst>
                                  <p:childTnLst>
                                    <p:animScale>
                                      <p:cBhvr>
                                        <p:cTn id="41" dur="200" fill="hold"/>
                                        <p:tgtEl>
                                          <p:spTgt spid="17"/>
                                        </p:tgtEl>
                                      </p:cBhvr>
                                      <p:by x="90000" y="90000"/>
                                    </p:animScale>
                                  </p:childTnLst>
                                </p:cTn>
                              </p:par>
                              <p:par>
                                <p:cTn id="42" presetID="6" presetClass="emph" presetSubtype="0" fill="hold" nodeType="withEffect">
                                  <p:stCondLst>
                                    <p:cond delay="400"/>
                                  </p:stCondLst>
                                  <p:childTnLst>
                                    <p:animScale>
                                      <p:cBhvr>
                                        <p:cTn id="43" dur="100" fill="hold"/>
                                        <p:tgtEl>
                                          <p:spTgt spid="17"/>
                                        </p:tgtEl>
                                      </p:cBhvr>
                                      <p:by x="105000" y="105000"/>
                                    </p:animScale>
                                  </p:childTnLst>
                                </p:cTn>
                              </p:par>
                              <p:par>
                                <p:cTn id="44" presetID="6" presetClass="emph" presetSubtype="0" fill="hold" nodeType="withEffect">
                                  <p:stCondLst>
                                    <p:cond delay="500"/>
                                  </p:stCondLst>
                                  <p:childTnLst>
                                    <p:animScale>
                                      <p:cBhvr>
                                        <p:cTn id="45" dur="200" fill="hold"/>
                                        <p:tgtEl>
                                          <p:spTgt spid="17"/>
                                        </p:tgtEl>
                                      </p:cBhvr>
                                      <p:by x="95000" y="95000"/>
                                    </p:animScale>
                                  </p:childTnLst>
                                </p:cTn>
                              </p:par>
                            </p:childTnLst>
                          </p:cTn>
                        </p:par>
                        <p:par>
                          <p:cTn id="46" fill="hold">
                            <p:stCondLst>
                              <p:cond delay="500"/>
                            </p:stCondLst>
                            <p:childTnLst>
                              <p:par>
                                <p:cTn id="47" presetID="16" presetClass="entr" presetSubtype="42" fill="hold" nodeType="afterEffect">
                                  <p:stCondLst>
                                    <p:cond delay="0"/>
                                  </p:stCondLst>
                                  <p:childTnLst>
                                    <p:set>
                                      <p:cBhvr>
                                        <p:cTn id="48" dur="1" fill="hold">
                                          <p:stCondLst>
                                            <p:cond delay="0"/>
                                          </p:stCondLst>
                                        </p:cTn>
                                        <p:tgtEl>
                                          <p:spTgt spid="68"/>
                                        </p:tgtEl>
                                        <p:attrNameLst>
                                          <p:attrName>style.visibility</p:attrName>
                                        </p:attrNameLst>
                                      </p:cBhvr>
                                      <p:to>
                                        <p:strVal val="visible"/>
                                      </p:to>
                                    </p:set>
                                    <p:animEffect transition="in" filter="barn(outHorizontal)">
                                      <p:cBhvr>
                                        <p:cTn id="49" dur="500"/>
                                        <p:tgtEl>
                                          <p:spTgt spid="68"/>
                                        </p:tgtEl>
                                      </p:cBhvr>
                                    </p:animEffect>
                                  </p:childTnLst>
                                </p:cTn>
                              </p:par>
                            </p:childTnLst>
                          </p:cTn>
                        </p:par>
                        <p:par>
                          <p:cTn id="50" fill="hold">
                            <p:stCondLst>
                              <p:cond delay="1000"/>
                            </p:stCondLst>
                            <p:childTnLst>
                              <p:par>
                                <p:cTn id="51" presetID="2" presetClass="entr" presetSubtype="2" accel="50000" decel="50000" fill="hold" grpId="0" nodeType="afterEffect">
                                  <p:stCondLst>
                                    <p:cond delay="0"/>
                                  </p:stCondLst>
                                  <p:childTnLst>
                                    <p:set>
                                      <p:cBhvr>
                                        <p:cTn id="52" dur="1" fill="hold">
                                          <p:stCondLst>
                                            <p:cond delay="0"/>
                                          </p:stCondLst>
                                        </p:cTn>
                                        <p:tgtEl>
                                          <p:spTgt spid="62"/>
                                        </p:tgtEl>
                                        <p:attrNameLst>
                                          <p:attrName>style.visibility</p:attrName>
                                        </p:attrNameLst>
                                      </p:cBhvr>
                                      <p:to>
                                        <p:strVal val="visible"/>
                                      </p:to>
                                    </p:set>
                                    <p:anim calcmode="lin" valueType="num">
                                      <p:cBhvr additive="base">
                                        <p:cTn id="53" dur="1000" fill="hold"/>
                                        <p:tgtEl>
                                          <p:spTgt spid="62"/>
                                        </p:tgtEl>
                                        <p:attrNameLst>
                                          <p:attrName>ppt_x</p:attrName>
                                        </p:attrNameLst>
                                      </p:cBhvr>
                                      <p:tavLst>
                                        <p:tav tm="0">
                                          <p:val>
                                            <p:strVal val="1+#ppt_w/2"/>
                                          </p:val>
                                        </p:tav>
                                        <p:tav tm="100000">
                                          <p:val>
                                            <p:strVal val="#ppt_x"/>
                                          </p:val>
                                        </p:tav>
                                      </p:tavLst>
                                    </p:anim>
                                    <p:anim calcmode="lin" valueType="num">
                                      <p:cBhvr additive="base">
                                        <p:cTn id="54" dur="1000" fill="hold"/>
                                        <p:tgtEl>
                                          <p:spTgt spid="62"/>
                                        </p:tgtEl>
                                        <p:attrNameLst>
                                          <p:attrName>ppt_y</p:attrName>
                                        </p:attrNameLst>
                                      </p:cBhvr>
                                      <p:tavLst>
                                        <p:tav tm="0">
                                          <p:val>
                                            <p:strVal val="#ppt_y"/>
                                          </p:val>
                                        </p:tav>
                                        <p:tav tm="100000">
                                          <p:val>
                                            <p:strVal val="#ppt_y"/>
                                          </p:val>
                                        </p:tav>
                                      </p:tavLst>
                                    </p:anim>
                                  </p:childTnLst>
                                </p:cTn>
                              </p:par>
                              <p:par>
                                <p:cTn id="55" presetID="2" presetClass="entr" presetSubtype="2" accel="50000" decel="50000" fill="hold" nodeType="withEffect">
                                  <p:stCondLst>
                                    <p:cond delay="0"/>
                                  </p:stCondLst>
                                  <p:childTnLst>
                                    <p:set>
                                      <p:cBhvr>
                                        <p:cTn id="56" dur="1" fill="hold">
                                          <p:stCondLst>
                                            <p:cond delay="0"/>
                                          </p:stCondLst>
                                        </p:cTn>
                                        <p:tgtEl>
                                          <p:spTgt spid="59"/>
                                        </p:tgtEl>
                                        <p:attrNameLst>
                                          <p:attrName>style.visibility</p:attrName>
                                        </p:attrNameLst>
                                      </p:cBhvr>
                                      <p:to>
                                        <p:strVal val="visible"/>
                                      </p:to>
                                    </p:set>
                                    <p:anim calcmode="lin" valueType="num">
                                      <p:cBhvr additive="base">
                                        <p:cTn id="57" dur="1000" fill="hold"/>
                                        <p:tgtEl>
                                          <p:spTgt spid="59"/>
                                        </p:tgtEl>
                                        <p:attrNameLst>
                                          <p:attrName>ppt_x</p:attrName>
                                        </p:attrNameLst>
                                      </p:cBhvr>
                                      <p:tavLst>
                                        <p:tav tm="0">
                                          <p:val>
                                            <p:strVal val="1+#ppt_w/2"/>
                                          </p:val>
                                        </p:tav>
                                        <p:tav tm="100000">
                                          <p:val>
                                            <p:strVal val="#ppt_x"/>
                                          </p:val>
                                        </p:tav>
                                      </p:tavLst>
                                    </p:anim>
                                    <p:anim calcmode="lin" valueType="num">
                                      <p:cBhvr additive="base">
                                        <p:cTn id="58" dur="10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53" presetClass="entr" presetSubtype="16" fill="hold" nodeType="clickEffect">
                                  <p:stCondLst>
                                    <p:cond delay="0"/>
                                  </p:stCondLst>
                                  <p:childTnLst>
                                    <p:set>
                                      <p:cBhvr>
                                        <p:cTn id="62" dur="1" fill="hold">
                                          <p:stCondLst>
                                            <p:cond delay="0"/>
                                          </p:stCondLst>
                                        </p:cTn>
                                        <p:tgtEl>
                                          <p:spTgt spid="40"/>
                                        </p:tgtEl>
                                        <p:attrNameLst>
                                          <p:attrName>style.visibility</p:attrName>
                                        </p:attrNameLst>
                                      </p:cBhvr>
                                      <p:to>
                                        <p:strVal val="visible"/>
                                      </p:to>
                                    </p:set>
                                    <p:anim calcmode="lin" valueType="num">
                                      <p:cBhvr>
                                        <p:cTn id="63" dur="100" fill="hold"/>
                                        <p:tgtEl>
                                          <p:spTgt spid="40"/>
                                        </p:tgtEl>
                                        <p:attrNameLst>
                                          <p:attrName>ppt_w</p:attrName>
                                        </p:attrNameLst>
                                      </p:cBhvr>
                                      <p:tavLst>
                                        <p:tav tm="0">
                                          <p:val>
                                            <p:fltVal val="0"/>
                                          </p:val>
                                        </p:tav>
                                        <p:tav tm="100000">
                                          <p:val>
                                            <p:strVal val="#ppt_w"/>
                                          </p:val>
                                        </p:tav>
                                      </p:tavLst>
                                    </p:anim>
                                    <p:anim calcmode="lin" valueType="num">
                                      <p:cBhvr>
                                        <p:cTn id="64" dur="100" fill="hold"/>
                                        <p:tgtEl>
                                          <p:spTgt spid="40"/>
                                        </p:tgtEl>
                                        <p:attrNameLst>
                                          <p:attrName>ppt_h</p:attrName>
                                        </p:attrNameLst>
                                      </p:cBhvr>
                                      <p:tavLst>
                                        <p:tav tm="0">
                                          <p:val>
                                            <p:fltVal val="0"/>
                                          </p:val>
                                        </p:tav>
                                        <p:tav tm="100000">
                                          <p:val>
                                            <p:strVal val="#ppt_h"/>
                                          </p:val>
                                        </p:tav>
                                      </p:tavLst>
                                    </p:anim>
                                    <p:animEffect transition="in" filter="fade">
                                      <p:cBhvr>
                                        <p:cTn id="65" dur="100"/>
                                        <p:tgtEl>
                                          <p:spTgt spid="40"/>
                                        </p:tgtEl>
                                      </p:cBhvr>
                                    </p:animEffect>
                                  </p:childTnLst>
                                </p:cTn>
                              </p:par>
                              <p:par>
                                <p:cTn id="66" presetID="6" presetClass="emph" presetSubtype="0" fill="hold" nodeType="withEffect">
                                  <p:stCondLst>
                                    <p:cond delay="100"/>
                                  </p:stCondLst>
                                  <p:childTnLst>
                                    <p:animScale>
                                      <p:cBhvr>
                                        <p:cTn id="67" dur="100" fill="hold"/>
                                        <p:tgtEl>
                                          <p:spTgt spid="40"/>
                                        </p:tgtEl>
                                      </p:cBhvr>
                                      <p:by x="110000" y="110000"/>
                                    </p:animScale>
                                  </p:childTnLst>
                                </p:cTn>
                              </p:par>
                              <p:par>
                                <p:cTn id="68" presetID="6" presetClass="emph" presetSubtype="0" fill="hold" nodeType="withEffect">
                                  <p:stCondLst>
                                    <p:cond delay="200"/>
                                  </p:stCondLst>
                                  <p:childTnLst>
                                    <p:animScale>
                                      <p:cBhvr>
                                        <p:cTn id="69" dur="200" fill="hold"/>
                                        <p:tgtEl>
                                          <p:spTgt spid="40"/>
                                        </p:tgtEl>
                                      </p:cBhvr>
                                      <p:by x="90000" y="90000"/>
                                    </p:animScale>
                                  </p:childTnLst>
                                </p:cTn>
                              </p:par>
                              <p:par>
                                <p:cTn id="70" presetID="6" presetClass="emph" presetSubtype="0" fill="hold" nodeType="withEffect">
                                  <p:stCondLst>
                                    <p:cond delay="400"/>
                                  </p:stCondLst>
                                  <p:childTnLst>
                                    <p:animScale>
                                      <p:cBhvr>
                                        <p:cTn id="71" dur="100" fill="hold"/>
                                        <p:tgtEl>
                                          <p:spTgt spid="40"/>
                                        </p:tgtEl>
                                      </p:cBhvr>
                                      <p:by x="105000" y="105000"/>
                                    </p:animScale>
                                  </p:childTnLst>
                                </p:cTn>
                              </p:par>
                              <p:par>
                                <p:cTn id="72" presetID="6" presetClass="emph" presetSubtype="0" fill="hold" nodeType="withEffect">
                                  <p:stCondLst>
                                    <p:cond delay="500"/>
                                  </p:stCondLst>
                                  <p:childTnLst>
                                    <p:animScale>
                                      <p:cBhvr>
                                        <p:cTn id="73" dur="200" fill="hold"/>
                                        <p:tgtEl>
                                          <p:spTgt spid="40"/>
                                        </p:tgtEl>
                                      </p:cBhvr>
                                      <p:by x="95000" y="95000"/>
                                    </p:animScale>
                                  </p:childTnLst>
                                </p:cTn>
                              </p:par>
                            </p:childTnLst>
                          </p:cTn>
                        </p:par>
                        <p:par>
                          <p:cTn id="74" fill="hold">
                            <p:stCondLst>
                              <p:cond delay="500"/>
                            </p:stCondLst>
                            <p:childTnLst>
                              <p:par>
                                <p:cTn id="75" presetID="16" presetClass="entr" presetSubtype="42" fill="hold" nodeType="afterEffect">
                                  <p:stCondLst>
                                    <p:cond delay="0"/>
                                  </p:stCondLst>
                                  <p:childTnLst>
                                    <p:set>
                                      <p:cBhvr>
                                        <p:cTn id="76" dur="1" fill="hold">
                                          <p:stCondLst>
                                            <p:cond delay="0"/>
                                          </p:stCondLst>
                                        </p:cTn>
                                        <p:tgtEl>
                                          <p:spTgt spid="69"/>
                                        </p:tgtEl>
                                        <p:attrNameLst>
                                          <p:attrName>style.visibility</p:attrName>
                                        </p:attrNameLst>
                                      </p:cBhvr>
                                      <p:to>
                                        <p:strVal val="visible"/>
                                      </p:to>
                                    </p:set>
                                    <p:animEffect transition="in" filter="barn(outHorizontal)">
                                      <p:cBhvr>
                                        <p:cTn id="77" dur="500"/>
                                        <p:tgtEl>
                                          <p:spTgt spid="69"/>
                                        </p:tgtEl>
                                      </p:cBhvr>
                                    </p:animEffect>
                                  </p:childTnLst>
                                </p:cTn>
                              </p:par>
                            </p:childTnLst>
                          </p:cTn>
                        </p:par>
                        <p:par>
                          <p:cTn id="78" fill="hold">
                            <p:stCondLst>
                              <p:cond delay="1000"/>
                            </p:stCondLst>
                            <p:childTnLst>
                              <p:par>
                                <p:cTn id="79" presetID="2" presetClass="entr" presetSubtype="2" accel="50000" decel="50000" fill="hold" grpId="0" nodeType="afterEffect">
                                  <p:stCondLst>
                                    <p:cond delay="0"/>
                                  </p:stCondLst>
                                  <p:childTnLst>
                                    <p:set>
                                      <p:cBhvr>
                                        <p:cTn id="80" dur="1" fill="hold">
                                          <p:stCondLst>
                                            <p:cond delay="0"/>
                                          </p:stCondLst>
                                        </p:cTn>
                                        <p:tgtEl>
                                          <p:spTgt spid="66"/>
                                        </p:tgtEl>
                                        <p:attrNameLst>
                                          <p:attrName>style.visibility</p:attrName>
                                        </p:attrNameLst>
                                      </p:cBhvr>
                                      <p:to>
                                        <p:strVal val="visible"/>
                                      </p:to>
                                    </p:set>
                                    <p:anim calcmode="lin" valueType="num">
                                      <p:cBhvr additive="base">
                                        <p:cTn id="81" dur="1000" fill="hold"/>
                                        <p:tgtEl>
                                          <p:spTgt spid="66"/>
                                        </p:tgtEl>
                                        <p:attrNameLst>
                                          <p:attrName>ppt_x</p:attrName>
                                        </p:attrNameLst>
                                      </p:cBhvr>
                                      <p:tavLst>
                                        <p:tav tm="0">
                                          <p:val>
                                            <p:strVal val="1+#ppt_w/2"/>
                                          </p:val>
                                        </p:tav>
                                        <p:tav tm="100000">
                                          <p:val>
                                            <p:strVal val="#ppt_x"/>
                                          </p:val>
                                        </p:tav>
                                      </p:tavLst>
                                    </p:anim>
                                    <p:anim calcmode="lin" valueType="num">
                                      <p:cBhvr additive="base">
                                        <p:cTn id="82" dur="1000" fill="hold"/>
                                        <p:tgtEl>
                                          <p:spTgt spid="66"/>
                                        </p:tgtEl>
                                        <p:attrNameLst>
                                          <p:attrName>ppt_y</p:attrName>
                                        </p:attrNameLst>
                                      </p:cBhvr>
                                      <p:tavLst>
                                        <p:tav tm="0">
                                          <p:val>
                                            <p:strVal val="#ppt_y"/>
                                          </p:val>
                                        </p:tav>
                                        <p:tav tm="100000">
                                          <p:val>
                                            <p:strVal val="#ppt_y"/>
                                          </p:val>
                                        </p:tav>
                                      </p:tavLst>
                                    </p:anim>
                                  </p:childTnLst>
                                </p:cTn>
                              </p:par>
                              <p:par>
                                <p:cTn id="83" presetID="2" presetClass="entr" presetSubtype="2" accel="50000" decel="50000" fill="hold" nodeType="withEffect">
                                  <p:stCondLst>
                                    <p:cond delay="0"/>
                                  </p:stCondLst>
                                  <p:childTnLst>
                                    <p:set>
                                      <p:cBhvr>
                                        <p:cTn id="84" dur="1" fill="hold">
                                          <p:stCondLst>
                                            <p:cond delay="0"/>
                                          </p:stCondLst>
                                        </p:cTn>
                                        <p:tgtEl>
                                          <p:spTgt spid="63"/>
                                        </p:tgtEl>
                                        <p:attrNameLst>
                                          <p:attrName>style.visibility</p:attrName>
                                        </p:attrNameLst>
                                      </p:cBhvr>
                                      <p:to>
                                        <p:strVal val="visible"/>
                                      </p:to>
                                    </p:set>
                                    <p:anim calcmode="lin" valueType="num">
                                      <p:cBhvr additive="base">
                                        <p:cTn id="85" dur="1000" fill="hold"/>
                                        <p:tgtEl>
                                          <p:spTgt spid="63"/>
                                        </p:tgtEl>
                                        <p:attrNameLst>
                                          <p:attrName>ppt_x</p:attrName>
                                        </p:attrNameLst>
                                      </p:cBhvr>
                                      <p:tavLst>
                                        <p:tav tm="0">
                                          <p:val>
                                            <p:strVal val="1+#ppt_w/2"/>
                                          </p:val>
                                        </p:tav>
                                        <p:tav tm="100000">
                                          <p:val>
                                            <p:strVal val="#ppt_x"/>
                                          </p:val>
                                        </p:tav>
                                      </p:tavLst>
                                    </p:anim>
                                    <p:anim calcmode="lin" valueType="num">
                                      <p:cBhvr additive="base">
                                        <p:cTn id="86" dur="1000" fill="hold"/>
                                        <p:tgtEl>
                                          <p:spTgt spid="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62" grpId="0"/>
      <p:bldP spid="6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 y="1643051"/>
            <a:ext cx="12191999" cy="1938992"/>
          </a:xfrm>
          <a:prstGeom prst="rect">
            <a:avLst/>
          </a:prstGeom>
          <a:noFill/>
        </p:spPr>
        <p:txBody>
          <a:bodyPr wrap="square" rtlCol="0">
            <a:spAutoFit/>
          </a:bodyPr>
          <a:lstStyle/>
          <a:p>
            <a:pPr algn="ctr">
              <a:lnSpc>
                <a:spcPct val="150000"/>
              </a:lnSpc>
            </a:pPr>
            <a:r>
              <a:rPr lang="zh-CN" altLang="en-US" sz="40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彭州至汶川高速方案研究</a:t>
            </a:r>
            <a:endParaRPr lang="zh-CN" altLang="en-US" sz="40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50000"/>
              </a:lnSpc>
            </a:pPr>
            <a:r>
              <a:rPr lang="zh-CN" altLang="en-US" sz="40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成都经济区环线高速公路彭州连接线工可</a:t>
            </a:r>
            <a:endParaRPr lang="en-US" altLang="zh-CN" sz="40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Box 11"/>
          <p:cNvSpPr txBox="1"/>
          <p:nvPr/>
        </p:nvSpPr>
        <p:spPr>
          <a:xfrm>
            <a:off x="5135902" y="2276875"/>
            <a:ext cx="6229969" cy="2354489"/>
          </a:xfrm>
          <a:prstGeom prst="rect">
            <a:avLst/>
          </a:prstGeom>
          <a:noFill/>
        </p:spPr>
        <p:txBody>
          <a:bodyPr wrap="none" lIns="121917" tIns="60959" rIns="121917" bIns="60959" rtlCol="0">
            <a:spAutoFit/>
          </a:bodyPr>
          <a:lstStyle/>
          <a:p>
            <a:pPr marL="0" lvl="1">
              <a:lnSpc>
                <a:spcPts val="5760"/>
              </a:lnSpc>
            </a:pPr>
            <a:r>
              <a:rPr lang="en-US" altLang="zh-CN" sz="3700" b="1" dirty="0">
                <a:solidFill>
                  <a:srgbClr val="080808"/>
                </a:solidFill>
                <a:latin typeface="微软雅黑" panose="020B0503020204020204" pitchFamily="34" charset="-122"/>
                <a:ea typeface="微软雅黑" panose="020B0503020204020204" pitchFamily="34" charset="-122"/>
                <a:cs typeface="+mn-ea"/>
                <a:sym typeface="+mn-lt"/>
              </a:rPr>
              <a:t>Part 02</a:t>
            </a:r>
          </a:p>
          <a:p>
            <a:pPr marL="0" lvl="1">
              <a:lnSpc>
                <a:spcPts val="5760"/>
              </a:lnSpc>
            </a:pPr>
            <a:r>
              <a:rPr lang="en-US" altLang="zh-CN" sz="2000" b="1" dirty="0">
                <a:solidFill>
                  <a:srgbClr val="FF0000"/>
                </a:solidFill>
                <a:latin typeface="微软雅黑" panose="020B0503020204020204" pitchFamily="34" charset="-122"/>
                <a:ea typeface="微软雅黑" panose="020B0503020204020204" pitchFamily="34" charset="-122"/>
                <a:cs typeface="+mn-ea"/>
                <a:sym typeface="+mn-lt"/>
              </a:rPr>
              <a:t>Fluctuation and decaying of surges movement</a:t>
            </a:r>
          </a:p>
          <a:p>
            <a:pPr marL="0" lvl="1">
              <a:lnSpc>
                <a:spcPts val="5760"/>
              </a:lnSpc>
            </a:pPr>
            <a:endParaRPr lang="en-US" altLang="zh-CN" sz="4800" b="1" dirty="0">
              <a:solidFill>
                <a:srgbClr val="FF0000"/>
              </a:solidFill>
              <a:latin typeface="微软雅黑" panose="020B0503020204020204" pitchFamily="34" charset="-122"/>
              <a:ea typeface="微软雅黑" panose="020B0503020204020204" pitchFamily="34" charset="-122"/>
              <a:cs typeface="+mn-ea"/>
              <a:sym typeface="+mn-lt"/>
            </a:endParaRPr>
          </a:p>
        </p:txBody>
      </p:sp>
      <p:cxnSp>
        <p:nvCxnSpPr>
          <p:cNvPr id="9" name="直接连接符 8"/>
          <p:cNvCxnSpPr/>
          <p:nvPr/>
        </p:nvCxnSpPr>
        <p:spPr>
          <a:xfrm flipV="1">
            <a:off x="4675419" y="2131790"/>
            <a:ext cx="0" cy="2565899"/>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sp>
        <p:nvSpPr>
          <p:cNvPr id="10" name="TextBox 24"/>
          <p:cNvSpPr txBox="1"/>
          <p:nvPr/>
        </p:nvSpPr>
        <p:spPr>
          <a:xfrm>
            <a:off x="5264791" y="3963216"/>
            <a:ext cx="4317360" cy="358410"/>
          </a:xfrm>
          <a:prstGeom prst="rect">
            <a:avLst/>
          </a:prstGeom>
          <a:noFill/>
        </p:spPr>
        <p:txBody>
          <a:bodyPr wrap="square" lIns="80623" tIns="40312" rIns="80623" bIns="40312" rtlCol="0">
            <a:spAutoFit/>
          </a:bodyPr>
          <a:lstStyle/>
          <a:p>
            <a:r>
              <a:rPr lang="en-US" altLang="zh-CN" dirty="0">
                <a:solidFill>
                  <a:srgbClr val="FF0000"/>
                </a:solidFill>
                <a:latin typeface="微软雅黑" panose="020B0503020204020204" pitchFamily="34" charset="-122"/>
                <a:ea typeface="微软雅黑" panose="020B0503020204020204" pitchFamily="34" charset="-122"/>
                <a:cs typeface="+mn-ea"/>
                <a:sym typeface="+mn-lt"/>
              </a:rPr>
              <a:t>※ Observation and data collection</a:t>
            </a:r>
            <a:endParaRPr lang="zh-CN" altLang="en-US" dirty="0">
              <a:solidFill>
                <a:srgbClr val="FF0000"/>
              </a:solidFill>
              <a:latin typeface="微软雅黑" panose="020B0503020204020204" pitchFamily="34" charset="-122"/>
              <a:ea typeface="微软雅黑" panose="020B0503020204020204" pitchFamily="34" charset="-122"/>
              <a:cs typeface="+mn-ea"/>
              <a:sym typeface="+mn-lt"/>
            </a:endParaRPr>
          </a:p>
        </p:txBody>
      </p:sp>
      <p:sp>
        <p:nvSpPr>
          <p:cNvPr id="14" name="TextBox 6"/>
          <p:cNvSpPr txBox="1">
            <a:spLocks noChangeArrowheads="1"/>
          </p:cNvSpPr>
          <p:nvPr/>
        </p:nvSpPr>
        <p:spPr bwMode="auto">
          <a:xfrm>
            <a:off x="2054454" y="3961604"/>
            <a:ext cx="2626411" cy="1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887" tIns="60943" rIns="121887" bIns="60943">
            <a:spAutoFit/>
          </a:bodyPr>
          <a:lstStyle>
            <a:lvl1pPr/>
            <a:lvl2pPr/>
            <a:lvl3pPr/>
            <a:lvl4pPr/>
            <a:lvl5pPr/>
            <a:lvl6pPr/>
            <a:lvl7pPr/>
            <a:lvl8pPr/>
            <a:lvl9pPr/>
          </a:lstStyle>
          <a:p>
            <a:pPr marL="0" lvl="1" algn="ctr"/>
            <a:r>
              <a:rPr lang="en-US" altLang="zh-CN" sz="3200" b="1" dirty="0">
                <a:latin typeface="微软雅黑" panose="020B0503020204020204" pitchFamily="34" charset="-122"/>
                <a:ea typeface="微软雅黑" panose="020B0503020204020204" pitchFamily="34" charset="-122"/>
                <a:cs typeface="+mn-ea"/>
                <a:sym typeface="+mn-lt"/>
              </a:rPr>
              <a:t>CONTENTS</a:t>
            </a:r>
          </a:p>
          <a:p>
            <a:pPr marL="0" lvl="1" algn="ctr"/>
            <a:endParaRPr lang="zh-CN" altLang="en-US" sz="3200" b="1" dirty="0">
              <a:latin typeface="微软雅黑" panose="020B0503020204020204" pitchFamily="34" charset="-122"/>
              <a:ea typeface="微软雅黑" panose="020B0503020204020204" pitchFamily="34" charset="-122"/>
              <a:cs typeface="+mn-ea"/>
              <a:sym typeface="+mn-lt"/>
            </a:endParaRPr>
          </a:p>
        </p:txBody>
      </p:sp>
      <p:grpSp>
        <p:nvGrpSpPr>
          <p:cNvPr id="15" name="组合 18"/>
          <p:cNvGrpSpPr/>
          <p:nvPr/>
        </p:nvGrpSpPr>
        <p:grpSpPr>
          <a:xfrm rot="14400000">
            <a:off x="2645338" y="2442979"/>
            <a:ext cx="1439196" cy="1248000"/>
            <a:chOff x="1511944" y="2420246"/>
            <a:chExt cx="2627152" cy="2294453"/>
          </a:xfrm>
          <a:effectLst>
            <a:outerShdw blurRad="203200" dist="38100" dir="3780000" sx="103000" sy="103000" algn="t" rotWithShape="0">
              <a:prstClr val="black">
                <a:alpha val="25000"/>
              </a:prstClr>
            </a:outerShdw>
          </a:effectLst>
        </p:grpSpPr>
        <p:sp>
          <p:nvSpPr>
            <p:cNvPr id="16" name="Freeform 6"/>
            <p:cNvSpPr/>
            <p:nvPr/>
          </p:nvSpPr>
          <p:spPr bwMode="auto">
            <a:xfrm>
              <a:off x="1511944" y="2420246"/>
              <a:ext cx="2627152" cy="2294453"/>
            </a:xfrm>
            <a:custGeom>
              <a:avLst/>
              <a:gdLst>
                <a:gd name="T0" fmla="*/ 4479 w 4516"/>
                <a:gd name="T1" fmla="*/ 2074 h 3947"/>
                <a:gd name="T2" fmla="*/ 3967 w 4516"/>
                <a:gd name="T3" fmla="*/ 2960 h 3947"/>
                <a:gd name="T4" fmla="*/ 3455 w 4516"/>
                <a:gd name="T5" fmla="*/ 3847 h 3947"/>
                <a:gd name="T6" fmla="*/ 3282 w 4516"/>
                <a:gd name="T7" fmla="*/ 3947 h 3947"/>
                <a:gd name="T8" fmla="*/ 2258 w 4516"/>
                <a:gd name="T9" fmla="*/ 3947 h 3947"/>
                <a:gd name="T10" fmla="*/ 1234 w 4516"/>
                <a:gd name="T11" fmla="*/ 3947 h 3947"/>
                <a:gd name="T12" fmla="*/ 1061 w 4516"/>
                <a:gd name="T13" fmla="*/ 3847 h 3947"/>
                <a:gd name="T14" fmla="*/ 549 w 4516"/>
                <a:gd name="T15" fmla="*/ 2960 h 3947"/>
                <a:gd name="T16" fmla="*/ 37 w 4516"/>
                <a:gd name="T17" fmla="*/ 2074 h 3947"/>
                <a:gd name="T18" fmla="*/ 37 w 4516"/>
                <a:gd name="T19" fmla="*/ 1874 h 3947"/>
                <a:gd name="T20" fmla="*/ 549 w 4516"/>
                <a:gd name="T21" fmla="*/ 987 h 3947"/>
                <a:gd name="T22" fmla="*/ 1061 w 4516"/>
                <a:gd name="T23" fmla="*/ 100 h 3947"/>
                <a:gd name="T24" fmla="*/ 1234 w 4516"/>
                <a:gd name="T25" fmla="*/ 0 h 3947"/>
                <a:gd name="T26" fmla="*/ 2258 w 4516"/>
                <a:gd name="T27" fmla="*/ 0 h 3947"/>
                <a:gd name="T28" fmla="*/ 3282 w 4516"/>
                <a:gd name="T29" fmla="*/ 0 h 3947"/>
                <a:gd name="T30" fmla="*/ 3455 w 4516"/>
                <a:gd name="T31" fmla="*/ 100 h 3947"/>
                <a:gd name="T32" fmla="*/ 3967 w 4516"/>
                <a:gd name="T33" fmla="*/ 987 h 3947"/>
                <a:gd name="T34" fmla="*/ 4479 w 4516"/>
                <a:gd name="T35" fmla="*/ 1874 h 3947"/>
                <a:gd name="T36" fmla="*/ 4479 w 4516"/>
                <a:gd name="T37" fmla="*/ 2074 h 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16" h="3947">
                  <a:moveTo>
                    <a:pt x="4479" y="2074"/>
                  </a:moveTo>
                  <a:lnTo>
                    <a:pt x="3967" y="2960"/>
                  </a:lnTo>
                  <a:lnTo>
                    <a:pt x="3455" y="3847"/>
                  </a:lnTo>
                  <a:cubicBezTo>
                    <a:pt x="3418" y="3911"/>
                    <a:pt x="3355" y="3947"/>
                    <a:pt x="3282" y="3947"/>
                  </a:cubicBezTo>
                  <a:lnTo>
                    <a:pt x="2258" y="3947"/>
                  </a:lnTo>
                  <a:lnTo>
                    <a:pt x="1234" y="3947"/>
                  </a:lnTo>
                  <a:cubicBezTo>
                    <a:pt x="1160" y="3947"/>
                    <a:pt x="1097" y="3911"/>
                    <a:pt x="1061" y="3847"/>
                  </a:cubicBezTo>
                  <a:lnTo>
                    <a:pt x="549" y="2960"/>
                  </a:lnTo>
                  <a:lnTo>
                    <a:pt x="37" y="2074"/>
                  </a:lnTo>
                  <a:cubicBezTo>
                    <a:pt x="0" y="2010"/>
                    <a:pt x="0" y="1937"/>
                    <a:pt x="37" y="1874"/>
                  </a:cubicBezTo>
                  <a:lnTo>
                    <a:pt x="549" y="987"/>
                  </a:lnTo>
                  <a:lnTo>
                    <a:pt x="1061" y="100"/>
                  </a:lnTo>
                  <a:cubicBezTo>
                    <a:pt x="1097" y="36"/>
                    <a:pt x="1160" y="0"/>
                    <a:pt x="1234" y="0"/>
                  </a:cubicBezTo>
                  <a:lnTo>
                    <a:pt x="2258" y="0"/>
                  </a:lnTo>
                  <a:lnTo>
                    <a:pt x="3282" y="0"/>
                  </a:lnTo>
                  <a:cubicBezTo>
                    <a:pt x="3355" y="0"/>
                    <a:pt x="3418" y="36"/>
                    <a:pt x="3455" y="100"/>
                  </a:cubicBezTo>
                  <a:lnTo>
                    <a:pt x="3967" y="987"/>
                  </a:lnTo>
                  <a:lnTo>
                    <a:pt x="4479" y="1874"/>
                  </a:lnTo>
                  <a:cubicBezTo>
                    <a:pt x="4516" y="1937"/>
                    <a:pt x="4516" y="2010"/>
                    <a:pt x="4479" y="2074"/>
                  </a:cubicBezTo>
                  <a:close/>
                </a:path>
              </a:pathLst>
            </a:custGeom>
            <a:solidFill>
              <a:schemeClr val="bg1"/>
            </a:solidFill>
            <a:ln w="7938" cap="flat">
              <a:noFill/>
              <a:prstDash val="solid"/>
              <a:miter lim="800000"/>
            </a:ln>
            <a:effectLst/>
          </p:spPr>
          <p:txBody>
            <a:bodyPr vert="horz" wrap="square" lIns="68564" tIns="34283" rIns="68564" bIns="34283" numCol="1" anchor="t" anchorCtr="0" compatLnSpc="1"/>
            <a:lstStyle/>
            <a:p>
              <a:endParaRPr lang="zh-CN" altLang="en-US">
                <a:cs typeface="+mn-ea"/>
                <a:sym typeface="+mn-lt"/>
              </a:endParaRPr>
            </a:p>
          </p:txBody>
        </p:sp>
        <p:sp>
          <p:nvSpPr>
            <p:cNvPr id="17" name="Freeform 6"/>
            <p:cNvSpPr/>
            <p:nvPr/>
          </p:nvSpPr>
          <p:spPr bwMode="auto">
            <a:xfrm>
              <a:off x="1524106" y="2431739"/>
              <a:ext cx="2602832" cy="2271469"/>
            </a:xfrm>
            <a:custGeom>
              <a:avLst/>
              <a:gdLst>
                <a:gd name="T0" fmla="*/ 4479 w 4516"/>
                <a:gd name="T1" fmla="*/ 2074 h 3947"/>
                <a:gd name="T2" fmla="*/ 3967 w 4516"/>
                <a:gd name="T3" fmla="*/ 2960 h 3947"/>
                <a:gd name="T4" fmla="*/ 3455 w 4516"/>
                <a:gd name="T5" fmla="*/ 3847 h 3947"/>
                <a:gd name="T6" fmla="*/ 3282 w 4516"/>
                <a:gd name="T7" fmla="*/ 3947 h 3947"/>
                <a:gd name="T8" fmla="*/ 2258 w 4516"/>
                <a:gd name="T9" fmla="*/ 3947 h 3947"/>
                <a:gd name="T10" fmla="*/ 1234 w 4516"/>
                <a:gd name="T11" fmla="*/ 3947 h 3947"/>
                <a:gd name="T12" fmla="*/ 1061 w 4516"/>
                <a:gd name="T13" fmla="*/ 3847 h 3947"/>
                <a:gd name="T14" fmla="*/ 549 w 4516"/>
                <a:gd name="T15" fmla="*/ 2960 h 3947"/>
                <a:gd name="T16" fmla="*/ 37 w 4516"/>
                <a:gd name="T17" fmla="*/ 2074 h 3947"/>
                <a:gd name="T18" fmla="*/ 37 w 4516"/>
                <a:gd name="T19" fmla="*/ 1874 h 3947"/>
                <a:gd name="T20" fmla="*/ 549 w 4516"/>
                <a:gd name="T21" fmla="*/ 987 h 3947"/>
                <a:gd name="T22" fmla="*/ 1061 w 4516"/>
                <a:gd name="T23" fmla="*/ 100 h 3947"/>
                <a:gd name="T24" fmla="*/ 1234 w 4516"/>
                <a:gd name="T25" fmla="*/ 0 h 3947"/>
                <a:gd name="T26" fmla="*/ 2258 w 4516"/>
                <a:gd name="T27" fmla="*/ 0 h 3947"/>
                <a:gd name="T28" fmla="*/ 3282 w 4516"/>
                <a:gd name="T29" fmla="*/ 0 h 3947"/>
                <a:gd name="T30" fmla="*/ 3455 w 4516"/>
                <a:gd name="T31" fmla="*/ 100 h 3947"/>
                <a:gd name="T32" fmla="*/ 3967 w 4516"/>
                <a:gd name="T33" fmla="*/ 987 h 3947"/>
                <a:gd name="T34" fmla="*/ 4479 w 4516"/>
                <a:gd name="T35" fmla="*/ 1874 h 3947"/>
                <a:gd name="T36" fmla="*/ 4479 w 4516"/>
                <a:gd name="T37" fmla="*/ 2074 h 3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16" h="3947">
                  <a:moveTo>
                    <a:pt x="4479" y="2074"/>
                  </a:moveTo>
                  <a:lnTo>
                    <a:pt x="3967" y="2960"/>
                  </a:lnTo>
                  <a:lnTo>
                    <a:pt x="3455" y="3847"/>
                  </a:lnTo>
                  <a:cubicBezTo>
                    <a:pt x="3418" y="3911"/>
                    <a:pt x="3355" y="3947"/>
                    <a:pt x="3282" y="3947"/>
                  </a:cubicBezTo>
                  <a:lnTo>
                    <a:pt x="2258" y="3947"/>
                  </a:lnTo>
                  <a:lnTo>
                    <a:pt x="1234" y="3947"/>
                  </a:lnTo>
                  <a:cubicBezTo>
                    <a:pt x="1160" y="3947"/>
                    <a:pt x="1097" y="3911"/>
                    <a:pt x="1061" y="3847"/>
                  </a:cubicBezTo>
                  <a:lnTo>
                    <a:pt x="549" y="2960"/>
                  </a:lnTo>
                  <a:lnTo>
                    <a:pt x="37" y="2074"/>
                  </a:lnTo>
                  <a:cubicBezTo>
                    <a:pt x="0" y="2010"/>
                    <a:pt x="0" y="1937"/>
                    <a:pt x="37" y="1874"/>
                  </a:cubicBezTo>
                  <a:lnTo>
                    <a:pt x="549" y="987"/>
                  </a:lnTo>
                  <a:lnTo>
                    <a:pt x="1061" y="100"/>
                  </a:lnTo>
                  <a:cubicBezTo>
                    <a:pt x="1097" y="36"/>
                    <a:pt x="1160" y="0"/>
                    <a:pt x="1234" y="0"/>
                  </a:cubicBezTo>
                  <a:lnTo>
                    <a:pt x="2258" y="0"/>
                  </a:lnTo>
                  <a:lnTo>
                    <a:pt x="3282" y="0"/>
                  </a:lnTo>
                  <a:cubicBezTo>
                    <a:pt x="3355" y="0"/>
                    <a:pt x="3418" y="36"/>
                    <a:pt x="3455" y="100"/>
                  </a:cubicBezTo>
                  <a:lnTo>
                    <a:pt x="3967" y="987"/>
                  </a:lnTo>
                  <a:lnTo>
                    <a:pt x="4479" y="1874"/>
                  </a:lnTo>
                  <a:cubicBezTo>
                    <a:pt x="4516" y="1937"/>
                    <a:pt x="4516" y="2010"/>
                    <a:pt x="4479" y="2074"/>
                  </a:cubicBezTo>
                  <a:close/>
                </a:path>
              </a:pathLst>
            </a:custGeom>
            <a:gradFill>
              <a:gsLst>
                <a:gs pos="0">
                  <a:schemeClr val="bg1">
                    <a:lumMod val="82000"/>
                    <a:lumOff val="18000"/>
                  </a:schemeClr>
                </a:gs>
                <a:gs pos="47000">
                  <a:srgbClr val="F5F5F5"/>
                </a:gs>
                <a:gs pos="100000">
                  <a:schemeClr val="bg1">
                    <a:lumMod val="95000"/>
                    <a:lumOff val="5000"/>
                  </a:schemeClr>
                </a:gs>
              </a:gsLst>
              <a:lin ang="18900000" scaled="0"/>
            </a:gradFill>
            <a:ln w="7938" cap="flat">
              <a:noFill/>
              <a:prstDash val="solid"/>
              <a:miter lim="800000"/>
            </a:ln>
            <a:effectLst/>
          </p:spPr>
          <p:txBody>
            <a:bodyPr vert="horz" wrap="square" lIns="68564" tIns="34283" rIns="68564" bIns="34283" numCol="1" anchor="t" anchorCtr="0" compatLnSpc="1"/>
            <a:lstStyle/>
            <a:p>
              <a:endParaRPr lang="zh-CN" altLang="en-US">
                <a:cs typeface="+mn-ea"/>
                <a:sym typeface="+mn-lt"/>
              </a:endParaRPr>
            </a:p>
          </p:txBody>
        </p:sp>
      </p:grpSp>
      <p:grpSp>
        <p:nvGrpSpPr>
          <p:cNvPr id="18" name="组合 21"/>
          <p:cNvGrpSpPr/>
          <p:nvPr/>
        </p:nvGrpSpPr>
        <p:grpSpPr>
          <a:xfrm>
            <a:off x="2829792" y="2579676"/>
            <a:ext cx="1080575" cy="974613"/>
            <a:chOff x="4634991" y="2138335"/>
            <a:chExt cx="428348" cy="386204"/>
          </a:xfrm>
        </p:grpSpPr>
        <p:sp>
          <p:nvSpPr>
            <p:cNvPr id="19" name="Freeform 5"/>
            <p:cNvSpPr/>
            <p:nvPr/>
          </p:nvSpPr>
          <p:spPr bwMode="auto">
            <a:xfrm>
              <a:off x="4634991" y="2138335"/>
              <a:ext cx="428348" cy="386204"/>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66FF"/>
            </a:solidFill>
            <a:ln w="9525" cap="flat">
              <a:noFill/>
              <a:prstDash val="solid"/>
              <a:miter lim="800000"/>
            </a:ln>
            <a:effectLst>
              <a:innerShdw blurRad="63500" dist="50800" dir="13500000">
                <a:prstClr val="black">
                  <a:alpha val="50000"/>
                </a:prstClr>
              </a:innerShdw>
            </a:effectLst>
          </p:spPr>
          <p:txBody>
            <a:bodyPr vert="horz" wrap="square" lIns="68564" tIns="34283" rIns="68564" bIns="34283" numCol="1" anchor="t" anchorCtr="0" compatLnSpc="1"/>
            <a:lstStyle/>
            <a:p>
              <a:endParaRPr lang="zh-CN" altLang="en-US" dirty="0">
                <a:cs typeface="+mn-ea"/>
                <a:sym typeface="+mn-lt"/>
              </a:endParaRPr>
            </a:p>
          </p:txBody>
        </p:sp>
        <p:sp>
          <p:nvSpPr>
            <p:cNvPr id="20" name="KSO_Shape"/>
            <p:cNvSpPr/>
            <p:nvPr/>
          </p:nvSpPr>
          <p:spPr bwMode="auto">
            <a:xfrm>
              <a:off x="4711293" y="2236765"/>
              <a:ext cx="275742" cy="189342"/>
            </a:xfrm>
            <a:custGeom>
              <a:avLst/>
              <a:gdLst>
                <a:gd name="T0" fmla="*/ 2147483646 w 112"/>
                <a:gd name="T1" fmla="*/ 2147483646 h 77"/>
                <a:gd name="T2" fmla="*/ 2147483646 w 112"/>
                <a:gd name="T3" fmla="*/ 2147483646 h 77"/>
                <a:gd name="T4" fmla="*/ 2147483646 w 112"/>
                <a:gd name="T5" fmla="*/ 2147483646 h 77"/>
                <a:gd name="T6" fmla="*/ 2147483646 w 112"/>
                <a:gd name="T7" fmla="*/ 2147483646 h 77"/>
                <a:gd name="T8" fmla="*/ 2147483646 w 112"/>
                <a:gd name="T9" fmla="*/ 2147483646 h 77"/>
                <a:gd name="T10" fmla="*/ 0 w 112"/>
                <a:gd name="T11" fmla="*/ 2147483646 h 77"/>
                <a:gd name="T12" fmla="*/ 2147483646 w 112"/>
                <a:gd name="T13" fmla="*/ 2147483646 h 77"/>
                <a:gd name="T14" fmla="*/ 2147483646 w 112"/>
                <a:gd name="T15" fmla="*/ 2147483646 h 77"/>
                <a:gd name="T16" fmla="*/ 2147483646 w 112"/>
                <a:gd name="T17" fmla="*/ 2147483646 h 77"/>
                <a:gd name="T18" fmla="*/ 2147483646 w 112"/>
                <a:gd name="T19" fmla="*/ 2147483646 h 77"/>
                <a:gd name="T20" fmla="*/ 2147483646 w 112"/>
                <a:gd name="T21" fmla="*/ 2147483646 h 77"/>
                <a:gd name="T22" fmla="*/ 2147483646 w 112"/>
                <a:gd name="T23" fmla="*/ 2147483646 h 77"/>
                <a:gd name="T24" fmla="*/ 2147483646 w 112"/>
                <a:gd name="T25" fmla="*/ 2147483646 h 77"/>
                <a:gd name="T26" fmla="*/ 2147483646 w 112"/>
                <a:gd name="T27" fmla="*/ 2147483646 h 77"/>
                <a:gd name="T28" fmla="*/ 2147483646 w 112"/>
                <a:gd name="T29" fmla="*/ 2147483646 h 77"/>
                <a:gd name="T30" fmla="*/ 2147483646 w 112"/>
                <a:gd name="T31" fmla="*/ 2147483646 h 77"/>
                <a:gd name="T32" fmla="*/ 2147483646 w 112"/>
                <a:gd name="T33" fmla="*/ 2147483646 h 77"/>
                <a:gd name="T34" fmla="*/ 2147483646 w 112"/>
                <a:gd name="T35" fmla="*/ 2147483646 h 77"/>
                <a:gd name="T36" fmla="*/ 2147483646 w 112"/>
                <a:gd name="T37" fmla="*/ 2147483646 h 77"/>
                <a:gd name="T38" fmla="*/ 2147483646 w 112"/>
                <a:gd name="T39" fmla="*/ 2147483646 h 77"/>
                <a:gd name="T40" fmla="*/ 2147483646 w 112"/>
                <a:gd name="T41" fmla="*/ 2147483646 h 77"/>
                <a:gd name="T42" fmla="*/ 2147483646 w 112"/>
                <a:gd name="T43" fmla="*/ 2147483646 h 77"/>
                <a:gd name="T44" fmla="*/ 2147483646 w 112"/>
                <a:gd name="T45" fmla="*/ 2147483646 h 77"/>
                <a:gd name="T46" fmla="*/ 2147483646 w 112"/>
                <a:gd name="T47" fmla="*/ 2147483646 h 77"/>
                <a:gd name="T48" fmla="*/ 2147483646 w 112"/>
                <a:gd name="T49" fmla="*/ 2147483646 h 77"/>
                <a:gd name="T50" fmla="*/ 2147483646 w 112"/>
                <a:gd name="T51" fmla="*/ 2147483646 h 77"/>
                <a:gd name="T52" fmla="*/ 2147483646 w 112"/>
                <a:gd name="T53" fmla="*/ 2147483646 h 77"/>
                <a:gd name="T54" fmla="*/ 2147483646 w 112"/>
                <a:gd name="T55" fmla="*/ 2147483646 h 77"/>
                <a:gd name="T56" fmla="*/ 2147483646 w 112"/>
                <a:gd name="T57" fmla="*/ 2147483646 h 77"/>
                <a:gd name="T58" fmla="*/ 2147483646 w 112"/>
                <a:gd name="T59" fmla="*/ 2147483646 h 77"/>
                <a:gd name="T60" fmla="*/ 2147483646 w 112"/>
                <a:gd name="T61" fmla="*/ 2147483646 h 77"/>
                <a:gd name="T62" fmla="*/ 2147483646 w 112"/>
                <a:gd name="T63" fmla="*/ 2147483646 h 77"/>
                <a:gd name="T64" fmla="*/ 2147483646 w 112"/>
                <a:gd name="T65" fmla="*/ 2147483646 h 77"/>
                <a:gd name="T66" fmla="*/ 2147483646 w 112"/>
                <a:gd name="T67" fmla="*/ 2147483646 h 77"/>
                <a:gd name="T68" fmla="*/ 2147483646 w 112"/>
                <a:gd name="T69" fmla="*/ 2147483646 h 77"/>
                <a:gd name="T70" fmla="*/ 2147483646 w 112"/>
                <a:gd name="T71" fmla="*/ 2147483646 h 77"/>
                <a:gd name="T72" fmla="*/ 2147483646 w 112"/>
                <a:gd name="T73" fmla="*/ 2147483646 h 77"/>
                <a:gd name="T74" fmla="*/ 2147483646 w 112"/>
                <a:gd name="T75" fmla="*/ 2147483646 h 77"/>
                <a:gd name="T76" fmla="*/ 2147483646 w 112"/>
                <a:gd name="T77" fmla="*/ 2147483646 h 77"/>
                <a:gd name="T78" fmla="*/ 2147483646 w 112"/>
                <a:gd name="T79" fmla="*/ 2147483646 h 77"/>
                <a:gd name="T80" fmla="*/ 2147483646 w 112"/>
                <a:gd name="T81" fmla="*/ 2147483646 h 77"/>
                <a:gd name="T82" fmla="*/ 2147483646 w 112"/>
                <a:gd name="T83" fmla="*/ 2147483646 h 77"/>
                <a:gd name="T84" fmla="*/ 2147483646 w 112"/>
                <a:gd name="T85" fmla="*/ 2147483646 h 77"/>
                <a:gd name="T86" fmla="*/ 2147483646 w 112"/>
                <a:gd name="T87" fmla="*/ 2147483646 h 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12" h="77">
                  <a:moveTo>
                    <a:pt x="56" y="0"/>
                  </a:moveTo>
                  <a:cubicBezTo>
                    <a:pt x="62" y="0"/>
                    <a:pt x="66" y="4"/>
                    <a:pt x="66" y="10"/>
                  </a:cubicBezTo>
                  <a:cubicBezTo>
                    <a:pt x="66" y="15"/>
                    <a:pt x="62" y="20"/>
                    <a:pt x="56" y="20"/>
                  </a:cubicBezTo>
                  <a:cubicBezTo>
                    <a:pt x="51" y="20"/>
                    <a:pt x="46" y="15"/>
                    <a:pt x="46" y="10"/>
                  </a:cubicBezTo>
                  <a:cubicBezTo>
                    <a:pt x="46" y="4"/>
                    <a:pt x="51" y="0"/>
                    <a:pt x="56" y="0"/>
                  </a:cubicBezTo>
                  <a:close/>
                  <a:moveTo>
                    <a:pt x="15" y="49"/>
                  </a:moveTo>
                  <a:cubicBezTo>
                    <a:pt x="15" y="66"/>
                    <a:pt x="15" y="66"/>
                    <a:pt x="15" y="66"/>
                  </a:cubicBezTo>
                  <a:cubicBezTo>
                    <a:pt x="10" y="66"/>
                    <a:pt x="10" y="66"/>
                    <a:pt x="10" y="66"/>
                  </a:cubicBezTo>
                  <a:cubicBezTo>
                    <a:pt x="10" y="52"/>
                    <a:pt x="10" y="52"/>
                    <a:pt x="10" y="52"/>
                  </a:cubicBezTo>
                  <a:cubicBezTo>
                    <a:pt x="9" y="52"/>
                    <a:pt x="9" y="52"/>
                    <a:pt x="9" y="52"/>
                  </a:cubicBezTo>
                  <a:cubicBezTo>
                    <a:pt x="9" y="66"/>
                    <a:pt x="9" y="66"/>
                    <a:pt x="9" y="66"/>
                  </a:cubicBezTo>
                  <a:cubicBezTo>
                    <a:pt x="4" y="66"/>
                    <a:pt x="4" y="66"/>
                    <a:pt x="4" y="66"/>
                  </a:cubicBezTo>
                  <a:cubicBezTo>
                    <a:pt x="4" y="49"/>
                    <a:pt x="4" y="49"/>
                    <a:pt x="4" y="49"/>
                  </a:cubicBezTo>
                  <a:cubicBezTo>
                    <a:pt x="4" y="46"/>
                    <a:pt x="4" y="46"/>
                    <a:pt x="4" y="46"/>
                  </a:cubicBezTo>
                  <a:cubicBezTo>
                    <a:pt x="4" y="37"/>
                    <a:pt x="4" y="37"/>
                    <a:pt x="4" y="37"/>
                  </a:cubicBezTo>
                  <a:cubicBezTo>
                    <a:pt x="4" y="37"/>
                    <a:pt x="4" y="37"/>
                    <a:pt x="4" y="37"/>
                  </a:cubicBezTo>
                  <a:cubicBezTo>
                    <a:pt x="4" y="46"/>
                    <a:pt x="4" y="46"/>
                    <a:pt x="4" y="46"/>
                  </a:cubicBezTo>
                  <a:cubicBezTo>
                    <a:pt x="0" y="46"/>
                    <a:pt x="0" y="46"/>
                    <a:pt x="0" y="46"/>
                  </a:cubicBezTo>
                  <a:cubicBezTo>
                    <a:pt x="0" y="33"/>
                    <a:pt x="0" y="33"/>
                    <a:pt x="0" y="33"/>
                  </a:cubicBezTo>
                  <a:cubicBezTo>
                    <a:pt x="0" y="31"/>
                    <a:pt x="1" y="29"/>
                    <a:pt x="4" y="29"/>
                  </a:cubicBezTo>
                  <a:cubicBezTo>
                    <a:pt x="13" y="29"/>
                    <a:pt x="13" y="29"/>
                    <a:pt x="13" y="29"/>
                  </a:cubicBezTo>
                  <a:cubicBezTo>
                    <a:pt x="13" y="30"/>
                    <a:pt x="13" y="30"/>
                    <a:pt x="13" y="31"/>
                  </a:cubicBezTo>
                  <a:cubicBezTo>
                    <a:pt x="13" y="49"/>
                    <a:pt x="13" y="49"/>
                    <a:pt x="13" y="49"/>
                  </a:cubicBezTo>
                  <a:cubicBezTo>
                    <a:pt x="15" y="49"/>
                    <a:pt x="15" y="49"/>
                    <a:pt x="15" y="49"/>
                  </a:cubicBezTo>
                  <a:close/>
                  <a:moveTo>
                    <a:pt x="10" y="15"/>
                  </a:moveTo>
                  <a:cubicBezTo>
                    <a:pt x="13" y="15"/>
                    <a:pt x="16" y="18"/>
                    <a:pt x="16" y="22"/>
                  </a:cubicBezTo>
                  <a:cubicBezTo>
                    <a:pt x="16" y="23"/>
                    <a:pt x="16" y="24"/>
                    <a:pt x="15" y="25"/>
                  </a:cubicBezTo>
                  <a:cubicBezTo>
                    <a:pt x="15" y="26"/>
                    <a:pt x="15" y="26"/>
                    <a:pt x="14" y="26"/>
                  </a:cubicBezTo>
                  <a:cubicBezTo>
                    <a:pt x="13" y="27"/>
                    <a:pt x="12" y="28"/>
                    <a:pt x="10" y="28"/>
                  </a:cubicBezTo>
                  <a:cubicBezTo>
                    <a:pt x="6" y="28"/>
                    <a:pt x="3" y="25"/>
                    <a:pt x="3" y="22"/>
                  </a:cubicBezTo>
                  <a:cubicBezTo>
                    <a:pt x="3" y="18"/>
                    <a:pt x="6" y="15"/>
                    <a:pt x="10" y="15"/>
                  </a:cubicBezTo>
                  <a:close/>
                  <a:moveTo>
                    <a:pt x="96" y="49"/>
                  </a:moveTo>
                  <a:cubicBezTo>
                    <a:pt x="96" y="66"/>
                    <a:pt x="96" y="66"/>
                    <a:pt x="96" y="66"/>
                  </a:cubicBezTo>
                  <a:cubicBezTo>
                    <a:pt x="101" y="66"/>
                    <a:pt x="101" y="66"/>
                    <a:pt x="101" y="66"/>
                  </a:cubicBezTo>
                  <a:cubicBezTo>
                    <a:pt x="101" y="52"/>
                    <a:pt x="101" y="52"/>
                    <a:pt x="101" y="52"/>
                  </a:cubicBezTo>
                  <a:cubicBezTo>
                    <a:pt x="102" y="52"/>
                    <a:pt x="102" y="52"/>
                    <a:pt x="102" y="52"/>
                  </a:cubicBezTo>
                  <a:cubicBezTo>
                    <a:pt x="102" y="66"/>
                    <a:pt x="102" y="66"/>
                    <a:pt x="102" y="66"/>
                  </a:cubicBezTo>
                  <a:cubicBezTo>
                    <a:pt x="107" y="66"/>
                    <a:pt x="107" y="66"/>
                    <a:pt x="107" y="66"/>
                  </a:cubicBezTo>
                  <a:cubicBezTo>
                    <a:pt x="107" y="49"/>
                    <a:pt x="107" y="49"/>
                    <a:pt x="107" y="49"/>
                  </a:cubicBezTo>
                  <a:cubicBezTo>
                    <a:pt x="107" y="46"/>
                    <a:pt x="107" y="46"/>
                    <a:pt x="107" y="46"/>
                  </a:cubicBezTo>
                  <a:cubicBezTo>
                    <a:pt x="107" y="37"/>
                    <a:pt x="107" y="37"/>
                    <a:pt x="107" y="37"/>
                  </a:cubicBezTo>
                  <a:cubicBezTo>
                    <a:pt x="107" y="37"/>
                    <a:pt x="107" y="37"/>
                    <a:pt x="107" y="37"/>
                  </a:cubicBezTo>
                  <a:cubicBezTo>
                    <a:pt x="107" y="46"/>
                    <a:pt x="107" y="46"/>
                    <a:pt x="107" y="46"/>
                  </a:cubicBezTo>
                  <a:cubicBezTo>
                    <a:pt x="112" y="46"/>
                    <a:pt x="112" y="46"/>
                    <a:pt x="112" y="46"/>
                  </a:cubicBezTo>
                  <a:cubicBezTo>
                    <a:pt x="112" y="33"/>
                    <a:pt x="112" y="33"/>
                    <a:pt x="112" y="33"/>
                  </a:cubicBezTo>
                  <a:cubicBezTo>
                    <a:pt x="112" y="31"/>
                    <a:pt x="110" y="29"/>
                    <a:pt x="107" y="29"/>
                  </a:cubicBezTo>
                  <a:cubicBezTo>
                    <a:pt x="98" y="29"/>
                    <a:pt x="98" y="29"/>
                    <a:pt x="98" y="29"/>
                  </a:cubicBezTo>
                  <a:cubicBezTo>
                    <a:pt x="98" y="30"/>
                    <a:pt x="98" y="30"/>
                    <a:pt x="98" y="31"/>
                  </a:cubicBezTo>
                  <a:cubicBezTo>
                    <a:pt x="98" y="49"/>
                    <a:pt x="98" y="49"/>
                    <a:pt x="98" y="49"/>
                  </a:cubicBezTo>
                  <a:cubicBezTo>
                    <a:pt x="96" y="49"/>
                    <a:pt x="96" y="49"/>
                    <a:pt x="96" y="49"/>
                  </a:cubicBezTo>
                  <a:close/>
                  <a:moveTo>
                    <a:pt x="101" y="15"/>
                  </a:moveTo>
                  <a:cubicBezTo>
                    <a:pt x="98" y="15"/>
                    <a:pt x="95" y="18"/>
                    <a:pt x="95" y="22"/>
                  </a:cubicBezTo>
                  <a:cubicBezTo>
                    <a:pt x="95" y="23"/>
                    <a:pt x="95" y="24"/>
                    <a:pt x="96" y="25"/>
                  </a:cubicBezTo>
                  <a:cubicBezTo>
                    <a:pt x="96" y="26"/>
                    <a:pt x="97" y="26"/>
                    <a:pt x="97" y="26"/>
                  </a:cubicBezTo>
                  <a:cubicBezTo>
                    <a:pt x="98" y="27"/>
                    <a:pt x="100" y="28"/>
                    <a:pt x="101" y="28"/>
                  </a:cubicBezTo>
                  <a:cubicBezTo>
                    <a:pt x="105" y="28"/>
                    <a:pt x="108" y="25"/>
                    <a:pt x="108" y="22"/>
                  </a:cubicBezTo>
                  <a:cubicBezTo>
                    <a:pt x="108" y="18"/>
                    <a:pt x="105" y="15"/>
                    <a:pt x="101" y="15"/>
                  </a:cubicBezTo>
                  <a:close/>
                  <a:moveTo>
                    <a:pt x="75" y="51"/>
                  </a:moveTo>
                  <a:cubicBezTo>
                    <a:pt x="75" y="72"/>
                    <a:pt x="75" y="72"/>
                    <a:pt x="75" y="72"/>
                  </a:cubicBezTo>
                  <a:cubicBezTo>
                    <a:pt x="80" y="72"/>
                    <a:pt x="80" y="72"/>
                    <a:pt x="80" y="72"/>
                  </a:cubicBezTo>
                  <a:cubicBezTo>
                    <a:pt x="80" y="54"/>
                    <a:pt x="80" y="54"/>
                    <a:pt x="80" y="54"/>
                  </a:cubicBezTo>
                  <a:cubicBezTo>
                    <a:pt x="82" y="54"/>
                    <a:pt x="82" y="54"/>
                    <a:pt x="82" y="54"/>
                  </a:cubicBezTo>
                  <a:cubicBezTo>
                    <a:pt x="82" y="72"/>
                    <a:pt x="82" y="72"/>
                    <a:pt x="82" y="72"/>
                  </a:cubicBezTo>
                  <a:cubicBezTo>
                    <a:pt x="87" y="72"/>
                    <a:pt x="87" y="72"/>
                    <a:pt x="87" y="72"/>
                  </a:cubicBezTo>
                  <a:cubicBezTo>
                    <a:pt x="87" y="51"/>
                    <a:pt x="87" y="51"/>
                    <a:pt x="87" y="51"/>
                  </a:cubicBezTo>
                  <a:cubicBezTo>
                    <a:pt x="87" y="47"/>
                    <a:pt x="87" y="47"/>
                    <a:pt x="87" y="47"/>
                  </a:cubicBezTo>
                  <a:cubicBezTo>
                    <a:pt x="87" y="36"/>
                    <a:pt x="87" y="36"/>
                    <a:pt x="87" y="36"/>
                  </a:cubicBezTo>
                  <a:cubicBezTo>
                    <a:pt x="88" y="36"/>
                    <a:pt x="88" y="36"/>
                    <a:pt x="88" y="36"/>
                  </a:cubicBezTo>
                  <a:cubicBezTo>
                    <a:pt x="88" y="47"/>
                    <a:pt x="88" y="47"/>
                    <a:pt x="88" y="47"/>
                  </a:cubicBezTo>
                  <a:cubicBezTo>
                    <a:pt x="94" y="47"/>
                    <a:pt x="94" y="47"/>
                    <a:pt x="94" y="47"/>
                  </a:cubicBezTo>
                  <a:cubicBezTo>
                    <a:pt x="94" y="31"/>
                    <a:pt x="94" y="31"/>
                    <a:pt x="94" y="31"/>
                  </a:cubicBezTo>
                  <a:cubicBezTo>
                    <a:pt x="94" y="28"/>
                    <a:pt x="91" y="26"/>
                    <a:pt x="88" y="26"/>
                  </a:cubicBezTo>
                  <a:cubicBezTo>
                    <a:pt x="77" y="26"/>
                    <a:pt x="77" y="26"/>
                    <a:pt x="77" y="26"/>
                  </a:cubicBezTo>
                  <a:cubicBezTo>
                    <a:pt x="77" y="27"/>
                    <a:pt x="77" y="28"/>
                    <a:pt x="77" y="28"/>
                  </a:cubicBezTo>
                  <a:cubicBezTo>
                    <a:pt x="77" y="51"/>
                    <a:pt x="77" y="51"/>
                    <a:pt x="77" y="51"/>
                  </a:cubicBezTo>
                  <a:cubicBezTo>
                    <a:pt x="75" y="51"/>
                    <a:pt x="75" y="51"/>
                    <a:pt x="75" y="51"/>
                  </a:cubicBezTo>
                  <a:close/>
                  <a:moveTo>
                    <a:pt x="65" y="47"/>
                  </a:moveTo>
                  <a:cubicBezTo>
                    <a:pt x="65" y="32"/>
                    <a:pt x="65" y="32"/>
                    <a:pt x="65" y="32"/>
                  </a:cubicBezTo>
                  <a:cubicBezTo>
                    <a:pt x="64" y="32"/>
                    <a:pt x="64" y="32"/>
                    <a:pt x="64" y="32"/>
                  </a:cubicBezTo>
                  <a:cubicBezTo>
                    <a:pt x="64" y="47"/>
                    <a:pt x="64" y="47"/>
                    <a:pt x="64" y="47"/>
                  </a:cubicBezTo>
                  <a:cubicBezTo>
                    <a:pt x="64" y="50"/>
                    <a:pt x="64" y="50"/>
                    <a:pt x="64" y="50"/>
                  </a:cubicBezTo>
                  <a:cubicBezTo>
                    <a:pt x="64" y="77"/>
                    <a:pt x="64" y="77"/>
                    <a:pt x="64" y="77"/>
                  </a:cubicBezTo>
                  <a:cubicBezTo>
                    <a:pt x="57" y="77"/>
                    <a:pt x="57" y="77"/>
                    <a:pt x="57" y="77"/>
                  </a:cubicBezTo>
                  <a:cubicBezTo>
                    <a:pt x="57" y="55"/>
                    <a:pt x="57" y="55"/>
                    <a:pt x="57" y="55"/>
                  </a:cubicBezTo>
                  <a:cubicBezTo>
                    <a:pt x="55" y="55"/>
                    <a:pt x="55" y="55"/>
                    <a:pt x="55" y="55"/>
                  </a:cubicBezTo>
                  <a:cubicBezTo>
                    <a:pt x="55" y="77"/>
                    <a:pt x="55" y="77"/>
                    <a:pt x="55" y="77"/>
                  </a:cubicBezTo>
                  <a:cubicBezTo>
                    <a:pt x="48" y="77"/>
                    <a:pt x="48" y="77"/>
                    <a:pt x="48" y="77"/>
                  </a:cubicBezTo>
                  <a:cubicBezTo>
                    <a:pt x="48" y="50"/>
                    <a:pt x="48" y="50"/>
                    <a:pt x="48" y="50"/>
                  </a:cubicBezTo>
                  <a:cubicBezTo>
                    <a:pt x="48" y="47"/>
                    <a:pt x="48" y="47"/>
                    <a:pt x="48" y="47"/>
                  </a:cubicBezTo>
                  <a:cubicBezTo>
                    <a:pt x="48" y="32"/>
                    <a:pt x="48" y="32"/>
                    <a:pt x="48" y="32"/>
                  </a:cubicBezTo>
                  <a:cubicBezTo>
                    <a:pt x="47" y="32"/>
                    <a:pt x="47" y="32"/>
                    <a:pt x="47" y="32"/>
                  </a:cubicBezTo>
                  <a:cubicBezTo>
                    <a:pt x="47" y="47"/>
                    <a:pt x="47" y="47"/>
                    <a:pt x="47" y="47"/>
                  </a:cubicBezTo>
                  <a:cubicBezTo>
                    <a:pt x="41" y="47"/>
                    <a:pt x="41" y="47"/>
                    <a:pt x="41" y="47"/>
                  </a:cubicBezTo>
                  <a:cubicBezTo>
                    <a:pt x="41" y="27"/>
                    <a:pt x="41" y="27"/>
                    <a:pt x="41" y="27"/>
                  </a:cubicBezTo>
                  <a:cubicBezTo>
                    <a:pt x="41" y="24"/>
                    <a:pt x="44" y="21"/>
                    <a:pt x="47" y="21"/>
                  </a:cubicBezTo>
                  <a:cubicBezTo>
                    <a:pt x="66" y="21"/>
                    <a:pt x="46" y="21"/>
                    <a:pt x="65" y="21"/>
                  </a:cubicBezTo>
                  <a:cubicBezTo>
                    <a:pt x="69" y="21"/>
                    <a:pt x="71" y="24"/>
                    <a:pt x="71" y="27"/>
                  </a:cubicBezTo>
                  <a:cubicBezTo>
                    <a:pt x="71" y="47"/>
                    <a:pt x="71" y="47"/>
                    <a:pt x="71" y="47"/>
                  </a:cubicBezTo>
                  <a:cubicBezTo>
                    <a:pt x="70" y="47"/>
                    <a:pt x="68" y="47"/>
                    <a:pt x="65" y="47"/>
                  </a:cubicBezTo>
                  <a:close/>
                  <a:moveTo>
                    <a:pt x="37" y="51"/>
                  </a:moveTo>
                  <a:cubicBezTo>
                    <a:pt x="37" y="72"/>
                    <a:pt x="37" y="72"/>
                    <a:pt x="37" y="72"/>
                  </a:cubicBezTo>
                  <a:cubicBezTo>
                    <a:pt x="31" y="72"/>
                    <a:pt x="31" y="72"/>
                    <a:pt x="31" y="72"/>
                  </a:cubicBezTo>
                  <a:cubicBezTo>
                    <a:pt x="31" y="54"/>
                    <a:pt x="31" y="54"/>
                    <a:pt x="31" y="54"/>
                  </a:cubicBezTo>
                  <a:cubicBezTo>
                    <a:pt x="30" y="54"/>
                    <a:pt x="30" y="54"/>
                    <a:pt x="30" y="54"/>
                  </a:cubicBezTo>
                  <a:cubicBezTo>
                    <a:pt x="30" y="72"/>
                    <a:pt x="30" y="72"/>
                    <a:pt x="30" y="72"/>
                  </a:cubicBezTo>
                  <a:cubicBezTo>
                    <a:pt x="24" y="72"/>
                    <a:pt x="24" y="72"/>
                    <a:pt x="24" y="72"/>
                  </a:cubicBezTo>
                  <a:cubicBezTo>
                    <a:pt x="24" y="51"/>
                    <a:pt x="24" y="51"/>
                    <a:pt x="24" y="51"/>
                  </a:cubicBezTo>
                  <a:cubicBezTo>
                    <a:pt x="24" y="47"/>
                    <a:pt x="24" y="47"/>
                    <a:pt x="24" y="47"/>
                  </a:cubicBezTo>
                  <a:cubicBezTo>
                    <a:pt x="24" y="36"/>
                    <a:pt x="24" y="36"/>
                    <a:pt x="24" y="36"/>
                  </a:cubicBezTo>
                  <a:cubicBezTo>
                    <a:pt x="23" y="36"/>
                    <a:pt x="23" y="36"/>
                    <a:pt x="23" y="36"/>
                  </a:cubicBezTo>
                  <a:cubicBezTo>
                    <a:pt x="23" y="47"/>
                    <a:pt x="23" y="47"/>
                    <a:pt x="23" y="47"/>
                  </a:cubicBezTo>
                  <a:cubicBezTo>
                    <a:pt x="18" y="47"/>
                    <a:pt x="18" y="47"/>
                    <a:pt x="18" y="47"/>
                  </a:cubicBezTo>
                  <a:cubicBezTo>
                    <a:pt x="18" y="31"/>
                    <a:pt x="18" y="31"/>
                    <a:pt x="18" y="31"/>
                  </a:cubicBezTo>
                  <a:cubicBezTo>
                    <a:pt x="18" y="28"/>
                    <a:pt x="20" y="26"/>
                    <a:pt x="23" y="26"/>
                  </a:cubicBezTo>
                  <a:cubicBezTo>
                    <a:pt x="35" y="26"/>
                    <a:pt x="35" y="26"/>
                    <a:pt x="35" y="26"/>
                  </a:cubicBezTo>
                  <a:cubicBezTo>
                    <a:pt x="35" y="27"/>
                    <a:pt x="35" y="28"/>
                    <a:pt x="35" y="28"/>
                  </a:cubicBezTo>
                  <a:cubicBezTo>
                    <a:pt x="35" y="51"/>
                    <a:pt x="35" y="51"/>
                    <a:pt x="35" y="51"/>
                  </a:cubicBezTo>
                  <a:cubicBezTo>
                    <a:pt x="37" y="51"/>
                    <a:pt x="37" y="51"/>
                    <a:pt x="37" y="51"/>
                  </a:cubicBezTo>
                  <a:close/>
                  <a:moveTo>
                    <a:pt x="31" y="9"/>
                  </a:moveTo>
                  <a:cubicBezTo>
                    <a:pt x="35" y="9"/>
                    <a:pt x="39" y="12"/>
                    <a:pt x="39" y="17"/>
                  </a:cubicBezTo>
                  <a:cubicBezTo>
                    <a:pt x="39" y="19"/>
                    <a:pt x="38" y="20"/>
                    <a:pt x="37" y="22"/>
                  </a:cubicBezTo>
                  <a:cubicBezTo>
                    <a:pt x="37" y="22"/>
                    <a:pt x="37" y="22"/>
                    <a:pt x="37" y="23"/>
                  </a:cubicBezTo>
                  <a:cubicBezTo>
                    <a:pt x="35" y="24"/>
                    <a:pt x="33" y="25"/>
                    <a:pt x="31" y="25"/>
                  </a:cubicBezTo>
                  <a:cubicBezTo>
                    <a:pt x="26" y="25"/>
                    <a:pt x="22" y="21"/>
                    <a:pt x="22" y="17"/>
                  </a:cubicBezTo>
                  <a:cubicBezTo>
                    <a:pt x="22" y="12"/>
                    <a:pt x="26" y="9"/>
                    <a:pt x="31" y="9"/>
                  </a:cubicBezTo>
                  <a:close/>
                  <a:moveTo>
                    <a:pt x="81" y="9"/>
                  </a:moveTo>
                  <a:cubicBezTo>
                    <a:pt x="76" y="9"/>
                    <a:pt x="73" y="12"/>
                    <a:pt x="73" y="17"/>
                  </a:cubicBezTo>
                  <a:cubicBezTo>
                    <a:pt x="73" y="19"/>
                    <a:pt x="73" y="20"/>
                    <a:pt x="74" y="22"/>
                  </a:cubicBezTo>
                  <a:cubicBezTo>
                    <a:pt x="75" y="22"/>
                    <a:pt x="75" y="22"/>
                    <a:pt x="75" y="23"/>
                  </a:cubicBezTo>
                  <a:cubicBezTo>
                    <a:pt x="77" y="24"/>
                    <a:pt x="79" y="25"/>
                    <a:pt x="81" y="25"/>
                  </a:cubicBezTo>
                  <a:cubicBezTo>
                    <a:pt x="85" y="25"/>
                    <a:pt x="89" y="21"/>
                    <a:pt x="89" y="17"/>
                  </a:cubicBezTo>
                  <a:cubicBezTo>
                    <a:pt x="89" y="12"/>
                    <a:pt x="85" y="9"/>
                    <a:pt x="81" y="9"/>
                  </a:cubicBez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algn="ctr">
                <a:defRPr/>
              </a:pPr>
              <a:endParaRPr lang="zh-CN" altLang="en-US" dirty="0">
                <a:solidFill>
                  <a:srgbClr val="FFFFFF"/>
                </a:solidFill>
                <a:cs typeface="+mn-ea"/>
                <a:sym typeface="+mn-lt"/>
              </a:endParaRPr>
            </a:p>
          </p:txBody>
        </p:sp>
      </p:grpSp>
      <p:sp>
        <p:nvSpPr>
          <p:cNvPr id="21" name="TextBox 27"/>
          <p:cNvSpPr txBox="1"/>
          <p:nvPr/>
        </p:nvSpPr>
        <p:spPr>
          <a:xfrm>
            <a:off x="5258421" y="4424585"/>
            <a:ext cx="6257304" cy="358410"/>
          </a:xfrm>
          <a:prstGeom prst="rect">
            <a:avLst/>
          </a:prstGeom>
          <a:noFill/>
        </p:spPr>
        <p:txBody>
          <a:bodyPr wrap="square" lIns="80623" tIns="40312" rIns="80623" bIns="40312" rtlCol="0">
            <a:spAutoFit/>
          </a:bodyPr>
          <a:lstStyle/>
          <a:p>
            <a:r>
              <a:rPr lang="en-US" altLang="zh-CN" dirty="0">
                <a:solidFill>
                  <a:srgbClr val="080808"/>
                </a:solidFill>
                <a:latin typeface="微软雅黑" panose="020B0503020204020204" pitchFamily="34" charset="-122"/>
                <a:ea typeface="微软雅黑" panose="020B0503020204020204" pitchFamily="34" charset="-122"/>
                <a:cs typeface="+mn-ea"/>
                <a:sym typeface="+mn-lt"/>
              </a:rPr>
              <a:t>※ Fluctuation and decaying characteristics</a:t>
            </a:r>
          </a:p>
        </p:txBody>
      </p:sp>
    </p:spTree>
    <p:extLst>
      <p:ext uri="{BB962C8B-B14F-4D97-AF65-F5344CB8AC3E}">
        <p14:creationId xmlns:p14="http://schemas.microsoft.com/office/powerpoint/2010/main" val="1847418522"/>
      </p:ext>
    </p:extLst>
  </p:cSld>
  <p:clrMapOvr>
    <a:masterClrMapping/>
  </p:clrMapOvr>
  <p:transition spd="med" advTm="1300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par>
                                <p:cTn id="10" presetID="53" presetClass="entr" presetSubtype="16"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p:cTn id="12" dur="500" fill="hold"/>
                                        <p:tgtEl>
                                          <p:spTgt spid="15"/>
                                        </p:tgtEl>
                                        <p:attrNameLst>
                                          <p:attrName>ppt_w</p:attrName>
                                        </p:attrNameLst>
                                      </p:cBhvr>
                                      <p:tavLst>
                                        <p:tav tm="0">
                                          <p:val>
                                            <p:fltVal val="0"/>
                                          </p:val>
                                        </p:tav>
                                        <p:tav tm="100000">
                                          <p:val>
                                            <p:strVal val="#ppt_w"/>
                                          </p:val>
                                        </p:tav>
                                      </p:tavLst>
                                    </p:anim>
                                    <p:anim calcmode="lin" valueType="num">
                                      <p:cBhvr>
                                        <p:cTn id="13" dur="500" fill="hold"/>
                                        <p:tgtEl>
                                          <p:spTgt spid="15"/>
                                        </p:tgtEl>
                                        <p:attrNameLst>
                                          <p:attrName>ppt_h</p:attrName>
                                        </p:attrNameLst>
                                      </p:cBhvr>
                                      <p:tavLst>
                                        <p:tav tm="0">
                                          <p:val>
                                            <p:fltVal val="0"/>
                                          </p:val>
                                        </p:tav>
                                        <p:tav tm="100000">
                                          <p:val>
                                            <p:strVal val="#ppt_h"/>
                                          </p:val>
                                        </p:tav>
                                      </p:tavLst>
                                    </p:anim>
                                    <p:animEffect transition="in" filter="fade">
                                      <p:cBhvr>
                                        <p:cTn id="14" dur="500"/>
                                        <p:tgtEl>
                                          <p:spTgt spid="15"/>
                                        </p:tgtEl>
                                      </p:cBhvr>
                                    </p:animEffect>
                                  </p:childTnLst>
                                </p:cTn>
                              </p:par>
                              <p:par>
                                <p:cTn id="15" presetID="47"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22" presetClass="entr" presetSubtype="4"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par>
                          <p:cTn id="24" fill="hold">
                            <p:stCondLst>
                              <p:cond delay="1500"/>
                            </p:stCondLst>
                            <p:childTnLst>
                              <p:par>
                                <p:cTn id="25" presetID="12" presetClass="entr" presetSubtype="8"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p:tgtEl>
                                          <p:spTgt spid="8"/>
                                        </p:tgtEl>
                                        <p:attrNameLst>
                                          <p:attrName>ppt_x</p:attrName>
                                        </p:attrNameLst>
                                      </p:cBhvr>
                                      <p:tavLst>
                                        <p:tav tm="0">
                                          <p:val>
                                            <p:strVal val="#ppt_x-#ppt_w*1.125000"/>
                                          </p:val>
                                        </p:tav>
                                        <p:tav tm="100000">
                                          <p:val>
                                            <p:strVal val="#ppt_x"/>
                                          </p:val>
                                        </p:tav>
                                      </p:tavLst>
                                    </p:anim>
                                    <p:animEffect transition="in" filter="wipe(right)">
                                      <p:cBhvr>
                                        <p:cTn id="28" dur="500"/>
                                        <p:tgtEl>
                                          <p:spTgt spid="8"/>
                                        </p:tgtEl>
                                      </p:cBhvr>
                                    </p:animEffect>
                                  </p:childTnLst>
                                </p:cTn>
                              </p:par>
                            </p:childTnLst>
                          </p:cTn>
                        </p:par>
                        <p:par>
                          <p:cTn id="29" fill="hold">
                            <p:stCondLst>
                              <p:cond delay="2000"/>
                            </p:stCondLst>
                            <p:childTnLst>
                              <p:par>
                                <p:cTn id="30" presetID="2" presetClass="entr" presetSubtype="4" fill="hold" grpId="0" nodeType="after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600"/>
                                  </p:stCondLst>
                                  <p:childTnLst>
                                    <p:set>
                                      <p:cBhvr>
                                        <p:cTn id="35" dur="1" fill="hold">
                                          <p:stCondLst>
                                            <p:cond delay="0"/>
                                          </p:stCondLst>
                                        </p:cTn>
                                        <p:tgtEl>
                                          <p:spTgt spid="21"/>
                                        </p:tgtEl>
                                        <p:attrNameLst>
                                          <p:attrName>style.visibility</p:attrName>
                                        </p:attrNameLst>
                                      </p:cBhvr>
                                      <p:to>
                                        <p:strVal val="visible"/>
                                      </p:to>
                                    </p:set>
                                    <p:anim calcmode="lin" valueType="num">
                                      <p:cBhvr additive="base">
                                        <p:cTn id="36" dur="500" fill="hold"/>
                                        <p:tgtEl>
                                          <p:spTgt spid="21"/>
                                        </p:tgtEl>
                                        <p:attrNameLst>
                                          <p:attrName>ppt_x</p:attrName>
                                        </p:attrNameLst>
                                      </p:cBhvr>
                                      <p:tavLst>
                                        <p:tav tm="0">
                                          <p:val>
                                            <p:strVal val="#ppt_x"/>
                                          </p:val>
                                        </p:tav>
                                        <p:tav tm="100000">
                                          <p:val>
                                            <p:strVal val="#ppt_x"/>
                                          </p:val>
                                        </p:tav>
                                      </p:tavLst>
                                    </p:anim>
                                    <p:anim calcmode="lin" valueType="num">
                                      <p:cBhvr additive="base">
                                        <p:cTn id="3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4" grpId="0"/>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89916" y="1580223"/>
            <a:ext cx="6269038" cy="4916753"/>
          </a:xfrm>
          <a:prstGeom prst="rect">
            <a:avLst/>
          </a:prstGeom>
        </p:spPr>
      </p:pic>
      <p:pic>
        <p:nvPicPr>
          <p:cNvPr id="13" name="图片 12"/>
          <p:cNvPicPr>
            <a:picLocks noChangeAspect="1"/>
          </p:cNvPicPr>
          <p:nvPr/>
        </p:nvPicPr>
        <p:blipFill rotWithShape="1">
          <a:blip r:embed="rId4" cstate="print">
            <a:extLst>
              <a:ext uri="{28A0092B-C50C-407E-A947-70E740481C1C}">
                <a14:useLocalDpi xmlns:a14="http://schemas.microsoft.com/office/drawing/2010/main" val="0"/>
              </a:ext>
            </a:extLst>
          </a:blip>
          <a:srcRect l="16328" t="15000" r="39844" b="35732"/>
          <a:stretch/>
        </p:blipFill>
        <p:spPr>
          <a:xfrm>
            <a:off x="6972300" y="1044578"/>
            <a:ext cx="4775200" cy="3019422"/>
          </a:xfrm>
          <a:prstGeom prst="rect">
            <a:avLst/>
          </a:prstGeom>
        </p:spPr>
      </p:pic>
      <p:cxnSp>
        <p:nvCxnSpPr>
          <p:cNvPr id="28" name="直接箭头连接符 27"/>
          <p:cNvCxnSpPr>
            <a:cxnSpLocks/>
          </p:cNvCxnSpPr>
          <p:nvPr/>
        </p:nvCxnSpPr>
        <p:spPr>
          <a:xfrm>
            <a:off x="4468761" y="2819400"/>
            <a:ext cx="2503539"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6096000" y="4531651"/>
            <a:ext cx="6920681" cy="1965325"/>
          </a:xfrm>
          <a:prstGeom prst="rect">
            <a:avLst/>
          </a:prstGeom>
          <a:noFill/>
          <a:ln w="9525">
            <a:noFill/>
          </a:ln>
        </p:spPr>
        <p:txBody>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9pPr>
          </a:lstStyle>
          <a:p>
            <a:pPr marL="342891" indent="-342891">
              <a:lnSpc>
                <a:spcPct val="150000"/>
              </a:lnSpc>
              <a:spcBef>
                <a:spcPct val="10000"/>
              </a:spcBef>
              <a:buClr>
                <a:srgbClr val="C00000"/>
              </a:buClr>
              <a:buSzPct val="90000"/>
              <a:buFont typeface="Wingdings" panose="05000000000000000000" pitchFamily="2" charset="2"/>
              <a:buChar char="p"/>
            </a:pPr>
            <a:r>
              <a:rPr lang="en-US" altLang="zh-CN" sz="2000" dirty="0">
                <a:solidFill>
                  <a:srgbClr val="000000"/>
                </a:solidFill>
                <a:latin typeface="微软雅黑" panose="020B0503020204020204" pitchFamily="34" charset="-122"/>
                <a:ea typeface="微软雅黑" panose="020B0503020204020204" pitchFamily="34" charset="-122"/>
              </a:rPr>
              <a:t>Area of 48.7 km</a:t>
            </a:r>
            <a:r>
              <a:rPr lang="en-US" altLang="zh-CN" sz="2000" baseline="30000" dirty="0">
                <a:solidFill>
                  <a:srgbClr val="000000"/>
                </a:solidFill>
                <a:latin typeface="微软雅黑" panose="020B0503020204020204" pitchFamily="34" charset="-122"/>
                <a:ea typeface="微软雅黑" panose="020B0503020204020204" pitchFamily="34" charset="-122"/>
              </a:rPr>
              <a:t>2</a:t>
            </a:r>
            <a:r>
              <a:rPr lang="en-US" altLang="zh-CN" sz="2000" dirty="0">
                <a:solidFill>
                  <a:srgbClr val="000000"/>
                </a:solidFill>
                <a:latin typeface="微软雅黑" panose="020B0503020204020204" pitchFamily="34" charset="-122"/>
                <a:ea typeface="微软雅黑" panose="020B0503020204020204" pitchFamily="34" charset="-122"/>
              </a:rPr>
              <a:t> ,channel length of 13.9 km</a:t>
            </a:r>
          </a:p>
          <a:p>
            <a:pPr marL="342891" indent="-342891">
              <a:lnSpc>
                <a:spcPct val="150000"/>
              </a:lnSpc>
              <a:spcBef>
                <a:spcPct val="10000"/>
              </a:spcBef>
              <a:buClr>
                <a:srgbClr val="C00000"/>
              </a:buClr>
              <a:buSzPct val="90000"/>
              <a:buFont typeface="Wingdings" panose="05000000000000000000" pitchFamily="2" charset="2"/>
              <a:buChar char="p"/>
            </a:pPr>
            <a:r>
              <a:rPr lang="en-US" altLang="zh-CN" sz="2000" i="1" dirty="0">
                <a:solidFill>
                  <a:srgbClr val="000000"/>
                </a:solidFill>
                <a:latin typeface="微软雅黑" panose="020B0503020204020204" pitchFamily="34" charset="-122"/>
                <a:ea typeface="微软雅黑" panose="020B0503020204020204" pitchFamily="34" charset="-122"/>
              </a:rPr>
              <a:t>v</a:t>
            </a:r>
            <a:r>
              <a:rPr lang="en-US" altLang="zh-CN" sz="2000" dirty="0">
                <a:solidFill>
                  <a:srgbClr val="000000"/>
                </a:solidFill>
                <a:latin typeface="微软雅黑" panose="020B0503020204020204" pitchFamily="34" charset="-122"/>
                <a:ea typeface="微软雅黑" panose="020B0503020204020204" pitchFamily="34" charset="-122"/>
              </a:rPr>
              <a:t> was measured by two cross section </a:t>
            </a:r>
          </a:p>
          <a:p>
            <a:pPr marL="342891" indent="-342891">
              <a:lnSpc>
                <a:spcPct val="150000"/>
              </a:lnSpc>
              <a:spcBef>
                <a:spcPct val="10000"/>
              </a:spcBef>
              <a:buClr>
                <a:srgbClr val="C00000"/>
              </a:buClr>
              <a:buSzPct val="90000"/>
              <a:buFont typeface="Wingdings" panose="05000000000000000000" pitchFamily="2" charset="2"/>
              <a:buChar char="p"/>
            </a:pPr>
            <a:r>
              <a:rPr lang="en-US" altLang="zh-CN" sz="2000" i="1" dirty="0">
                <a:solidFill>
                  <a:srgbClr val="000000"/>
                </a:solidFill>
                <a:latin typeface="微软雅黑" panose="020B0503020204020204" pitchFamily="34" charset="-122"/>
                <a:ea typeface="微软雅黑" panose="020B0503020204020204" pitchFamily="34" charset="-122"/>
              </a:rPr>
              <a:t>H</a:t>
            </a:r>
            <a:r>
              <a:rPr lang="en-US" altLang="zh-CN" sz="2000" dirty="0">
                <a:solidFill>
                  <a:srgbClr val="000000"/>
                </a:solidFill>
                <a:latin typeface="微软雅黑" panose="020B0503020204020204" pitchFamily="34" charset="-122"/>
                <a:ea typeface="微软雅黑" panose="020B0503020204020204" pitchFamily="34" charset="-122"/>
              </a:rPr>
              <a:t> was measured by ultrasonic sensors</a:t>
            </a:r>
          </a:p>
          <a:p>
            <a:pPr marL="342891" indent="-342891">
              <a:lnSpc>
                <a:spcPct val="150000"/>
              </a:lnSpc>
              <a:spcBef>
                <a:spcPct val="10000"/>
              </a:spcBef>
              <a:buClr>
                <a:srgbClr val="C00000"/>
              </a:buClr>
              <a:buSzPct val="90000"/>
              <a:buFont typeface="Wingdings" panose="05000000000000000000" pitchFamily="2" charset="2"/>
              <a:buChar char="p"/>
            </a:pPr>
            <a:r>
              <a:rPr lang="en-US" altLang="zh-CN" sz="2000" i="1" dirty="0">
                <a:solidFill>
                  <a:srgbClr val="000000"/>
                </a:solidFill>
                <a:latin typeface="微软雅黑" panose="020B0503020204020204" pitchFamily="34" charset="-122"/>
                <a:ea typeface="微软雅黑" panose="020B0503020204020204" pitchFamily="34" charset="-122"/>
              </a:rPr>
              <a:t>Q</a:t>
            </a:r>
            <a:r>
              <a:rPr lang="en-US" altLang="zh-CN" sz="2000" dirty="0">
                <a:solidFill>
                  <a:srgbClr val="000000"/>
                </a:solidFill>
                <a:latin typeface="微软雅黑" panose="020B0503020204020204" pitchFamily="34" charset="-122"/>
                <a:ea typeface="微软雅黑" panose="020B0503020204020204" pitchFamily="34" charset="-122"/>
              </a:rPr>
              <a:t>, </a:t>
            </a:r>
            <a:r>
              <a:rPr lang="en-US" altLang="zh-CN" sz="2000" i="1" dirty="0">
                <a:solidFill>
                  <a:srgbClr val="000000"/>
                </a:solidFill>
                <a:latin typeface="微软雅黑" panose="020B0503020204020204" pitchFamily="34" charset="-122"/>
                <a:ea typeface="微软雅黑" panose="020B0503020204020204" pitchFamily="34" charset="-122"/>
              </a:rPr>
              <a:t>F, L </a:t>
            </a:r>
            <a:r>
              <a:rPr lang="en-US" altLang="zh-CN" sz="2000" dirty="0">
                <a:solidFill>
                  <a:srgbClr val="000000"/>
                </a:solidFill>
                <a:latin typeface="微软雅黑" panose="020B0503020204020204" pitchFamily="34" charset="-122"/>
                <a:ea typeface="微软雅黑" panose="020B0503020204020204" pitchFamily="34" charset="-122"/>
              </a:rPr>
              <a:t>can be estimated by </a:t>
            </a:r>
            <a:r>
              <a:rPr lang="en-US" altLang="zh-CN" sz="2000" i="1" dirty="0">
                <a:solidFill>
                  <a:srgbClr val="000000"/>
                </a:solidFill>
                <a:latin typeface="微软雅黑" panose="020B0503020204020204" pitchFamily="34" charset="-122"/>
                <a:ea typeface="微软雅黑" panose="020B0503020204020204" pitchFamily="34" charset="-122"/>
              </a:rPr>
              <a:t>v</a:t>
            </a:r>
            <a:r>
              <a:rPr lang="en-US" altLang="zh-CN" sz="2000" dirty="0">
                <a:solidFill>
                  <a:srgbClr val="000000"/>
                </a:solidFill>
                <a:latin typeface="微软雅黑" panose="020B0503020204020204" pitchFamily="34" charset="-122"/>
                <a:ea typeface="微软雅黑" panose="020B0503020204020204" pitchFamily="34" charset="-122"/>
              </a:rPr>
              <a:t> and </a:t>
            </a:r>
            <a:r>
              <a:rPr lang="en-US" altLang="zh-CN" sz="2000" i="1" dirty="0">
                <a:solidFill>
                  <a:srgbClr val="000000"/>
                </a:solidFill>
                <a:latin typeface="微软雅黑" panose="020B0503020204020204" pitchFamily="34" charset="-122"/>
                <a:ea typeface="微软雅黑" panose="020B0503020204020204" pitchFamily="34" charset="-122"/>
              </a:rPr>
              <a:t>H</a:t>
            </a:r>
          </a:p>
        </p:txBody>
      </p:sp>
      <p:sp>
        <p:nvSpPr>
          <p:cNvPr id="31" name="矩形 30"/>
          <p:cNvSpPr/>
          <p:nvPr/>
        </p:nvSpPr>
        <p:spPr>
          <a:xfrm>
            <a:off x="233363" y="1044578"/>
            <a:ext cx="5423344" cy="461665"/>
          </a:xfrm>
          <a:prstGeom prst="rect">
            <a:avLst/>
          </a:prstGeom>
        </p:spPr>
        <p:txBody>
          <a:bodyPr wrap="none">
            <a:spAutoFit/>
          </a:bodyPr>
          <a:lstStyle/>
          <a:p>
            <a:pPr marL="285750" indent="-285750">
              <a:buFont typeface="Wingdings" panose="05000000000000000000" pitchFamily="2" charset="2"/>
              <a:buChar char="Ø"/>
            </a:pPr>
            <a:r>
              <a:rPr lang="en-US" altLang="zh-CN" sz="2400"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Observation and data collection</a:t>
            </a:r>
            <a:endParaRPr lang="zh-CN" altLang="en-US" sz="2400"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p:txBody>
      </p:sp>
      <p:sp>
        <p:nvSpPr>
          <p:cNvPr id="42" name="矩形 41"/>
          <p:cNvSpPr/>
          <p:nvPr/>
        </p:nvSpPr>
        <p:spPr>
          <a:xfrm>
            <a:off x="1164778" y="-38703"/>
            <a:ext cx="1898084" cy="1506887"/>
          </a:xfrm>
          <a:prstGeom prst="rect">
            <a:avLst/>
          </a:prstGeom>
        </p:spPr>
        <p:txBody>
          <a:bodyPr wrap="none">
            <a:spAutoFit/>
          </a:bodyPr>
          <a:lstStyle/>
          <a:p>
            <a:pPr marL="0" lvl="1">
              <a:lnSpc>
                <a:spcPts val="5760"/>
              </a:lnSpc>
            </a:pPr>
            <a:r>
              <a:rPr lang="en-US" altLang="zh-CN" sz="3700" b="1" dirty="0">
                <a:solidFill>
                  <a:schemeClr val="bg1"/>
                </a:solidFill>
                <a:latin typeface="微软雅黑" panose="020B0503020204020204" pitchFamily="34" charset="-122"/>
                <a:ea typeface="微软雅黑" panose="020B0503020204020204" pitchFamily="34" charset="-122"/>
                <a:cs typeface="+mn-ea"/>
                <a:sym typeface="+mn-lt"/>
              </a:rPr>
              <a:t>Part 02</a:t>
            </a:r>
            <a:endParaRPr lang="en-US" altLang="zh-CN" sz="4000" b="1" dirty="0">
              <a:solidFill>
                <a:schemeClr val="bg1"/>
              </a:solidFill>
              <a:latin typeface="微软雅黑" panose="020B0503020204020204" pitchFamily="34" charset="-122"/>
              <a:ea typeface="微软雅黑" panose="020B0503020204020204" pitchFamily="34" charset="-122"/>
              <a:cs typeface="+mn-ea"/>
              <a:sym typeface="+mn-lt"/>
            </a:endParaRPr>
          </a:p>
          <a:p>
            <a:pPr marL="0" lvl="1">
              <a:lnSpc>
                <a:spcPts val="5760"/>
              </a:lnSpc>
            </a:pPr>
            <a:endParaRPr lang="en-US" altLang="zh-CN" sz="3700" b="1" dirty="0">
              <a:solidFill>
                <a:schemeClr val="bg1"/>
              </a:solidFill>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2982780681"/>
      </p:ext>
    </p:extLst>
  </p:cSld>
  <p:clrMapOvr>
    <a:masterClrMapping/>
  </p:clrMapOvr>
  <p:transition spd="med" advTm="38500">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I~1\AppData\Local\Temp\ksohtml54956\wps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2839" y="1468184"/>
            <a:ext cx="4380045" cy="3129536"/>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ADMINI~1\AppData\Local\Temp\ksohtml54956\wps4.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4991" y="4766941"/>
            <a:ext cx="2787009" cy="1999718"/>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C:\Users\ADMINI~1\AppData\Local\Temp\ksohtml54956\wps5.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5259" y="4766941"/>
            <a:ext cx="2701541" cy="2021003"/>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C:\Users\ADMINI~1\AppData\Local\Temp\ksohtml54956\wps6.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0059" y="4766941"/>
            <a:ext cx="2776537" cy="2021003"/>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p:cNvSpPr/>
          <p:nvPr/>
        </p:nvSpPr>
        <p:spPr>
          <a:xfrm>
            <a:off x="1164778" y="-38703"/>
            <a:ext cx="1898084" cy="1506887"/>
          </a:xfrm>
          <a:prstGeom prst="rect">
            <a:avLst/>
          </a:prstGeom>
        </p:spPr>
        <p:txBody>
          <a:bodyPr wrap="none">
            <a:spAutoFit/>
          </a:bodyPr>
          <a:lstStyle/>
          <a:p>
            <a:pPr marL="0" lvl="1">
              <a:lnSpc>
                <a:spcPts val="5760"/>
              </a:lnSpc>
            </a:pPr>
            <a:r>
              <a:rPr lang="en-US" altLang="zh-CN" sz="3700" b="1" dirty="0">
                <a:solidFill>
                  <a:schemeClr val="bg1"/>
                </a:solidFill>
                <a:latin typeface="微软雅黑" panose="020B0503020204020204" pitchFamily="34" charset="-122"/>
                <a:ea typeface="微软雅黑" panose="020B0503020204020204" pitchFamily="34" charset="-122"/>
                <a:cs typeface="+mn-ea"/>
                <a:sym typeface="+mn-lt"/>
              </a:rPr>
              <a:t>Part 02</a:t>
            </a:r>
            <a:endParaRPr lang="en-US" altLang="zh-CN" sz="4000" b="1" dirty="0">
              <a:solidFill>
                <a:schemeClr val="bg1"/>
              </a:solidFill>
              <a:latin typeface="微软雅黑" panose="020B0503020204020204" pitchFamily="34" charset="-122"/>
              <a:ea typeface="微软雅黑" panose="020B0503020204020204" pitchFamily="34" charset="-122"/>
              <a:cs typeface="+mn-ea"/>
              <a:sym typeface="+mn-lt"/>
            </a:endParaRPr>
          </a:p>
          <a:p>
            <a:pPr marL="0" lvl="1">
              <a:lnSpc>
                <a:spcPts val="5760"/>
              </a:lnSpc>
            </a:pPr>
            <a:endParaRPr lang="en-US" altLang="zh-CN" sz="3700" b="1" dirty="0">
              <a:solidFill>
                <a:schemeClr val="bg1"/>
              </a:solidFill>
              <a:latin typeface="微软雅黑" panose="020B0503020204020204" pitchFamily="34" charset="-122"/>
              <a:ea typeface="微软雅黑" panose="020B0503020204020204" pitchFamily="34" charset="-122"/>
              <a:cs typeface="+mn-ea"/>
              <a:sym typeface="+mn-lt"/>
            </a:endParaRPr>
          </a:p>
        </p:txBody>
      </p:sp>
      <p:sp>
        <p:nvSpPr>
          <p:cNvPr id="2" name="矩形 1"/>
          <p:cNvSpPr/>
          <p:nvPr/>
        </p:nvSpPr>
        <p:spPr>
          <a:xfrm>
            <a:off x="162100" y="950214"/>
            <a:ext cx="6681316" cy="461665"/>
          </a:xfrm>
          <a:prstGeom prst="rect">
            <a:avLst/>
          </a:prstGeom>
        </p:spPr>
        <p:txBody>
          <a:bodyPr wrap="none">
            <a:spAutoFit/>
          </a:bodyPr>
          <a:lstStyle/>
          <a:p>
            <a:pPr marL="285750" indent="-285750">
              <a:buFont typeface="Wingdings" panose="05000000000000000000" pitchFamily="2" charset="2"/>
              <a:buChar char="Ø"/>
            </a:pPr>
            <a:r>
              <a:rPr lang="en-US" altLang="zh-CN" sz="2400"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Fluctuation and decaying characteristics</a:t>
            </a:r>
            <a:endParaRPr lang="zh-CN" altLang="en-US" sz="2400" b="1" dirty="0">
              <a:solidFill>
                <a:srgbClr val="FF0000"/>
              </a:solidFill>
              <a:effectLst>
                <a:outerShdw blurRad="38100" dist="38100" dir="2700000" algn="tl">
                  <a:srgbClr val="000000">
                    <a:alpha val="43137"/>
                  </a:srgbClr>
                </a:outerShdw>
              </a:effectLst>
            </a:endParaRPr>
          </a:p>
        </p:txBody>
      </p:sp>
      <p:sp>
        <p:nvSpPr>
          <p:cNvPr id="15" name="Text Box 9"/>
          <p:cNvSpPr txBox="1"/>
          <p:nvPr/>
        </p:nvSpPr>
        <p:spPr>
          <a:xfrm>
            <a:off x="2479301" y="6428105"/>
            <a:ext cx="1349019" cy="338554"/>
          </a:xfrm>
          <a:prstGeom prst="rect">
            <a:avLst/>
          </a:prstGeom>
          <a:solidFill>
            <a:srgbClr val="FFC000"/>
          </a:solid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9pPr>
          </a:lstStyle>
          <a:p>
            <a:pPr eaLnBrk="1" hangingPunct="1">
              <a:spcBef>
                <a:spcPct val="50000"/>
              </a:spcBef>
            </a:pPr>
            <a:r>
              <a:rPr lang="en-US" altLang="zh-CN" sz="1600" dirty="0">
                <a:solidFill>
                  <a:srgbClr val="0000FF"/>
                </a:solidFill>
                <a:ea typeface="黑体" panose="02010609060101010101" pitchFamily="49" charset="-122"/>
              </a:rPr>
              <a:t>Ligule form</a:t>
            </a:r>
          </a:p>
        </p:txBody>
      </p:sp>
      <p:sp>
        <p:nvSpPr>
          <p:cNvPr id="16" name="Text Box 9"/>
          <p:cNvSpPr txBox="1"/>
          <p:nvPr/>
        </p:nvSpPr>
        <p:spPr>
          <a:xfrm>
            <a:off x="5391519" y="6428105"/>
            <a:ext cx="1349019" cy="338554"/>
          </a:xfrm>
          <a:prstGeom prst="rect">
            <a:avLst/>
          </a:prstGeom>
          <a:solidFill>
            <a:srgbClr val="FFC000"/>
          </a:solid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9pPr>
          </a:lstStyle>
          <a:p>
            <a:pPr eaLnBrk="1" hangingPunct="1">
              <a:spcBef>
                <a:spcPct val="50000"/>
              </a:spcBef>
            </a:pPr>
            <a:r>
              <a:rPr lang="en-US" altLang="zh-CN" sz="1600" dirty="0">
                <a:solidFill>
                  <a:srgbClr val="0000FF"/>
                </a:solidFill>
                <a:ea typeface="黑体" panose="02010609060101010101" pitchFamily="49" charset="-122"/>
              </a:rPr>
              <a:t>Arrow form</a:t>
            </a:r>
          </a:p>
        </p:txBody>
      </p:sp>
      <p:sp>
        <p:nvSpPr>
          <p:cNvPr id="17" name="Text Box 9"/>
          <p:cNvSpPr txBox="1"/>
          <p:nvPr/>
        </p:nvSpPr>
        <p:spPr>
          <a:xfrm>
            <a:off x="8273817" y="6428105"/>
            <a:ext cx="1187683" cy="338554"/>
          </a:xfrm>
          <a:prstGeom prst="rect">
            <a:avLst/>
          </a:prstGeom>
          <a:solidFill>
            <a:srgbClr val="FFC000"/>
          </a:solid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9pPr>
          </a:lstStyle>
          <a:p>
            <a:pPr eaLnBrk="1" hangingPunct="1">
              <a:spcBef>
                <a:spcPct val="50000"/>
              </a:spcBef>
            </a:pPr>
            <a:r>
              <a:rPr lang="en-US" altLang="zh-CN" sz="1600" dirty="0">
                <a:solidFill>
                  <a:srgbClr val="0000FF"/>
                </a:solidFill>
                <a:ea typeface="黑体" panose="02010609060101010101" pitchFamily="49" charset="-122"/>
              </a:rPr>
              <a:t>Palm form</a:t>
            </a:r>
          </a:p>
        </p:txBody>
      </p:sp>
      <p:graphicFrame>
        <p:nvGraphicFramePr>
          <p:cNvPr id="18" name="图表 17"/>
          <p:cNvGraphicFramePr/>
          <p:nvPr>
            <p:extLst>
              <p:ext uri="{D42A27DB-BD31-4B8C-83A1-F6EECF244321}">
                <p14:modId xmlns:p14="http://schemas.microsoft.com/office/powerpoint/2010/main" val="3712904075"/>
              </p:ext>
            </p:extLst>
          </p:nvPr>
        </p:nvGraphicFramePr>
        <p:xfrm>
          <a:off x="5829301" y="1667415"/>
          <a:ext cx="5669822" cy="3014916"/>
        </p:xfrm>
        <a:graphic>
          <a:graphicData uri="http://schemas.openxmlformats.org/drawingml/2006/chart">
            <c:chart xmlns:c="http://schemas.openxmlformats.org/drawingml/2006/chart" xmlns:r="http://schemas.openxmlformats.org/officeDocument/2006/relationships" r:id="rId8"/>
          </a:graphicData>
        </a:graphic>
      </p:graphicFrame>
      <p:sp>
        <p:nvSpPr>
          <p:cNvPr id="20" name="文本框 2"/>
          <p:cNvSpPr txBox="1">
            <a:spLocks noChangeArrowheads="1"/>
          </p:cNvSpPr>
          <p:nvPr/>
        </p:nvSpPr>
        <p:spPr bwMode="auto">
          <a:xfrm>
            <a:off x="2268505" y="3550589"/>
            <a:ext cx="2265680" cy="369332"/>
          </a:xfrm>
          <a:prstGeom prst="rect">
            <a:avLst/>
          </a:prstGeom>
          <a:noFill/>
          <a:ln w="9525">
            <a:noFill/>
            <a:miter lim="800000"/>
          </a:ln>
        </p:spPr>
        <p:txBody>
          <a:bodyPr rot="0" vert="horz" wrap="square" lIns="91440" tIns="45720" rIns="91440" bIns="45720" anchor="t" anchorCtr="0">
            <a:spAutoFit/>
          </a:bodyPr>
          <a:lstStyle/>
          <a:p>
            <a:pPr algn="ctr">
              <a:spcAft>
                <a:spcPts val="0"/>
              </a:spcAft>
            </a:pPr>
            <a:r>
              <a:rPr lang="en-US" kern="100" dirty="0">
                <a:solidFill>
                  <a:srgbClr val="FF0000"/>
                </a:solidFill>
                <a:effectLst/>
                <a:latin typeface="Times New Roman" panose="02020603050405020304" pitchFamily="18" charset="0"/>
                <a:ea typeface="等线" panose="02010600030101010101" pitchFamily="2" charset="-122"/>
                <a:cs typeface="Times New Roman" panose="02020603050405020304" pitchFamily="18" charset="0"/>
              </a:rPr>
              <a:t>1</a:t>
            </a:r>
            <a:r>
              <a:rPr lang="en-US" kern="100" baseline="30000" dirty="0">
                <a:solidFill>
                  <a:srgbClr val="FF0000"/>
                </a:solidFill>
                <a:effectLst/>
                <a:latin typeface="Times New Roman" panose="02020603050405020304" pitchFamily="18" charset="0"/>
                <a:ea typeface="等线" panose="02010600030101010101" pitchFamily="2" charset="-122"/>
                <a:cs typeface="Times New Roman" panose="02020603050405020304" pitchFamily="18" charset="0"/>
              </a:rPr>
              <a:t>st</a:t>
            </a:r>
            <a:r>
              <a:rPr lang="en-US" kern="100" dirty="0">
                <a:solidFill>
                  <a:srgbClr val="FF0000"/>
                </a:solidFill>
                <a:effectLst/>
                <a:latin typeface="Times New Roman" panose="02020603050405020304" pitchFamily="18" charset="0"/>
                <a:ea typeface="等线" panose="02010600030101010101" pitchFamily="2" charset="-122"/>
                <a:cs typeface="Times New Roman" panose="02020603050405020304" pitchFamily="18" charset="0"/>
              </a:rPr>
              <a:t> surge</a:t>
            </a:r>
            <a:endParaRPr lang="zh-CN" kern="100" dirty="0">
              <a:effectLst/>
              <a:latin typeface="等线" panose="02010600030101010101" pitchFamily="2" charset="-122"/>
              <a:ea typeface="等线" panose="02010600030101010101" pitchFamily="2" charset="-122"/>
              <a:cs typeface="Times New Roman" panose="02020603050405020304" pitchFamily="18" charset="0"/>
            </a:endParaRPr>
          </a:p>
        </p:txBody>
      </p:sp>
      <p:cxnSp>
        <p:nvCxnSpPr>
          <p:cNvPr id="21" name="直接箭头连接符 20"/>
          <p:cNvCxnSpPr/>
          <p:nvPr/>
        </p:nvCxnSpPr>
        <p:spPr>
          <a:xfrm flipH="1" flipV="1">
            <a:off x="2690838" y="3278080"/>
            <a:ext cx="309880" cy="33337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
          <p:cNvSpPr txBox="1">
            <a:spLocks noChangeArrowheads="1"/>
          </p:cNvSpPr>
          <p:nvPr/>
        </p:nvSpPr>
        <p:spPr bwMode="auto">
          <a:xfrm>
            <a:off x="2980447" y="3012036"/>
            <a:ext cx="2265680" cy="369332"/>
          </a:xfrm>
          <a:prstGeom prst="rect">
            <a:avLst/>
          </a:prstGeom>
          <a:noFill/>
          <a:ln w="9525">
            <a:noFill/>
            <a:miter lim="800000"/>
          </a:ln>
        </p:spPr>
        <p:txBody>
          <a:bodyPr rot="0" vert="horz" wrap="square" lIns="91440" tIns="45720" rIns="91440" bIns="45720" anchor="t" anchorCtr="0">
            <a:spAutoFit/>
          </a:bodyPr>
          <a:lstStyle/>
          <a:p>
            <a:pPr algn="ctr">
              <a:spcAft>
                <a:spcPts val="0"/>
              </a:spcAft>
            </a:pPr>
            <a:r>
              <a:rPr lang="en-US" kern="100" dirty="0">
                <a:solidFill>
                  <a:srgbClr val="FF0000"/>
                </a:solidFill>
                <a:effectLst/>
                <a:latin typeface="Times New Roman" panose="02020603050405020304" pitchFamily="18" charset="0"/>
                <a:ea typeface="等线" panose="02010600030101010101" pitchFamily="2" charset="-122"/>
                <a:cs typeface="Times New Roman" panose="02020603050405020304" pitchFamily="18" charset="0"/>
              </a:rPr>
              <a:t>2</a:t>
            </a:r>
            <a:r>
              <a:rPr lang="en-US" kern="100" baseline="30000" dirty="0">
                <a:solidFill>
                  <a:srgbClr val="FF0000"/>
                </a:solidFill>
                <a:effectLst/>
                <a:latin typeface="Times New Roman" panose="02020603050405020304" pitchFamily="18" charset="0"/>
                <a:ea typeface="等线" panose="02010600030101010101" pitchFamily="2" charset="-122"/>
                <a:cs typeface="Times New Roman" panose="02020603050405020304" pitchFamily="18" charset="0"/>
              </a:rPr>
              <a:t>nd</a:t>
            </a:r>
            <a:r>
              <a:rPr lang="en-US" kern="100" dirty="0">
                <a:solidFill>
                  <a:srgbClr val="FF0000"/>
                </a:solidFill>
                <a:effectLst/>
                <a:latin typeface="Times New Roman" panose="02020603050405020304" pitchFamily="18" charset="0"/>
                <a:ea typeface="等线" panose="02010600030101010101" pitchFamily="2" charset="-122"/>
                <a:cs typeface="Times New Roman" panose="02020603050405020304" pitchFamily="18" charset="0"/>
              </a:rPr>
              <a:t> surge</a:t>
            </a:r>
            <a:endParaRPr lang="zh-CN" kern="100" dirty="0">
              <a:effectLst/>
              <a:latin typeface="等线" panose="02010600030101010101" pitchFamily="2" charset="-122"/>
              <a:ea typeface="等线" panose="02010600030101010101" pitchFamily="2" charset="-122"/>
              <a:cs typeface="Times New Roman" panose="02020603050405020304" pitchFamily="18" charset="0"/>
            </a:endParaRPr>
          </a:p>
        </p:txBody>
      </p:sp>
      <p:cxnSp>
        <p:nvCxnSpPr>
          <p:cNvPr id="23" name="直接箭头连接符 22"/>
          <p:cNvCxnSpPr/>
          <p:nvPr/>
        </p:nvCxnSpPr>
        <p:spPr>
          <a:xfrm flipH="1" flipV="1">
            <a:off x="3402780" y="2739527"/>
            <a:ext cx="309880" cy="33337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825485856"/>
      </p:ext>
    </p:extLst>
  </p:cSld>
  <p:clrMapOvr>
    <a:masterClrMapping/>
  </p:clrMapOvr>
  <p:transition spd="med" advTm="25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32"/>
                                        </p:tgtEl>
                                        <p:attrNameLst>
                                          <p:attrName>style.visibility</p:attrName>
                                        </p:attrNameLst>
                                      </p:cBhvr>
                                      <p:to>
                                        <p:strVal val="visible"/>
                                      </p:to>
                                    </p:set>
                                    <p:animEffect transition="in" filter="fade">
                                      <p:cBhvr>
                                        <p:cTn id="7" dur="1000"/>
                                        <p:tgtEl>
                                          <p:spTgt spid="1032"/>
                                        </p:tgtEl>
                                      </p:cBhvr>
                                    </p:animEffect>
                                    <p:anim calcmode="lin" valueType="num">
                                      <p:cBhvr>
                                        <p:cTn id="8" dur="1000" fill="hold"/>
                                        <p:tgtEl>
                                          <p:spTgt spid="1032"/>
                                        </p:tgtEl>
                                        <p:attrNameLst>
                                          <p:attrName>ppt_x</p:attrName>
                                        </p:attrNameLst>
                                      </p:cBhvr>
                                      <p:tavLst>
                                        <p:tav tm="0">
                                          <p:val>
                                            <p:strVal val="#ppt_x"/>
                                          </p:val>
                                        </p:tav>
                                        <p:tav tm="100000">
                                          <p:val>
                                            <p:strVal val="#ppt_x"/>
                                          </p:val>
                                        </p:tav>
                                      </p:tavLst>
                                    </p:anim>
                                    <p:anim calcmode="lin" valueType="num">
                                      <p:cBhvr>
                                        <p:cTn id="9" dur="1000" fill="hold"/>
                                        <p:tgtEl>
                                          <p:spTgt spid="103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034"/>
                                        </p:tgtEl>
                                        <p:attrNameLst>
                                          <p:attrName>style.visibility</p:attrName>
                                        </p:attrNameLst>
                                      </p:cBhvr>
                                      <p:to>
                                        <p:strVal val="visible"/>
                                      </p:to>
                                    </p:set>
                                    <p:animEffect transition="in" filter="fade">
                                      <p:cBhvr>
                                        <p:cTn id="19" dur="1000"/>
                                        <p:tgtEl>
                                          <p:spTgt spid="1034"/>
                                        </p:tgtEl>
                                      </p:cBhvr>
                                    </p:animEffect>
                                    <p:anim calcmode="lin" valueType="num">
                                      <p:cBhvr>
                                        <p:cTn id="20" dur="1000" fill="hold"/>
                                        <p:tgtEl>
                                          <p:spTgt spid="1034"/>
                                        </p:tgtEl>
                                        <p:attrNameLst>
                                          <p:attrName>ppt_x</p:attrName>
                                        </p:attrNameLst>
                                      </p:cBhvr>
                                      <p:tavLst>
                                        <p:tav tm="0">
                                          <p:val>
                                            <p:strVal val="#ppt_x"/>
                                          </p:val>
                                        </p:tav>
                                        <p:tav tm="100000">
                                          <p:val>
                                            <p:strVal val="#ppt_x"/>
                                          </p:val>
                                        </p:tav>
                                      </p:tavLst>
                                    </p:anim>
                                    <p:anim calcmode="lin" valueType="num">
                                      <p:cBhvr>
                                        <p:cTn id="21" dur="1000" fill="hold"/>
                                        <p:tgtEl>
                                          <p:spTgt spid="1034"/>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1000"/>
                                        <p:tgtEl>
                                          <p:spTgt spid="16"/>
                                        </p:tgtEl>
                                      </p:cBhvr>
                                    </p:animEffect>
                                    <p:anim calcmode="lin" valueType="num">
                                      <p:cBhvr>
                                        <p:cTn id="25" dur="1000" fill="hold"/>
                                        <p:tgtEl>
                                          <p:spTgt spid="16"/>
                                        </p:tgtEl>
                                        <p:attrNameLst>
                                          <p:attrName>ppt_x</p:attrName>
                                        </p:attrNameLst>
                                      </p:cBhvr>
                                      <p:tavLst>
                                        <p:tav tm="0">
                                          <p:val>
                                            <p:strVal val="#ppt_x"/>
                                          </p:val>
                                        </p:tav>
                                        <p:tav tm="100000">
                                          <p:val>
                                            <p:strVal val="#ppt_x"/>
                                          </p:val>
                                        </p:tav>
                                      </p:tavLst>
                                    </p:anim>
                                    <p:anim calcmode="lin" valueType="num">
                                      <p:cBhvr>
                                        <p:cTn id="2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036"/>
                                        </p:tgtEl>
                                        <p:attrNameLst>
                                          <p:attrName>style.visibility</p:attrName>
                                        </p:attrNameLst>
                                      </p:cBhvr>
                                      <p:to>
                                        <p:strVal val="visible"/>
                                      </p:to>
                                    </p:set>
                                    <p:animEffect transition="in" filter="fade">
                                      <p:cBhvr>
                                        <p:cTn id="31" dur="1000"/>
                                        <p:tgtEl>
                                          <p:spTgt spid="1036"/>
                                        </p:tgtEl>
                                      </p:cBhvr>
                                    </p:animEffect>
                                    <p:anim calcmode="lin" valueType="num">
                                      <p:cBhvr>
                                        <p:cTn id="32" dur="1000" fill="hold"/>
                                        <p:tgtEl>
                                          <p:spTgt spid="1036"/>
                                        </p:tgtEl>
                                        <p:attrNameLst>
                                          <p:attrName>ppt_x</p:attrName>
                                        </p:attrNameLst>
                                      </p:cBhvr>
                                      <p:tavLst>
                                        <p:tav tm="0">
                                          <p:val>
                                            <p:strVal val="#ppt_x"/>
                                          </p:val>
                                        </p:tav>
                                        <p:tav tm="100000">
                                          <p:val>
                                            <p:strVal val="#ppt_x"/>
                                          </p:val>
                                        </p:tav>
                                      </p:tavLst>
                                    </p:anim>
                                    <p:anim calcmode="lin" valueType="num">
                                      <p:cBhvr>
                                        <p:cTn id="33" dur="1000" fill="hold"/>
                                        <p:tgtEl>
                                          <p:spTgt spid="1036"/>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anim calcmode="lin" valueType="num">
                                      <p:cBhvr>
                                        <p:cTn id="37" dur="1000" fill="hold"/>
                                        <p:tgtEl>
                                          <p:spTgt spid="17"/>
                                        </p:tgtEl>
                                        <p:attrNameLst>
                                          <p:attrName>ppt_x</p:attrName>
                                        </p:attrNameLst>
                                      </p:cBhvr>
                                      <p:tavLst>
                                        <p:tav tm="0">
                                          <p:val>
                                            <p:strVal val="#ppt_x"/>
                                          </p:val>
                                        </p:tav>
                                        <p:tav tm="100000">
                                          <p:val>
                                            <p:strVal val="#ppt_x"/>
                                          </p:val>
                                        </p:tav>
                                      </p:tavLst>
                                    </p:anim>
                                    <p:anim calcmode="lin" valueType="num">
                                      <p:cBhvr>
                                        <p:cTn id="3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extLst>
              <p:ext uri="{D42A27DB-BD31-4B8C-83A1-F6EECF244321}">
                <p14:modId xmlns:p14="http://schemas.microsoft.com/office/powerpoint/2010/main" val="3585417233"/>
              </p:ext>
            </p:extLst>
          </p:nvPr>
        </p:nvGraphicFramePr>
        <p:xfrm>
          <a:off x="571797" y="1529513"/>
          <a:ext cx="3289970" cy="668337"/>
        </p:xfrm>
        <a:graphic>
          <a:graphicData uri="http://schemas.openxmlformats.org/presentationml/2006/ole">
            <mc:AlternateContent xmlns:mc="http://schemas.openxmlformats.org/markup-compatibility/2006">
              <mc:Choice xmlns:v="urn:schemas-microsoft-com:vml" Requires="v">
                <p:oleObj spid="_x0000_s5209" name="Equation" r:id="rId4" imgW="1313133" imgH="266543" progId="Equation.DSMT4">
                  <p:embed/>
                </p:oleObj>
              </mc:Choice>
              <mc:Fallback>
                <p:oleObj name="Equation" r:id="rId4" imgW="1313133" imgH="266543" progId="Equation.DSMT4">
                  <p:embed/>
                  <p:pic>
                    <p:nvPicPr>
                      <p:cNvPr id="0" name=""/>
                      <p:cNvPicPr/>
                      <p:nvPr/>
                    </p:nvPicPr>
                    <p:blipFill>
                      <a:blip r:embed="rId5"/>
                      <a:stretch>
                        <a:fillRect/>
                      </a:stretch>
                    </p:blipFill>
                    <p:spPr>
                      <a:xfrm>
                        <a:off x="571797" y="1529513"/>
                        <a:ext cx="3289970" cy="66833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79986679"/>
              </p:ext>
            </p:extLst>
          </p:nvPr>
        </p:nvGraphicFramePr>
        <p:xfrm>
          <a:off x="1009817" y="2197850"/>
          <a:ext cx="2173200" cy="1097836"/>
        </p:xfrm>
        <a:graphic>
          <a:graphicData uri="http://schemas.openxmlformats.org/presentationml/2006/ole">
            <mc:AlternateContent xmlns:mc="http://schemas.openxmlformats.org/markup-compatibility/2006">
              <mc:Choice xmlns:v="urn:schemas-microsoft-com:vml" Requires="v">
                <p:oleObj spid="_x0000_s5210" name="Equation" r:id="rId6" imgW="1075395" imgH="542437" progId="Equation.DSMT4">
                  <p:embed/>
                </p:oleObj>
              </mc:Choice>
              <mc:Fallback>
                <p:oleObj name="Equation" r:id="rId6" imgW="1075395" imgH="542437" progId="Equation.DSMT4">
                  <p:embed/>
                  <p:pic>
                    <p:nvPicPr>
                      <p:cNvPr id="0" name=""/>
                      <p:cNvPicPr/>
                      <p:nvPr/>
                    </p:nvPicPr>
                    <p:blipFill>
                      <a:blip r:embed="rId7"/>
                      <a:stretch>
                        <a:fillRect/>
                      </a:stretch>
                    </p:blipFill>
                    <p:spPr>
                      <a:xfrm>
                        <a:off x="1009817" y="2197850"/>
                        <a:ext cx="2173200" cy="1097836"/>
                      </a:xfrm>
                      <a:prstGeom prst="rect">
                        <a:avLst/>
                      </a:prstGeom>
                    </p:spPr>
                  </p:pic>
                </p:oleObj>
              </mc:Fallback>
            </mc:AlternateContent>
          </a:graphicData>
        </a:graphic>
      </p:graphicFrame>
      <p:sp>
        <p:nvSpPr>
          <p:cNvPr id="14" name="矩形 13"/>
          <p:cNvSpPr/>
          <p:nvPr/>
        </p:nvSpPr>
        <p:spPr>
          <a:xfrm>
            <a:off x="162100" y="950214"/>
            <a:ext cx="6681316" cy="461665"/>
          </a:xfrm>
          <a:prstGeom prst="rect">
            <a:avLst/>
          </a:prstGeom>
        </p:spPr>
        <p:txBody>
          <a:bodyPr wrap="none">
            <a:spAutoFit/>
          </a:bodyPr>
          <a:lstStyle/>
          <a:p>
            <a:pPr marL="285750" indent="-285750">
              <a:buFont typeface="Wingdings" panose="05000000000000000000" pitchFamily="2" charset="2"/>
              <a:buChar char="Ø"/>
            </a:pPr>
            <a:r>
              <a:rPr lang="en-US" altLang="zh-CN" sz="2400"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Fluctuation and decaying characteristics</a:t>
            </a:r>
            <a:endParaRPr lang="zh-CN" altLang="en-US" sz="2400" b="1" dirty="0">
              <a:solidFill>
                <a:srgbClr val="FF0000"/>
              </a:solidFill>
              <a:effectLst>
                <a:outerShdw blurRad="38100" dist="38100" dir="2700000" algn="tl">
                  <a:srgbClr val="000000">
                    <a:alpha val="43137"/>
                  </a:srgbClr>
                </a:outerShdw>
              </a:effectLst>
            </a:endParaRPr>
          </a:p>
        </p:txBody>
      </p:sp>
      <p:sp>
        <p:nvSpPr>
          <p:cNvPr id="15" name="矩形 14"/>
          <p:cNvSpPr/>
          <p:nvPr/>
        </p:nvSpPr>
        <p:spPr>
          <a:xfrm>
            <a:off x="6311900" y="4737095"/>
            <a:ext cx="5753100" cy="1965325"/>
          </a:xfrm>
          <a:prstGeom prst="rect">
            <a:avLst/>
          </a:prstGeom>
          <a:noFill/>
          <a:ln w="9525">
            <a:noFill/>
          </a:ln>
        </p:spPr>
        <p:txBody>
          <a:bodyPr/>
          <a:ls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9pPr>
          </a:lstStyle>
          <a:p>
            <a:pPr marL="342891" indent="-342891">
              <a:lnSpc>
                <a:spcPct val="150000"/>
              </a:lnSpc>
              <a:spcBef>
                <a:spcPct val="10000"/>
              </a:spcBef>
              <a:buClr>
                <a:srgbClr val="C00000"/>
              </a:buClr>
              <a:buSzPct val="90000"/>
              <a:buFont typeface="Wingdings" panose="05000000000000000000" pitchFamily="2" charset="2"/>
              <a:buChar char="p"/>
            </a:pPr>
            <a:r>
              <a:rPr lang="en-US" altLang="zh-CN" sz="200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Fluctuation with the surge process </a:t>
            </a:r>
          </a:p>
          <a:p>
            <a:pPr marL="342891" indent="-342891">
              <a:lnSpc>
                <a:spcPct val="150000"/>
              </a:lnSpc>
              <a:spcBef>
                <a:spcPct val="10000"/>
              </a:spcBef>
              <a:buClr>
                <a:srgbClr val="C00000"/>
              </a:buClr>
              <a:buSzPct val="90000"/>
              <a:buFont typeface="Wingdings" panose="05000000000000000000" pitchFamily="2" charset="2"/>
              <a:buChar char="p"/>
            </a:pPr>
            <a:r>
              <a:rPr lang="en-US" altLang="zh-CN" sz="200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Finally decays in a power law</a:t>
            </a:r>
          </a:p>
          <a:p>
            <a:pPr marL="342891" indent="-342891">
              <a:lnSpc>
                <a:spcPct val="150000"/>
              </a:lnSpc>
              <a:spcBef>
                <a:spcPct val="10000"/>
              </a:spcBef>
              <a:buClr>
                <a:srgbClr val="C00000"/>
              </a:buClr>
              <a:buSzPct val="90000"/>
              <a:buFont typeface="Wingdings" panose="05000000000000000000" pitchFamily="2" charset="2"/>
              <a:buChar char="p"/>
            </a:pPr>
            <a:r>
              <a:rPr lang="en-US" altLang="zh-CN" sz="200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en-US" altLang="zh-CN" sz="2000" i="1"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α</a:t>
            </a:r>
            <a:r>
              <a:rPr lang="en-US" altLang="zh-CN" sz="200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of </a:t>
            </a:r>
            <a:r>
              <a:rPr lang="en-US" altLang="zh-CN" sz="2000" i="1"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v</a:t>
            </a:r>
            <a:r>
              <a:rPr lang="en-US" altLang="zh-CN" sz="200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nd </a:t>
            </a:r>
            <a:r>
              <a:rPr lang="en-US" altLang="zh-CN" sz="2000" i="1"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H</a:t>
            </a:r>
            <a:r>
              <a:rPr lang="en-US" altLang="zh-CN" sz="200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re 0.05~0.25 and 0.1~0.4</a:t>
            </a:r>
          </a:p>
          <a:p>
            <a:pPr marL="342891" indent="-342891">
              <a:lnSpc>
                <a:spcPct val="150000"/>
              </a:lnSpc>
              <a:spcBef>
                <a:spcPct val="10000"/>
              </a:spcBef>
              <a:buClr>
                <a:srgbClr val="C00000"/>
              </a:buClr>
              <a:buSzPct val="90000"/>
              <a:buFont typeface="Wingdings" panose="05000000000000000000" pitchFamily="2" charset="2"/>
              <a:buChar char="p"/>
            </a:pPr>
            <a:r>
              <a:rPr lang="en-US" altLang="zh-CN" sz="200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Nonlinear dynamic of surge series</a:t>
            </a:r>
          </a:p>
        </p:txBody>
      </p:sp>
      <p:graphicFrame>
        <p:nvGraphicFramePr>
          <p:cNvPr id="16" name="图表 15"/>
          <p:cNvGraphicFramePr/>
          <p:nvPr>
            <p:extLst>
              <p:ext uri="{D42A27DB-BD31-4B8C-83A1-F6EECF244321}">
                <p14:modId xmlns:p14="http://schemas.microsoft.com/office/powerpoint/2010/main" val="175695802"/>
              </p:ext>
            </p:extLst>
          </p:nvPr>
        </p:nvGraphicFramePr>
        <p:xfrm>
          <a:off x="450794" y="3277552"/>
          <a:ext cx="5480106" cy="3413758"/>
        </p:xfrm>
        <a:graphic>
          <a:graphicData uri="http://schemas.openxmlformats.org/drawingml/2006/chart">
            <c:chart xmlns:c="http://schemas.openxmlformats.org/drawingml/2006/chart" xmlns:r="http://schemas.openxmlformats.org/officeDocument/2006/relationships" r:id="rId8"/>
          </a:graphicData>
        </a:graphic>
      </p:graphicFrame>
      <p:graphicFrame>
        <p:nvGraphicFramePr>
          <p:cNvPr id="17" name="图表 16"/>
          <p:cNvGraphicFramePr/>
          <p:nvPr>
            <p:extLst>
              <p:ext uri="{D42A27DB-BD31-4B8C-83A1-F6EECF244321}">
                <p14:modId xmlns:p14="http://schemas.microsoft.com/office/powerpoint/2010/main" val="1941530739"/>
              </p:ext>
            </p:extLst>
          </p:nvPr>
        </p:nvGraphicFramePr>
        <p:xfrm>
          <a:off x="6435227" y="1335085"/>
          <a:ext cx="5137468" cy="3390900"/>
        </p:xfrm>
        <a:graphic>
          <a:graphicData uri="http://schemas.openxmlformats.org/drawingml/2006/chart">
            <c:chart xmlns:c="http://schemas.openxmlformats.org/drawingml/2006/chart" xmlns:r="http://schemas.openxmlformats.org/officeDocument/2006/relationships" r:id="rId9"/>
          </a:graphicData>
        </a:graphic>
      </p:graphicFrame>
      <p:sp>
        <p:nvSpPr>
          <p:cNvPr id="8" name="矩形 7"/>
          <p:cNvSpPr/>
          <p:nvPr/>
        </p:nvSpPr>
        <p:spPr>
          <a:xfrm>
            <a:off x="3987800" y="1668019"/>
            <a:ext cx="2324100" cy="400110"/>
          </a:xfrm>
          <a:prstGeom prst="rect">
            <a:avLst/>
          </a:prstGeom>
        </p:spPr>
        <p:txBody>
          <a:bodyPr wrap="square">
            <a:spAutoFit/>
          </a:bodyPr>
          <a:lstStyle/>
          <a:p>
            <a:r>
              <a:rPr lang="en-US" altLang="zh-CN" sz="2000" b="1" dirty="0">
                <a:effectLst>
                  <a:outerShdw blurRad="38100" dist="38100" dir="2700000" algn="tl">
                    <a:srgbClr val="000000">
                      <a:alpha val="43137"/>
                    </a:srgbClr>
                  </a:outerShdw>
                </a:effectLst>
              </a:rPr>
              <a:t>X ~</a:t>
            </a:r>
            <a:r>
              <a:rPr lang="en-US" altLang="zh-CN" sz="2000" b="1" i="1" dirty="0">
                <a:effectLst>
                  <a:outerShdw blurRad="38100" dist="38100" dir="2700000" algn="tl">
                    <a:srgbClr val="000000">
                      <a:alpha val="43137"/>
                    </a:srgbClr>
                  </a:outerShdw>
                </a:effectLst>
              </a:rPr>
              <a:t>H</a:t>
            </a:r>
            <a:r>
              <a:rPr lang="en-US" altLang="zh-CN" sz="2000" b="1" dirty="0">
                <a:effectLst>
                  <a:outerShdw blurRad="38100" dist="38100" dir="2700000" algn="tl">
                    <a:srgbClr val="000000">
                      <a:alpha val="43137"/>
                    </a:srgbClr>
                  </a:outerShdw>
                </a:effectLst>
              </a:rPr>
              <a:t>, v, </a:t>
            </a:r>
            <a:r>
              <a:rPr lang="en-US" altLang="zh-CN" sz="2000" b="1" i="1" dirty="0">
                <a:effectLst>
                  <a:outerShdw blurRad="38100" dist="38100" dir="2700000" algn="tl">
                    <a:srgbClr val="000000">
                      <a:alpha val="43137"/>
                    </a:srgbClr>
                  </a:outerShdw>
                </a:effectLst>
              </a:rPr>
              <a:t>ρ, Q</a:t>
            </a:r>
            <a:r>
              <a:rPr lang="en-US" altLang="zh-CN" sz="2000" b="1" dirty="0">
                <a:effectLst>
                  <a:outerShdw blurRad="38100" dist="38100" dir="2700000" algn="tl">
                    <a:srgbClr val="000000">
                      <a:alpha val="43137"/>
                    </a:srgbClr>
                  </a:outerShdw>
                </a:effectLst>
              </a:rPr>
              <a:t>, etc.</a:t>
            </a:r>
            <a:endParaRPr lang="zh-CN" altLang="en-US" sz="2000" b="1" dirty="0">
              <a:effectLst>
                <a:outerShdw blurRad="38100" dist="38100" dir="2700000" algn="tl">
                  <a:srgbClr val="000000">
                    <a:alpha val="43137"/>
                  </a:srgbClr>
                </a:outerShdw>
              </a:effectLst>
            </a:endParaRPr>
          </a:p>
        </p:txBody>
      </p:sp>
      <p:sp>
        <p:nvSpPr>
          <p:cNvPr id="9" name="矩形 8"/>
          <p:cNvSpPr/>
          <p:nvPr/>
        </p:nvSpPr>
        <p:spPr>
          <a:xfrm>
            <a:off x="3306344" y="2621302"/>
            <a:ext cx="3126177" cy="400110"/>
          </a:xfrm>
          <a:prstGeom prst="rect">
            <a:avLst/>
          </a:prstGeom>
        </p:spPr>
        <p:txBody>
          <a:bodyPr wrap="none">
            <a:spAutoFit/>
          </a:bodyPr>
          <a:lstStyle/>
          <a:p>
            <a:r>
              <a:rPr lang="en-US" altLang="zh-CN" sz="2000" b="1" i="1" dirty="0">
                <a:effectLst>
                  <a:outerShdw blurRad="38100" dist="38100" dir="2700000" algn="tl">
                    <a:srgbClr val="000000">
                      <a:alpha val="43137"/>
                    </a:srgbClr>
                  </a:outerShdw>
                </a:effectLst>
              </a:rPr>
              <a:t>α </a:t>
            </a:r>
            <a:r>
              <a:rPr lang="en-US" altLang="zh-CN" sz="2000" b="1" dirty="0">
                <a:effectLst>
                  <a:outerShdw blurRad="38100" dist="38100" dir="2700000" algn="tl">
                    <a:srgbClr val="000000">
                      <a:alpha val="43137"/>
                    </a:srgbClr>
                  </a:outerShdw>
                </a:effectLst>
              </a:rPr>
              <a:t>~ Decaying coefficient</a:t>
            </a:r>
            <a:endParaRPr lang="zh-CN" altLang="en-US" sz="2000" b="1" dirty="0">
              <a:effectLst>
                <a:outerShdw blurRad="38100" dist="38100" dir="2700000" algn="tl">
                  <a:srgbClr val="000000">
                    <a:alpha val="43137"/>
                  </a:srgbClr>
                </a:outerShdw>
              </a:effectLst>
            </a:endParaRPr>
          </a:p>
        </p:txBody>
      </p:sp>
      <p:cxnSp>
        <p:nvCxnSpPr>
          <p:cNvPr id="11" name="直接连接符 10"/>
          <p:cNvCxnSpPr/>
          <p:nvPr/>
        </p:nvCxnSpPr>
        <p:spPr>
          <a:xfrm>
            <a:off x="1553096" y="3295686"/>
            <a:ext cx="34404" cy="2952714"/>
          </a:xfrm>
          <a:prstGeom prst="line">
            <a:avLst/>
          </a:prstGeom>
          <a:ln w="28575">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7539803" y="1411879"/>
            <a:ext cx="69987" cy="2886563"/>
          </a:xfrm>
          <a:prstGeom prst="line">
            <a:avLst/>
          </a:prstGeom>
          <a:ln w="28575">
            <a:solidFill>
              <a:srgbClr val="FF0000"/>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84362666"/>
      </p:ext>
    </p:extLst>
  </p:cSld>
  <p:clrMapOvr>
    <a:masterClrMapping/>
  </p:clrMapOvr>
  <p:transition spd="med" advTm="56000">
    <p:fade/>
  </p:transition>
  <p:timing>
    <p:tnLst>
      <p:par>
        <p:cTn id="1" dur="indefinite" restart="never" nodeType="tmRoot"/>
      </p:par>
    </p:tnLst>
  </p:timing>
  <p:extLst mod="1">
    <p:ext uri="{3A86A75C-4F4B-4683-9AE1-C65F6400EC91}">
      <p14:laserTraceLst xmlns:p14="http://schemas.microsoft.com/office/powerpoint/2010/main">
        <p14:tracePtLst>
          <p14:tracePt t="6282" x="1601788" y="6019800"/>
          <p14:tracePt t="6290" x="1577975" y="5507038"/>
          <p14:tracePt t="6302" x="1527175" y="5168900"/>
          <p14:tracePt t="6306" x="1476375" y="4779963"/>
          <p14:tracePt t="6317" x="1427163" y="4554538"/>
          <p14:tracePt t="6323" x="1401763" y="4330700"/>
          <p14:tracePt t="6333" x="1401763" y="4179888"/>
          <p14:tracePt t="6336" x="1363663" y="4041775"/>
          <p14:tracePt t="6348" x="1363663" y="3941763"/>
          <p14:tracePt t="6356" x="1363663" y="3854450"/>
          <p14:tracePt t="6366" x="1363663" y="3767138"/>
          <p14:tracePt t="6371" x="1363663" y="3692525"/>
          <p14:tracePt t="6381" x="1363663" y="3616325"/>
          <p14:tracePt t="6389" x="1363663" y="3554413"/>
          <p14:tracePt t="6396" x="1363663" y="3479800"/>
          <p14:tracePt t="6403" x="1363663" y="3429000"/>
          <p14:tracePt t="6414" x="1363663" y="3378200"/>
          <p14:tracePt t="6422" x="1363663" y="3328988"/>
          <p14:tracePt t="6432" x="1363663" y="3241675"/>
          <p14:tracePt t="6439" x="1363663" y="3203575"/>
          <p14:tracePt t="6453" x="1363663" y="3165475"/>
          <p14:tracePt t="6462" x="1363663" y="3116263"/>
          <p14:tracePt t="6469" x="1363663" y="3065463"/>
          <p14:tracePt t="6477" x="1363663" y="3041650"/>
          <p14:tracePt t="6484" x="1363663" y="2965450"/>
          <p14:tracePt t="6488" x="1363663" y="2903538"/>
          <p14:tracePt t="6501" x="1363663" y="2828925"/>
          <p14:tracePt t="6504" x="1363663" y="2752725"/>
          <p14:tracePt t="6517" x="1363663" y="2640013"/>
          <p14:tracePt t="6520" x="1376363" y="2503488"/>
          <p14:tracePt t="6531" x="1389063" y="2403475"/>
          <p14:tracePt t="6539" x="1414463" y="2314575"/>
          <p14:tracePt t="6550" x="1414463" y="2278063"/>
          <p14:tracePt t="6554" x="1414463" y="2265363"/>
          <p14:tracePt t="6560" x="1414463" y="2239963"/>
          <p14:tracePt t="6623" x="1414463" y="2227263"/>
          <p14:tracePt t="6631" x="1414463" y="2178050"/>
          <p14:tracePt t="6645" x="1401763" y="2152650"/>
          <p14:tracePt t="6709" x="1401763" y="2139950"/>
          <p14:tracePt t="6716" x="1389063" y="2139950"/>
          <p14:tracePt t="6719" x="1376363" y="2139950"/>
          <p14:tracePt t="6731" x="1352550" y="2139950"/>
          <p14:tracePt t="6739" x="1327150" y="2127250"/>
          <p14:tracePt t="6748" x="1289050" y="2127250"/>
          <p14:tracePt t="6757" x="1252538" y="2101850"/>
          <p14:tracePt t="6767" x="1227138" y="2101850"/>
          <p14:tracePt t="6773" x="1214438" y="2101850"/>
          <p14:tracePt t="6776" x="1189038" y="2101850"/>
          <p14:tracePt t="6797" x="1176338" y="2101850"/>
          <p14:tracePt t="6806" x="1163638" y="2101850"/>
          <p14:tracePt t="6836" x="1139825" y="2101850"/>
          <p14:tracePt t="6844" x="1114425" y="2101850"/>
          <p14:tracePt t="6854" x="1076325" y="2101850"/>
          <p14:tracePt t="6861" x="1063625" y="2114550"/>
          <p14:tracePt t="6868" x="1027113" y="2127250"/>
          <p14:tracePt t="6872" x="963613" y="2127250"/>
          <p14:tracePt t="6888" x="938213" y="2152650"/>
          <p14:tracePt t="6904" x="925513" y="2152650"/>
          <p14:tracePt t="6981" x="925513" y="2165350"/>
          <p14:tracePt t="6989" x="989013" y="2178050"/>
          <p14:tracePt t="6996" x="1089025" y="2190750"/>
          <p14:tracePt t="7004" x="1189038" y="2190750"/>
          <p14:tracePt t="7028" x="1565275" y="2214563"/>
          <p14:tracePt t="7038" x="1677988" y="2252663"/>
          <p14:tracePt t="7044" x="1752600" y="2265363"/>
          <p14:tracePt t="7054" x="1839913" y="2265363"/>
          <p14:tracePt t="7058" x="1878013" y="2265363"/>
          <p14:tracePt t="7069" x="1927225" y="2278063"/>
          <p14:tracePt t="7072" x="1965325" y="2278063"/>
          <p14:tracePt t="7084" x="2014538" y="2303463"/>
          <p14:tracePt t="7090" x="2052638" y="2303463"/>
          <p14:tracePt t="7103" x="2116138" y="2303463"/>
          <p14:tracePt t="7107" x="2165350" y="2303463"/>
          <p14:tracePt t="7118" x="2239963" y="2303463"/>
          <p14:tracePt t="7122" x="2303463" y="2303463"/>
          <p14:tracePt t="7133" x="2403475" y="2303463"/>
          <p14:tracePt t="7137" x="2465388" y="2303463"/>
          <p14:tracePt t="7149" x="2565400" y="2303463"/>
          <p14:tracePt t="7157" x="2641600" y="2303463"/>
          <p14:tracePt t="7167" x="2690813" y="2303463"/>
          <p14:tracePt t="7172" x="2741613" y="2303463"/>
          <p14:tracePt t="7182" x="2778125" y="2303463"/>
          <p14:tracePt t="7189" x="2803525" y="2303463"/>
          <p14:tracePt t="7197" x="2828925" y="2303463"/>
          <p14:tracePt t="7205" x="2854325" y="2303463"/>
          <p14:tracePt t="7212" x="2867025" y="2303463"/>
          <p14:tracePt t="7254" x="2903538" y="2303463"/>
          <p14:tracePt t="7261" x="2916238" y="2303463"/>
          <p14:tracePt t="7268" x="2928938" y="2303463"/>
          <p14:tracePt t="7273" x="2941638" y="2303463"/>
          <p14:tracePt t="7284" x="2954338" y="2303463"/>
          <p14:tracePt t="7288" x="2979738" y="2303463"/>
          <p14:tracePt t="7303" x="3003550" y="2303463"/>
          <p14:tracePt t="7307" x="3054350" y="2303463"/>
          <p14:tracePt t="7319" x="3116263" y="2303463"/>
          <p14:tracePt t="7323" x="3228975" y="2303463"/>
          <p14:tracePt t="7335" x="3429000" y="2327275"/>
          <p14:tracePt t="7351" x="3530600" y="2327275"/>
          <p14:tracePt t="7355" x="3605213" y="2327275"/>
          <p14:tracePt t="7364" x="3654425" y="2327275"/>
          <p14:tracePt t="7422" x="3679825" y="2327275"/>
          <p14:tracePt t="7436" x="3692525" y="2327275"/>
          <p14:tracePt t="7439" x="3717925" y="2327275"/>
          <p14:tracePt t="7455" x="3743325" y="2327275"/>
          <p14:tracePt t="7489" x="3756025" y="2327275"/>
          <p14:tracePt t="7567" x="3779838" y="2327275"/>
          <p14:tracePt t="7575" x="3792538" y="2327275"/>
          <p14:tracePt t="7582" x="3817938" y="2327275"/>
          <p14:tracePt t="7590" x="3879850" y="2327275"/>
          <p14:tracePt t="7597" x="3956050" y="2327275"/>
          <p14:tracePt t="7604" x="4005263" y="2327275"/>
          <p14:tracePt t="7611" x="4056063" y="2327275"/>
          <p14:tracePt t="7621" x="4081463" y="2327275"/>
          <p14:tracePt t="7631" x="4105275" y="2327275"/>
          <p14:tracePt t="7638" x="4117975" y="2327275"/>
          <p14:tracePt t="7663" x="4143375" y="2327275"/>
          <p14:tracePt t="7694" x="4156075" y="2314575"/>
          <p14:tracePt t="7704" x="4168775" y="2314575"/>
          <p14:tracePt t="10339" x="4181475" y="2314575"/>
          <p14:tracePt t="10348" x="4192588" y="2314575"/>
          <p14:tracePt t="10357" x="4205288" y="2303463"/>
          <p14:tracePt t="10365" x="4230688" y="2303463"/>
          <p14:tracePt t="10374" x="4243388" y="2303463"/>
          <p14:tracePt t="10381" x="4256088" y="2303463"/>
          <p14:tracePt t="10391" x="4281488" y="2290763"/>
          <p14:tracePt t="11942" x="4305300" y="2290763"/>
          <p14:tracePt t="11950" x="4318000" y="2290763"/>
          <p14:tracePt t="11958" x="4343400" y="2290763"/>
          <p14:tracePt t="11967" x="4356100" y="2290763"/>
          <p14:tracePt t="12142" x="4381500" y="2290763"/>
          <p14:tracePt t="12149" x="4394200" y="2290763"/>
          <p14:tracePt t="12157" x="4443413" y="2278063"/>
          <p14:tracePt t="12165" x="4443413" y="2265363"/>
          <p14:tracePt t="12174" x="4456113" y="2265363"/>
          <p14:tracePt t="12184" x="4456113" y="2252663"/>
          <p14:tracePt t="12227" x="4468813" y="2239963"/>
          <p14:tracePt t="12240" x="4494213" y="2214563"/>
          <p14:tracePt t="12253" x="4518025" y="2201863"/>
          <p14:tracePt t="12272" x="4568825" y="2178050"/>
          <p14:tracePt t="12285" x="4581525" y="2178050"/>
          <p14:tracePt t="12289" x="4594225" y="2165350"/>
          <p14:tracePt t="12307" x="4606925" y="2165350"/>
          <p14:tracePt t="12311" x="4630738" y="2165350"/>
          <p14:tracePt t="12333" x="4643438" y="2165350"/>
          <p14:tracePt t="12341" x="4656138" y="2165350"/>
          <p14:tracePt t="12348" x="4656138" y="2152650"/>
          <p14:tracePt t="12356" x="4668838" y="2152650"/>
          <p14:tracePt t="12380" x="4681538" y="2152650"/>
          <p14:tracePt t="12387" x="4681538" y="2139950"/>
          <p14:tracePt t="12398" x="4694238" y="2127250"/>
          <p14:tracePt t="12406" x="4706938" y="2127250"/>
          <p14:tracePt t="12413" x="4732338" y="2114550"/>
          <p14:tracePt t="12421" x="4768850" y="2114550"/>
          <p14:tracePt t="12426" x="4794250" y="2114550"/>
          <p14:tracePt t="12441" x="4806950" y="2101850"/>
          <p14:tracePt t="12452" x="4832350" y="2101850"/>
          <p14:tracePt t="12455" x="4843463" y="2101850"/>
          <p14:tracePt t="12500" x="4856163" y="2101850"/>
          <p14:tracePt t="12550" x="4868863" y="2101850"/>
          <p14:tracePt t="12580" x="4881563" y="2101850"/>
          <p14:tracePt t="13546" x="5257800" y="2178050"/>
          <p14:tracePt t="13645" x="5270500" y="2178050"/>
          <p14:tracePt t="13653" x="5294313" y="2190750"/>
          <p14:tracePt t="13656" x="5319713" y="2201863"/>
          <p14:tracePt t="13670" x="5319713" y="2214563"/>
          <p14:tracePt t="13697" x="5370513" y="2214563"/>
          <p14:tracePt t="13706" x="5383213" y="2214563"/>
          <p14:tracePt t="13727" x="5394325" y="2214563"/>
          <p14:tracePt t="13750" x="5407025" y="2214563"/>
          <p14:tracePt t="14107" x="5419725" y="2214563"/>
          <p14:tracePt t="14115" x="5445125" y="2201863"/>
          <p14:tracePt t="14126" x="5457825" y="2190750"/>
          <p14:tracePt t="14133" x="5483225" y="2190750"/>
          <p14:tracePt t="14139" x="5495925" y="2190750"/>
          <p14:tracePt t="14149" x="5532438" y="2190750"/>
          <p14:tracePt t="14156" x="5545138" y="2190750"/>
          <p14:tracePt t="14167" x="5557838" y="2190750"/>
          <p14:tracePt t="14175" x="5570538" y="2190750"/>
          <p14:tracePt t="14532" x="5583238" y="2190750"/>
          <p14:tracePt t="14541" x="5595938" y="2190750"/>
          <p14:tracePt t="14562" x="5619750" y="2201863"/>
          <p14:tracePt t="15843" x="5619750" y="2214563"/>
          <p14:tracePt t="15852" x="5607050" y="2214563"/>
          <p14:tracePt t="15877" x="5607050" y="2227263"/>
          <p14:tracePt t="15884" x="5595938" y="2227263"/>
          <p14:tracePt t="15894" x="5583238" y="2239963"/>
          <p14:tracePt t="15910" x="5583238" y="2252663"/>
          <p14:tracePt t="15918" x="5583238" y="2290763"/>
          <p14:tracePt t="15925" x="5583238" y="2327275"/>
          <p14:tracePt t="15933" x="5583238" y="2365375"/>
          <p14:tracePt t="15941" x="5583238" y="2414588"/>
          <p14:tracePt t="15946" x="5583238" y="2439988"/>
          <p14:tracePt t="15955" x="5583238" y="2478088"/>
          <p14:tracePt t="15962" x="5583238" y="2527300"/>
          <p14:tracePt t="15967" x="5583238" y="2590800"/>
          <p14:tracePt t="15976" x="5583238" y="2652713"/>
          <p14:tracePt t="15990" x="5583238" y="2765425"/>
          <p14:tracePt t="15997" x="5583238" y="2865438"/>
          <p14:tracePt t="16005" x="5583238" y="2965450"/>
          <p14:tracePt t="16010" x="5583238" y="3065463"/>
          <p14:tracePt t="16020" x="5583238" y="3141663"/>
          <p14:tracePt t="16024" x="5583238" y="3190875"/>
          <p14:tracePt t="16039" x="5557838" y="3278188"/>
          <p14:tracePt t="16053" x="5557838" y="3316288"/>
          <p14:tracePt t="16058" x="5532438" y="3367088"/>
          <p14:tracePt t="16068" x="5519738" y="3390900"/>
          <p14:tracePt t="16076" x="5507038" y="3429000"/>
          <p14:tracePt t="16087" x="5507038" y="3441700"/>
          <p14:tracePt t="16092" x="5470525" y="3479800"/>
          <p14:tracePt t="16109" x="5457825" y="3490913"/>
          <p14:tracePt t="16118" x="5445125" y="3503613"/>
          <p14:tracePt t="16125" x="5419725" y="3503613"/>
          <p14:tracePt t="16132" x="5407025" y="3529013"/>
          <p14:tracePt t="16139" x="5357813" y="3541713"/>
          <p14:tracePt t="16149" x="5307013" y="3579813"/>
          <p14:tracePt t="16156" x="5232400" y="3629025"/>
          <p14:tracePt t="16160" x="5132388" y="3692525"/>
          <p14:tracePt t="16178" x="4956175" y="3829050"/>
          <p14:tracePt t="16190" x="4868863" y="3892550"/>
          <p14:tracePt t="16197" x="4794250" y="3954463"/>
          <p14:tracePt t="16204" x="4743450" y="3992563"/>
          <p14:tracePt t="16208" x="4719638" y="4017963"/>
          <p14:tracePt t="16227" x="4668838" y="4041775"/>
          <p14:tracePt t="16234" x="4668838" y="4067175"/>
          <p14:tracePt t="16252" x="4656138" y="4067175"/>
          <p14:tracePt t="16259" x="4656138" y="4079875"/>
          <p14:tracePt t="16270" x="4656138" y="4092575"/>
          <p14:tracePt t="16274" x="4656138" y="4105275"/>
          <p14:tracePt t="17331" x="4656138" y="4117975"/>
          <p14:tracePt t="17369" x="4656138" y="4167188"/>
          <p14:tracePt t="17380" x="4656138" y="4192588"/>
          <p14:tracePt t="17390" x="4668838" y="4254500"/>
          <p14:tracePt t="17399" x="4681538" y="4292600"/>
          <p14:tracePt t="17406" x="4694238" y="4341813"/>
          <p14:tracePt t="17414" x="4719638" y="4392613"/>
          <p14:tracePt t="17422" x="4743450" y="4430713"/>
          <p14:tracePt t="17427" x="4743450" y="4443413"/>
          <p14:tracePt t="17431" x="4743450" y="4454525"/>
          <p14:tracePt t="17447" x="4743450" y="4479925"/>
          <p14:tracePt t="17451" x="4768850" y="4492625"/>
          <p14:tracePt t="17487" x="4768850" y="4518025"/>
          <p14:tracePt t="17508" x="4768850" y="4530725"/>
          <p14:tracePt t="19559" x="4781550" y="4530725"/>
          <p14:tracePt t="19575" x="4794250" y="4530725"/>
          <p14:tracePt t="19597" x="4806950" y="4530725"/>
          <p14:tracePt t="19915" x="4806950" y="4543425"/>
          <p14:tracePt t="19925" x="4806950" y="4554538"/>
          <p14:tracePt t="19940" x="4806950" y="4567238"/>
          <p14:tracePt t="19943" x="4806950" y="4579938"/>
          <p14:tracePt t="19978" x="4806950" y="4592638"/>
          <p14:tracePt t="29516" x="4794250" y="4592638"/>
          <p14:tracePt t="29523" x="4756150" y="4579938"/>
          <p14:tracePt t="29530" x="4756150" y="4567238"/>
          <p14:tracePt t="29538" x="4719638" y="4530725"/>
          <p14:tracePt t="29556" x="4619625" y="4443413"/>
          <p14:tracePt t="29564" x="4581525" y="4405313"/>
          <p14:tracePt t="29575" x="4468813" y="4279900"/>
          <p14:tracePt t="29588" x="4418013" y="4217988"/>
          <p14:tracePt t="29595" x="4381500" y="4167188"/>
          <p14:tracePt t="29605" x="4356100" y="4129088"/>
          <p14:tracePt t="29613" x="4318000" y="4092575"/>
          <p14:tracePt t="29619" x="4305300" y="4041775"/>
          <p14:tracePt t="29627" x="4256088" y="3979863"/>
          <p14:tracePt t="29638" x="4230688" y="3954463"/>
          <p14:tracePt t="29647" x="4205288" y="3916363"/>
          <p14:tracePt t="29660" x="4205288" y="3892550"/>
          <p14:tracePt t="29670" x="4192588" y="3879850"/>
          <p14:tracePt t="29677" x="4168775" y="3841750"/>
          <p14:tracePt t="29682" x="4168775" y="3829050"/>
          <p14:tracePt t="29691" x="4156075" y="3792538"/>
          <p14:tracePt t="29702" x="4130675" y="3741738"/>
          <p14:tracePt t="29709" x="4117975" y="3716338"/>
          <p14:tracePt t="29715" x="4092575" y="3692525"/>
          <p14:tracePt t="29727" x="4081463" y="3667125"/>
          <p14:tracePt t="29742" x="4068763" y="3641725"/>
          <p14:tracePt t="29746" x="4056063" y="3641725"/>
          <p14:tracePt t="29755" x="4043363" y="3629025"/>
          <p14:tracePt t="29763" x="4030663" y="3616325"/>
          <p14:tracePt t="29773" x="4005263" y="3603625"/>
          <p14:tracePt t="29780" x="3979863" y="3567113"/>
          <p14:tracePt t="29788" x="3956050" y="3554413"/>
          <p14:tracePt t="29798" x="3879850" y="3503613"/>
          <p14:tracePt t="29806" x="3830638" y="3479800"/>
          <p14:tracePt t="29814" x="3779838" y="3454400"/>
          <p14:tracePt t="29821" x="3730625" y="3416300"/>
          <p14:tracePt t="29829" x="3679825" y="3390900"/>
          <p14:tracePt t="29836" x="3667125" y="3390900"/>
          <p14:tracePt t="29844" x="3643313" y="3367088"/>
          <p14:tracePt t="29860" x="3630613" y="3367088"/>
          <p14:tracePt t="29877" x="3617913" y="3354388"/>
          <p14:tracePt t="29928" x="3592513" y="3328988"/>
          <p14:tracePt t="29941" x="3579813" y="3303588"/>
          <p14:tracePt t="29948" x="3541713" y="3241675"/>
          <p14:tracePt t="29957" x="3505200" y="3178175"/>
          <p14:tracePt t="29967" x="3454400" y="3078163"/>
          <p14:tracePt t="29975" x="3405188" y="3016250"/>
          <p14:tracePt t="29981" x="3367088" y="2965450"/>
          <p14:tracePt t="29987" x="3354388" y="2952750"/>
          <p14:tracePt t="30084" x="3328988" y="2952750"/>
          <p14:tracePt t="30093" x="3305175" y="2952750"/>
          <p14:tracePt t="30098" x="3279775" y="2952750"/>
          <p14:tracePt t="30112" x="3192463" y="2952750"/>
          <p14:tracePt t="30119" x="3167063" y="2952750"/>
          <p14:tracePt t="30132" x="3116263" y="2952750"/>
          <p14:tracePt t="30143" x="3041650" y="2952750"/>
          <p14:tracePt t="30158" x="3028950" y="2952750"/>
          <p14:tracePt t="30172" x="3003550" y="2952750"/>
          <p14:tracePt t="30253" x="2992438" y="2952750"/>
          <p14:tracePt t="30261" x="2954338" y="2952750"/>
          <p14:tracePt t="30266" x="2916238" y="2952750"/>
          <p14:tracePt t="30276" x="2890838" y="2952750"/>
          <p14:tracePt t="30280" x="2867025" y="2965450"/>
          <p14:tracePt t="30294" x="2841625" y="2965450"/>
          <p14:tracePt t="30350" x="2828925" y="2965450"/>
          <p14:tracePt t="30358" x="2816225" y="2978150"/>
          <p14:tracePt t="30365" x="2803525" y="2978150"/>
          <p14:tracePt t="30375" x="2767013" y="2990850"/>
          <p14:tracePt t="30388" x="2741613" y="2990850"/>
          <p14:tracePt t="30396" x="2716213" y="3016250"/>
          <p14:tracePt t="30405" x="2703513" y="3016250"/>
          <p14:tracePt t="30413" x="2690813" y="3028950"/>
          <p14:tracePt t="30435" x="2667000" y="3041650"/>
          <p14:tracePt t="30448" x="2641600" y="3041650"/>
          <p14:tracePt t="30492" x="2628900" y="3065463"/>
          <p14:tracePt t="30500" x="2616200" y="3065463"/>
          <p14:tracePt t="30512" x="2603500" y="3078163"/>
          <p14:tracePt t="30590" x="2578100" y="3078163"/>
          <p14:tracePt t="30598" x="2554288" y="3078163"/>
          <p14:tracePt t="30605" x="2528888" y="3078163"/>
          <p14:tracePt t="30613" x="2516188" y="3078163"/>
          <p14:tracePt t="30620" x="2478088" y="3078163"/>
          <p14:tracePt t="30628" x="2428875" y="3078163"/>
          <p14:tracePt t="30631" x="2352675" y="3078163"/>
          <p14:tracePt t="30646" x="2278063" y="3078163"/>
          <p14:tracePt t="30655" x="2139950" y="3078163"/>
          <p14:tracePt t="30669" x="2065338" y="3078163"/>
          <p14:tracePt t="30677" x="2027238" y="3078163"/>
          <p14:tracePt t="30682" x="2003425" y="3078163"/>
          <p14:tracePt t="30747" x="1990725" y="3078163"/>
          <p14:tracePt t="30764" x="1965325" y="3078163"/>
          <p14:tracePt t="30784" x="1914525" y="3090863"/>
          <p14:tracePt t="30792" x="1878013" y="3090863"/>
          <p14:tracePt t="30806" x="1865313" y="3090863"/>
          <p14:tracePt t="30813" x="1839913" y="3090863"/>
          <p14:tracePt t="30822" x="1827213" y="3090863"/>
          <p14:tracePt t="30830" x="1814513" y="3090863"/>
          <p14:tracePt t="30838" x="1790700" y="3090863"/>
          <p14:tracePt t="30855" x="1778000" y="3090863"/>
          <p14:tracePt t="30868" x="1765300" y="3090863"/>
          <p14:tracePt t="30918" x="1752600" y="3090863"/>
          <p14:tracePt t="31029" x="1739900" y="3090863"/>
          <p14:tracePt t="31036" x="1739900" y="3103563"/>
          <p14:tracePt t="31044" x="1801813" y="3141663"/>
          <p14:tracePt t="31048" x="1890713" y="3154363"/>
          <p14:tracePt t="31063" x="2003425" y="3178175"/>
          <p14:tracePt t="31070" x="2127250" y="3228975"/>
          <p14:tracePt t="31077" x="2239963" y="3254375"/>
          <p14:tracePt t="31081" x="2352675" y="3290888"/>
          <p14:tracePt t="31093" x="2452688" y="3316288"/>
          <p14:tracePt t="31096" x="2516188" y="3341688"/>
          <p14:tracePt t="31108" x="2541588" y="3341688"/>
          <p14:tracePt t="31115" x="2565400" y="3341688"/>
          <p14:tracePt t="31190" x="2590800" y="3341688"/>
          <p14:tracePt t="31197" x="2616200" y="3341688"/>
          <p14:tracePt t="31204" x="2654300" y="3341688"/>
          <p14:tracePt t="31212" x="2667000" y="3354388"/>
          <p14:tracePt t="31222" x="2703513" y="3367088"/>
          <p14:tracePt t="31230" x="2728913" y="3367088"/>
          <p14:tracePt t="31238" x="2778125" y="3390900"/>
          <p14:tracePt t="31247" x="2903538" y="3403600"/>
          <p14:tracePt t="31262" x="3003550" y="3441700"/>
          <p14:tracePt t="31269" x="3116263" y="3479800"/>
          <p14:tracePt t="31277" x="3241675" y="3490913"/>
          <p14:tracePt t="31282" x="3328988" y="3516313"/>
          <p14:tracePt t="31292" x="3429000" y="3516313"/>
          <p14:tracePt t="31296" x="3492500" y="3529013"/>
          <p14:tracePt t="31308" x="3541713" y="3529013"/>
          <p14:tracePt t="31312" x="3579813" y="3529013"/>
          <p14:tracePt t="31461" x="3592513" y="3529013"/>
          <p14:tracePt t="31500" x="3605213" y="3529013"/>
          <p14:tracePt t="31515" x="3617913" y="3516313"/>
          <p14:tracePt t="31520" x="3617913" y="3490913"/>
          <p14:tracePt t="31531" x="3617913" y="3467100"/>
          <p14:tracePt t="31543" x="3617913" y="3454400"/>
          <p14:tracePt t="31547" x="3630613" y="3441700"/>
          <p14:tracePt t="31558" x="3630613" y="3416300"/>
          <p14:tracePt t="31566" x="3630613" y="3390900"/>
          <p14:tracePt t="31582" x="3643313" y="3367088"/>
          <p14:tracePt t="31589" x="3667125" y="3354388"/>
          <p14:tracePt t="31604" x="3679825" y="3341688"/>
          <p14:tracePt t="31619" x="3705225" y="3341688"/>
          <p14:tracePt t="32582" x="3917950" y="4267200"/>
          <p14:tracePt t="32589" x="3930650" y="4318000"/>
          <p14:tracePt t="32599" x="3930650" y="4341813"/>
          <p14:tracePt t="32605" x="3930650" y="4379913"/>
          <p14:tracePt t="32613" x="3930650" y="4418013"/>
          <p14:tracePt t="32619" x="3930650" y="4430713"/>
          <p14:tracePt t="32631" x="3930650" y="4454525"/>
          <p14:tracePt t="32638" x="3930650" y="4467225"/>
          <p14:tracePt t="32677" x="3930650" y="4479925"/>
          <p14:tracePt t="32692" x="3930650" y="4492625"/>
          <p14:tracePt t="32700" x="3930650" y="4505325"/>
          <p14:tracePt t="32714" x="3930650" y="4518025"/>
          <p14:tracePt t="32727" x="3930650" y="4530725"/>
          <p14:tracePt t="32803" x="3930650" y="4543425"/>
          <p14:tracePt t="32823" x="3930650" y="4567238"/>
          <p14:tracePt t="32837" x="3930650" y="4579938"/>
          <p14:tracePt t="32848" x="3930650" y="4605338"/>
          <p14:tracePt t="33821" x="3930650" y="4643438"/>
          <p14:tracePt t="44627" x="3917950" y="4656138"/>
          <p14:tracePt t="48452" x="3917950" y="4667250"/>
          <p14:tracePt t="48485" x="3917950" y="4679950"/>
          <p14:tracePt t="53236" x="3905250" y="4679950"/>
          <p14:tracePt t="54955" x="3905250" y="4656138"/>
          <p14:tracePt t="54965" x="3905250" y="4630738"/>
          <p14:tracePt t="54975" x="3905250" y="4579938"/>
          <p14:tracePt t="54982" x="3905250" y="4530725"/>
          <p14:tracePt t="54990" x="3905250" y="4430713"/>
          <p14:tracePt t="54996" x="3905250" y="4341813"/>
          <p14:tracePt t="55006" x="3905250" y="4192588"/>
          <p14:tracePt t="55013" x="3892550" y="4029075"/>
          <p14:tracePt t="55021" x="3830638" y="3829050"/>
          <p14:tracePt t="55023" x="3767138" y="3590925"/>
          <p14:tracePt t="55039" x="3654425" y="3178175"/>
          <p14:tracePt t="55054" x="3592513" y="3028950"/>
          <p14:tracePt t="55061" x="3554413" y="2890838"/>
          <p14:tracePt t="55069" x="3517900" y="2778125"/>
          <p14:tracePt t="55072" x="3479800" y="2652713"/>
          <p14:tracePt t="55083" x="3441700" y="2516188"/>
          <p14:tracePt t="55090" x="3405188" y="2365375"/>
          <p14:tracePt t="55103" x="3354388" y="2214563"/>
          <p14:tracePt t="55109" x="3317875" y="2027238"/>
          <p14:tracePt t="55112" x="3254375" y="1814513"/>
          <p14:tracePt t="55124" x="3205163" y="1663700"/>
          <p14:tracePt t="55132" x="3141663" y="1489075"/>
          <p14:tracePt t="55139" x="3092450" y="1327150"/>
          <p14:tracePt t="55149" x="3028950" y="1214438"/>
          <p14:tracePt t="55159" x="2979738" y="1089025"/>
          <p14:tracePt t="55168" x="2879725" y="850900"/>
          <p14:tracePt t="55179" x="2828925" y="738188"/>
          <p14:tracePt t="55190" x="2778125" y="638175"/>
          <p14:tracePt t="55197" x="2728913" y="525463"/>
          <p14:tracePt t="55205" x="2690813" y="450850"/>
          <p14:tracePt t="55208" x="2628900" y="363538"/>
          <p14:tracePt t="55223" x="2516188" y="238125"/>
          <p14:tracePt t="55237" x="2452688" y="174625"/>
          <p14:tracePt t="55240" x="2378075" y="150813"/>
          <p14:tracePt t="55254" x="2303463" y="125413"/>
          <p14:tracePt t="55258" x="2252663" y="112713"/>
          <p14:tracePt t="55269" x="2178050" y="87313"/>
          <p14:tracePt t="55274" x="2103438" y="74613"/>
          <p14:tracePt t="55284" x="2003425" y="61913"/>
          <p14:tracePt t="55288" x="1903413" y="61913"/>
          <p14:tracePt t="55303" x="1790700" y="50800"/>
          <p14:tracePt t="55308" x="1665288" y="12700"/>
          <p14:tracePt t="55315" x="1565275" y="0"/>
        </p14:tracePtLst>
      </p14:laserTraceLst>
    </p:ext>
  </p:extLst>
</p:sld>
</file>

<file path=ppt/tags/tag1.xml><?xml version="1.0" encoding="utf-8"?>
<p:tagLst xmlns:a="http://schemas.openxmlformats.org/drawingml/2006/main" xmlns:r="http://schemas.openxmlformats.org/officeDocument/2006/relationships" xmlns:p="http://schemas.openxmlformats.org/presentationml/2006/main">
  <p:tag name="KSO_WM_DOC_GUID" val="{805e56d5-9030-45a7-9cdd-5a4ffbc789cc}"/>
  <p:tag name="COMMONDATA" val="eyJoZGlkIjoiNDYyY2EyMTFjMzNjM2JhN2NkNTI0NTkwYjRmMjE4N2UifQ=="/>
</p:tagLst>
</file>

<file path=ppt/tags/tag2.xml><?xml version="1.0" encoding="utf-8"?>
<p:tagLst xmlns:a="http://schemas.openxmlformats.org/drawingml/2006/main" xmlns:r="http://schemas.openxmlformats.org/officeDocument/2006/relationships" xmlns:p="http://schemas.openxmlformats.org/presentationml/2006/main">
  <p:tag name="TIMING" val="|6.2|2.3"/>
</p:tagLst>
</file>

<file path=ppt/tags/tag3.xml><?xml version="1.0" encoding="utf-8"?>
<p:tagLst xmlns:a="http://schemas.openxmlformats.org/drawingml/2006/main" xmlns:r="http://schemas.openxmlformats.org/officeDocument/2006/relationships" xmlns:p="http://schemas.openxmlformats.org/presentationml/2006/main">
  <p:tag name="TIMING" val="|19.5|1.9|0"/>
</p:tagLst>
</file>

<file path=ppt/tags/tag4.xml><?xml version="1.0" encoding="utf-8"?>
<p:tagLst xmlns:a="http://schemas.openxmlformats.org/drawingml/2006/main" xmlns:r="http://schemas.openxmlformats.org/officeDocument/2006/relationships" xmlns:p="http://schemas.openxmlformats.org/presentationml/2006/main">
  <p:tag name="TIMING" val="|19|17.3"/>
</p:tagLst>
</file>

<file path=ppt/tags/tag5.xml><?xml version="1.0" encoding="utf-8"?>
<p:tagLst xmlns:a="http://schemas.openxmlformats.org/drawingml/2006/main" xmlns:r="http://schemas.openxmlformats.org/officeDocument/2006/relationships" xmlns:p="http://schemas.openxmlformats.org/presentationml/2006/main">
  <p:tag name="TIMING" val="|29.5"/>
</p:tagLst>
</file>

<file path=ppt/tags/tag6.xml><?xml version="1.0" encoding="utf-8"?>
<p:tagLst xmlns:a="http://schemas.openxmlformats.org/drawingml/2006/main" xmlns:r="http://schemas.openxmlformats.org/officeDocument/2006/relationships" xmlns:p="http://schemas.openxmlformats.org/presentationml/2006/main">
  <p:tag name="TIMING" val="|3.5|9.9"/>
</p:tagLst>
</file>

<file path=ppt/tags/tag7.xml><?xml version="1.0" encoding="utf-8"?>
<p:tagLst xmlns:a="http://schemas.openxmlformats.org/drawingml/2006/main" xmlns:r="http://schemas.openxmlformats.org/officeDocument/2006/relationships" xmlns:p="http://schemas.openxmlformats.org/presentationml/2006/main">
  <p:tag name="TIMING" val="|5.5|23.5|22.1"/>
</p:tagLst>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17</TotalTime>
  <Words>1411</Words>
  <Application>Microsoft Office PowerPoint</Application>
  <PresentationFormat>宽屏</PresentationFormat>
  <Paragraphs>138</Paragraphs>
  <Slides>16</Slides>
  <Notes>16</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31" baseType="lpstr">
      <vt:lpstr>Aharoni</vt:lpstr>
      <vt:lpstr>TimesNewRomanPS-ItalicMT7</vt:lpstr>
      <vt:lpstr>TimesNewRomanPSMT10</vt:lpstr>
      <vt:lpstr>等线</vt:lpstr>
      <vt:lpstr>黑体</vt:lpstr>
      <vt:lpstr>华文楷体</vt:lpstr>
      <vt:lpstr>楷体_GB2312</vt:lpstr>
      <vt:lpstr>宋体</vt:lpstr>
      <vt:lpstr>微软雅黑</vt:lpstr>
      <vt:lpstr>Arial</vt:lpstr>
      <vt:lpstr>Calibri</vt:lpstr>
      <vt:lpstr>Times New Roman</vt:lpstr>
      <vt:lpstr>Wingdings</vt:lpstr>
      <vt:lpstr>自定义设计方案</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何必</dc:creator>
  <cp:lastModifiedBy>Administrator</cp:lastModifiedBy>
  <cp:revision>2344</cp:revision>
  <dcterms:created xsi:type="dcterms:W3CDTF">2010-05-23T14:28:00Z</dcterms:created>
  <dcterms:modified xsi:type="dcterms:W3CDTF">2022-05-23T07:50: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36</vt:lpwstr>
  </property>
  <property fmtid="{D5CDD505-2E9C-101B-9397-08002B2CF9AE}" pid="3" name="KSORubyTemplateID">
    <vt:lpwstr>2</vt:lpwstr>
  </property>
  <property fmtid="{D5CDD505-2E9C-101B-9397-08002B2CF9AE}" pid="4" name="ICV">
    <vt:lpwstr>6BE051450CFD4707A2E51826A1CB2ACF</vt:lpwstr>
  </property>
</Properties>
</file>